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handoutMasterIdLst>
    <p:handoutMasterId r:id="rId28"/>
  </p:handoutMasterIdLst>
  <p:sldIdLst>
    <p:sldId id="256" r:id="rId4"/>
    <p:sldId id="257" r:id="rId5"/>
    <p:sldId id="258" r:id="rId6"/>
    <p:sldId id="259" r:id="rId7"/>
    <p:sldId id="260" r:id="rId8"/>
    <p:sldId id="261" r:id="rId9"/>
    <p:sldId id="265" r:id="rId10"/>
    <p:sldId id="266" r:id="rId11"/>
    <p:sldId id="267" r:id="rId12"/>
    <p:sldId id="262" r:id="rId13"/>
    <p:sldId id="268" r:id="rId14"/>
    <p:sldId id="269" r:id="rId15"/>
    <p:sldId id="272" r:id="rId16"/>
    <p:sldId id="273" r:id="rId17"/>
    <p:sldId id="274" r:id="rId18"/>
    <p:sldId id="275" r:id="rId19"/>
    <p:sldId id="276" r:id="rId20"/>
    <p:sldId id="270" r:id="rId21"/>
    <p:sldId id="271" r:id="rId22"/>
    <p:sldId id="277" r:id="rId23"/>
    <p:sldId id="278" r:id="rId24"/>
    <p:sldId id="279" r:id="rId25"/>
    <p:sldId id="263" r:id="rId26"/>
    <p:sldId id="264" r:id="rId27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1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B25774F-3823-4AEE-9E2C-5966574451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0480" tIns="45240" rIns="90480" bIns="4524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EC93B3-E60A-4AB9-8B86-C24D2536C3B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0480" tIns="45240" rIns="90480" bIns="4524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7158B46-2BAB-4BC6-94B3-8D75C5FC8263}" type="datetimeFigureOut">
              <a:rPr lang="en-US"/>
              <a:pPr>
                <a:defRPr/>
              </a:pPr>
              <a:t>3/29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657D0B-835E-4A4A-909C-94F93B3F5CC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0480" tIns="45240" rIns="90480" bIns="4524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30997D-4B74-4173-827C-FAB445DC37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0480" tIns="45240" rIns="90480" bIns="4524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99DBFB8-C7CC-4DD4-B2C8-233159E11FF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BC7108-F271-44FD-8B15-BC62F1129D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1B1193-B4DE-4E87-A6C8-593C167608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DBB034-6F52-49DD-BDF0-54F1091FB0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B30CB5-270B-47E6-A3C7-05BDB77214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209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2B3E03-3108-4504-BFFA-7A0FEE1413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528044-6DC8-4DB9-BBDE-85DE6F35F6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E83729-E950-4106-BD98-1AF6486D2F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5ECD38-7181-41CA-B24A-E066B1ED04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119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028965-F348-486D-8E08-8251A98C4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CDCDCD-4785-4662-8E8F-077DB580D4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7172AB-B793-4611-A169-7995292241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39571-CC8F-4AF1-B8F5-1EF805DC4B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13708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40B3B2B-57BE-46C9-ABFD-59D96BC2BA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8FD174D-B35D-4C1E-A8F4-1ADEE2D81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F0E1C6-FAE1-4A67-91A2-33020FAF85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F579B9-1F0A-43BA-B744-0232CAB12F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2830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D25757-E1D5-48FD-85B2-DB0304E9CC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F583FC-D2DF-4F13-8F79-E5DE7DF40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5A24941-E0E6-4AEF-BE25-C93C72DC95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C193D9-2C70-4CF8-8D15-0F32C12762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724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C50747-9498-40C7-8F19-62D8928BDC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9F2506-DA09-4BEF-82C4-AF9E192D2D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D58601-33CB-4606-A591-AC4129F7B1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DC67FF-1AF7-45C4-8021-F0567A9EC6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310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36C7CA-3C16-42D5-BF85-9E0091D880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72F316-9B8F-418A-918C-1E09CBFCF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E48CBCD-B6A0-42A3-BFDC-520132D8A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B1396-435F-4EAB-BCD9-9E803D6D31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968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B00DC7C-F77A-4A4C-97AC-323193EBB4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0C12204-C933-456A-941F-4BD5361EDC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DC16E2B-DDB3-4157-AD17-14BD0391B2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87BBFA-F211-4485-AF23-34BC188414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543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FF5C7E-B048-4938-BBEE-C7911C6B70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7A80C5-563D-49D7-B04A-D75D579D6C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76D2342-74DE-48A2-A5E0-658345B8CF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21A98D-95BB-4C23-A130-525AAC0398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873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046946A-9D00-40FA-8AD8-6CC1FDDB9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820AE4-6038-4F69-8BBD-819F8DA609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4EA850-5B2E-4732-A02A-99C088CCC7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46C34C-226B-467B-87B6-242BF27B14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560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397B8F-379A-4919-9038-1B037C50E7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CE930AD-3829-4D9B-9745-A2030AF92F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8B7064-AADF-49AC-9CCA-6193D5FB19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52B90D-7569-44E4-8B55-36E698CC34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022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BF5966-5F4C-4D0B-9212-7557EC072C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660DF9-F818-4A83-9C78-EF7B8B75A3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0F5EDF-920A-457A-AC0B-83F30F01EA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FD7D41-9A83-4E2A-BDF4-BF29952AA0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7528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4D26617-A277-4E1F-98DF-7A267AD842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5719721-E2DE-4296-8D7D-DAF4AA7718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D7D4FAB-85B4-4C92-90B1-30C7E521EFA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23CE4AE-784F-4C3E-9103-0DE067F746E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3A478B-8F7E-4211-9831-9E20F5AE50A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A45FCF8C-1AAD-4BB5-AC33-CAA4CA5FFD5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45DBE25-E781-4749-B51D-CC668FD794D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3200">
                <a:latin typeface="Goudy Stout" panose="0202090407030B020401" pitchFamily="18" charset="0"/>
              </a:rPr>
              <a:t>Characteristics of Quadratic function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E27036B-B30D-411C-BC02-CE4483F18D5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(x)= ax</a:t>
            </a:r>
            <a:r>
              <a:rPr lang="en-US" altLang="en-US" baseline="30000"/>
              <a:t>2</a:t>
            </a:r>
            <a:r>
              <a:rPr lang="en-US" altLang="en-US"/>
              <a:t> + bx + c</a:t>
            </a:r>
          </a:p>
          <a:p>
            <a:pPr eaLnBrk="1" hangingPunct="1"/>
            <a:r>
              <a:rPr lang="en-US" altLang="en-US"/>
              <a:t>f(x) = a (x – h)</a:t>
            </a:r>
            <a:r>
              <a:rPr lang="en-US" altLang="en-US" baseline="30000"/>
              <a:t>2</a:t>
            </a:r>
            <a:r>
              <a:rPr lang="en-US" altLang="en-US"/>
              <a:t> + k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5B1C3056-519E-48FC-8E34-E1321ADAA3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332740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27400"/>
                        <a:ext cx="177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DF196C79-7CA5-4CF8-8D9A-F7D1938BE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89916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000" b="1">
                <a:latin typeface="Bell MT" panose="02020503060305020303" pitchFamily="18" charset="0"/>
              </a:rPr>
              <a:t>Increasing and Decreasing: Graph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3EA8E87F-F73C-4233-9DFB-29369A6A4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76400"/>
            <a:ext cx="88392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Bell MT" panose="02020503060305020303" pitchFamily="18" charset="0"/>
              </a:rPr>
              <a:t>To find where the graph is increasing and decreasing trace the graph with your finger from left to right.  </a:t>
            </a:r>
            <a:r>
              <a:rPr lang="en-US" altLang="en-US" sz="3600" b="1">
                <a:solidFill>
                  <a:srgbClr val="FF0000"/>
                </a:solidFill>
                <a:latin typeface="Bell MT" panose="02020503060305020303" pitchFamily="18" charset="0"/>
              </a:rPr>
              <a:t>Specify </a:t>
            </a:r>
            <a:r>
              <a:rPr lang="en-US" altLang="en-US" sz="3600" b="1" u="sng">
                <a:solidFill>
                  <a:srgbClr val="FF0000"/>
                </a:solidFill>
                <a:latin typeface="Bell MT" panose="02020503060305020303" pitchFamily="18" charset="0"/>
              </a:rPr>
              <a:t>x-values</a:t>
            </a:r>
            <a:r>
              <a:rPr lang="en-US" altLang="en-US" sz="3600" b="1">
                <a:solidFill>
                  <a:srgbClr val="FF0000"/>
                </a:solidFill>
                <a:latin typeface="Bell MT" panose="02020503060305020303" pitchFamily="18" charset="0"/>
              </a:rPr>
              <a:t>!</a:t>
            </a:r>
            <a:r>
              <a:rPr lang="en-US" altLang="en-US" sz="3600" b="1">
                <a:solidFill>
                  <a:srgbClr val="0000FF"/>
                </a:solidFill>
                <a:latin typeface="Bell MT" panose="02020503060305020303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Bell MT" panose="02020503060305020303" pitchFamily="18" charset="0"/>
              </a:rPr>
              <a:t>If your finger is going up, the graph is </a:t>
            </a:r>
            <a:r>
              <a:rPr lang="en-US" altLang="en-US" sz="3600" b="1" u="sng">
                <a:solidFill>
                  <a:srgbClr val="0000FF"/>
                </a:solidFill>
                <a:latin typeface="Bell MT" panose="02020503060305020303" pitchFamily="18" charset="0"/>
              </a:rPr>
              <a:t>increasing</a:t>
            </a:r>
            <a:r>
              <a:rPr lang="en-US" altLang="en-US" sz="3600" b="1">
                <a:solidFill>
                  <a:srgbClr val="0000FF"/>
                </a:solidFill>
                <a:latin typeface="Bell MT" panose="02020503060305020303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Bell MT" panose="02020503060305020303" pitchFamily="18" charset="0"/>
              </a:rPr>
              <a:t>If your finger is going down, the graph is </a:t>
            </a:r>
            <a:r>
              <a:rPr lang="en-US" altLang="en-US" sz="3600" b="1" u="sng">
                <a:solidFill>
                  <a:srgbClr val="0000FF"/>
                </a:solidFill>
                <a:latin typeface="Bell MT" panose="02020503060305020303" pitchFamily="18" charset="0"/>
              </a:rPr>
              <a:t>decreasing</a:t>
            </a:r>
            <a:r>
              <a:rPr lang="en-US" altLang="en-US" sz="3600" b="1">
                <a:solidFill>
                  <a:srgbClr val="0000FF"/>
                </a:solidFill>
                <a:latin typeface="Bell MT" panose="02020503060305020303" pitchFamily="18" charset="0"/>
              </a:rPr>
              <a:t>.</a:t>
            </a: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>
            <a:extLst>
              <a:ext uri="{FF2B5EF4-FFF2-40B4-BE49-F238E27FC236}">
                <a16:creationId xmlns:a16="http://schemas.microsoft.com/office/drawing/2014/main" id="{F32D13BD-0A13-407F-BE8D-117F068A9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7313"/>
            <a:ext cx="9144000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>
            <a:extLst>
              <a:ext uri="{FF2B5EF4-FFF2-40B4-BE49-F238E27FC236}">
                <a16:creationId xmlns:a16="http://schemas.microsoft.com/office/drawing/2014/main" id="{A120A154-EFF6-44AA-B6AA-6ACF998EB0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4600"/>
            <a:ext cx="9144000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>
            <a:extLst>
              <a:ext uri="{FF2B5EF4-FFF2-40B4-BE49-F238E27FC236}">
                <a16:creationId xmlns:a16="http://schemas.microsoft.com/office/drawing/2014/main" id="{AC6208F9-95F6-4C91-B98F-0B3722A43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2390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>
            <a:extLst>
              <a:ext uri="{FF2B5EF4-FFF2-40B4-BE49-F238E27FC236}">
                <a16:creationId xmlns:a16="http://schemas.microsoft.com/office/drawing/2014/main" id="{D847D3B4-488F-48CA-A3DF-1F6E30BFF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"/>
            <a:ext cx="9144000" cy="668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>
            <a:extLst>
              <a:ext uri="{FF2B5EF4-FFF2-40B4-BE49-F238E27FC236}">
                <a16:creationId xmlns:a16="http://schemas.microsoft.com/office/drawing/2014/main" id="{F6196E6D-96BD-401E-8740-0EB8C9C11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875"/>
            <a:ext cx="9144000" cy="631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">
            <a:extLst>
              <a:ext uri="{FF2B5EF4-FFF2-40B4-BE49-F238E27FC236}">
                <a16:creationId xmlns:a16="http://schemas.microsoft.com/office/drawing/2014/main" id="{EC2E934F-CB99-4BF1-AABA-79DD0E1B1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>
            <a:extLst>
              <a:ext uri="{FF2B5EF4-FFF2-40B4-BE49-F238E27FC236}">
                <a16:creationId xmlns:a16="http://schemas.microsoft.com/office/drawing/2014/main" id="{9119976E-0538-4918-BCBF-B6F62C2EF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4525"/>
            <a:ext cx="9144000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EB9D481-FEFA-421B-975D-4D9870C14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ou try 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FB799C46-49F1-4F79-B0A4-EA86ABB379C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ink Pair share with your partner </a:t>
            </a:r>
          </a:p>
          <a:p>
            <a:r>
              <a:rPr lang="en-US" altLang="en-US"/>
              <a:t>Discuss your thinking and your answers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C8A4FBD3-F351-4CB9-8781-830A157151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Form </a:t>
            </a:r>
          </a:p>
        </p:txBody>
      </p:sp>
      <p:sp>
        <p:nvSpPr>
          <p:cNvPr id="21507" name="Text Placeholder 2">
            <a:extLst>
              <a:ext uri="{FF2B5EF4-FFF2-40B4-BE49-F238E27FC236}">
                <a16:creationId xmlns:a16="http://schemas.microsoft.com/office/drawing/2014/main" id="{FF435B3F-AF26-4FE0-B2CE-F75C127F7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Standard Form </a:t>
            </a:r>
          </a:p>
        </p:txBody>
      </p:sp>
      <p:pic>
        <p:nvPicPr>
          <p:cNvPr id="21508" name="Content Placeholder 6">
            <a:extLst>
              <a:ext uri="{FF2B5EF4-FFF2-40B4-BE49-F238E27FC236}">
                <a16:creationId xmlns:a16="http://schemas.microsoft.com/office/drawing/2014/main" id="{7C75BAA1-B7C2-4144-9BC5-006024009C8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900" y="2174875"/>
            <a:ext cx="3760788" cy="3951288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8F9CF4B-522F-4D98-8A3C-8F07B8AF6B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5025" y="1535113"/>
            <a:ext cx="4041775" cy="4591050"/>
          </a:xfrm>
        </p:spPr>
        <p:txBody>
          <a:bodyPr/>
          <a:lstStyle/>
          <a:p>
            <a:pPr>
              <a:defRPr/>
            </a:pPr>
            <a:r>
              <a:rPr lang="en-US" dirty="0"/>
              <a:t>Domain: All real numbers </a:t>
            </a:r>
          </a:p>
          <a:p>
            <a:pPr>
              <a:defRPr/>
            </a:pPr>
            <a:r>
              <a:rPr lang="en-US" dirty="0"/>
              <a:t>Range: [-4-</a:t>
            </a:r>
            <a:r>
              <a:rPr lang="en-US" dirty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∞ )</a:t>
            </a:r>
            <a:endParaRPr lang="en-US" dirty="0"/>
          </a:p>
          <a:p>
            <a:pPr>
              <a:defRPr/>
            </a:pPr>
            <a:r>
              <a:rPr lang="en-US" dirty="0"/>
              <a:t>X-Intercept (-3,0) &amp; (1,0)</a:t>
            </a:r>
          </a:p>
          <a:p>
            <a:pPr>
              <a:defRPr/>
            </a:pPr>
            <a:r>
              <a:rPr lang="en-US" dirty="0"/>
              <a:t>Y- Intercept (0,-3)</a:t>
            </a:r>
          </a:p>
          <a:p>
            <a:pPr>
              <a:defRPr/>
            </a:pPr>
            <a:r>
              <a:rPr lang="en-US" dirty="0"/>
              <a:t>AOS = -1</a:t>
            </a:r>
          </a:p>
          <a:p>
            <a:pPr>
              <a:defRPr/>
            </a:pPr>
            <a:r>
              <a:rPr lang="en-US" dirty="0"/>
              <a:t>Vertex= (-1,4)</a:t>
            </a:r>
          </a:p>
          <a:p>
            <a:pPr>
              <a:defRPr/>
            </a:pPr>
            <a:r>
              <a:rPr lang="en-US" dirty="0"/>
              <a:t>Max/ Min = Max= none 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 Min = (-1,4)</a:t>
            </a:r>
          </a:p>
          <a:p>
            <a:pPr>
              <a:defRPr/>
            </a:pPr>
            <a:r>
              <a:rPr lang="en-US" dirty="0"/>
              <a:t>Increasing: (-4,</a:t>
            </a:r>
            <a:r>
              <a:rPr lang="en-US" dirty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∞)</a:t>
            </a:r>
            <a:endParaRPr lang="en-US" dirty="0"/>
          </a:p>
          <a:p>
            <a:pPr>
              <a:defRPr/>
            </a:pPr>
            <a:r>
              <a:rPr lang="en-US" dirty="0"/>
              <a:t>Decreasing: (-</a:t>
            </a:r>
            <a:r>
              <a:rPr lang="en-US" dirty="0">
                <a:latin typeface="Microsoft JhengHei UI" panose="020B0604030504040204" pitchFamily="34" charset="-120"/>
                <a:ea typeface="Microsoft JhengHei UI" panose="020B0604030504040204" pitchFamily="34" charset="-120"/>
              </a:rPr>
              <a:t>∞, -4)</a:t>
            </a:r>
            <a:endParaRPr lang="en-US" dirty="0"/>
          </a:p>
        </p:txBody>
      </p:sp>
      <p:sp>
        <p:nvSpPr>
          <p:cNvPr id="21510" name="Text Placeholder 8">
            <a:extLst>
              <a:ext uri="{FF2B5EF4-FFF2-40B4-BE49-F238E27FC236}">
                <a16:creationId xmlns:a16="http://schemas.microsoft.com/office/drawing/2014/main" id="{62230D0D-B547-4576-900E-40BB608FBB0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>
          <a:xfrm>
            <a:off x="4645025" y="1535113"/>
            <a:ext cx="4041775" cy="141287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9">
            <a:extLst>
              <a:ext uri="{FF2B5EF4-FFF2-40B4-BE49-F238E27FC236}">
                <a16:creationId xmlns:a16="http://schemas.microsoft.com/office/drawing/2014/main" id="{46921D9B-D4E1-4FEB-8C58-4879E428A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Goudy Stout" panose="0202090407030B020401" pitchFamily="18" charset="0"/>
              </a:rPr>
              <a:t>Vocabulary</a:t>
            </a:r>
          </a:p>
        </p:txBody>
      </p:sp>
      <p:sp>
        <p:nvSpPr>
          <p:cNvPr id="4099" name="Rectangle 10">
            <a:extLst>
              <a:ext uri="{FF2B5EF4-FFF2-40B4-BE49-F238E27FC236}">
                <a16:creationId xmlns:a16="http://schemas.microsoft.com/office/drawing/2014/main" id="{7C0531DF-9EA7-44C9-85DC-64953F79E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u="sng"/>
              <a:t>Parabola:</a:t>
            </a:r>
            <a:r>
              <a:rPr lang="en-US" altLang="en-US" sz="2800"/>
              <a:t> The ____ shaped graph of a quadratic function.</a:t>
            </a:r>
          </a:p>
          <a:p>
            <a:pPr eaLnBrk="1" hangingPunct="1"/>
            <a:r>
              <a:rPr lang="en-US" altLang="en-US" sz="2800" b="1" u="sng"/>
              <a:t>Domain:</a:t>
            </a:r>
            <a:r>
              <a:rPr lang="en-US" altLang="en-US" sz="2800"/>
              <a:t> The set of ___-values of a relation.</a:t>
            </a:r>
          </a:p>
          <a:p>
            <a:pPr eaLnBrk="1" hangingPunct="1"/>
            <a:r>
              <a:rPr lang="en-US" altLang="en-US" sz="2800" b="1" u="sng"/>
              <a:t>Range:</a:t>
            </a:r>
            <a:r>
              <a:rPr lang="en-US" altLang="en-US" sz="2800"/>
              <a:t> The set of ___-values of a relation.</a:t>
            </a:r>
          </a:p>
          <a:p>
            <a:pPr eaLnBrk="1" hangingPunct="1"/>
            <a:r>
              <a:rPr lang="en-US" altLang="en-US" sz="2800" b="1" u="sng"/>
              <a:t>Axis of Symmetry:</a:t>
            </a:r>
            <a:r>
              <a:rPr lang="en-US" altLang="en-US" sz="2800"/>
              <a:t> A _________ line that divides the graph of a function into mirror images.</a:t>
            </a:r>
            <a:endParaRPr lang="en-US" altLang="en-US" sz="2800" b="1" u="sng"/>
          </a:p>
          <a:p>
            <a:pPr eaLnBrk="1" hangingPunct="1"/>
            <a:r>
              <a:rPr lang="en-US" altLang="en-US" sz="2800" b="1" u="sng"/>
              <a:t>Vertex:</a:t>
            </a:r>
            <a:r>
              <a:rPr lang="en-US" altLang="en-US" sz="2800"/>
              <a:t> The point on the parabola that lies on the axis of symmetry.</a:t>
            </a:r>
            <a:endParaRPr lang="en-US" altLang="en-US" sz="2800" b="1" u="sng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id="{D37B0C7C-8895-4933-A6C9-6D69E106B83B}"/>
              </a:ext>
            </a:extLst>
          </p:cNvPr>
          <p:cNvSpPr/>
          <p:nvPr/>
        </p:nvSpPr>
        <p:spPr>
          <a:xfrm>
            <a:off x="3500438" y="1571625"/>
            <a:ext cx="276225" cy="411163"/>
          </a:xfrm>
          <a:custGeom>
            <a:avLst/>
            <a:gdLst/>
            <a:ahLst/>
            <a:cxnLst/>
            <a:rect l="0" t="0" r="0" b="0"/>
            <a:pathLst>
              <a:path w="276821" h="410766">
                <a:moveTo>
                  <a:pt x="8929" y="26789"/>
                </a:move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0" y="35719"/>
                </a:lnTo>
                <a:lnTo>
                  <a:pt x="0" y="44648"/>
                </a:lnTo>
                <a:lnTo>
                  <a:pt x="0" y="53578"/>
                </a:lnTo>
                <a:lnTo>
                  <a:pt x="0" y="62508"/>
                </a:lnTo>
                <a:lnTo>
                  <a:pt x="0" y="80367"/>
                </a:lnTo>
                <a:lnTo>
                  <a:pt x="0" y="98226"/>
                </a:lnTo>
                <a:lnTo>
                  <a:pt x="0" y="116086"/>
                </a:lnTo>
                <a:lnTo>
                  <a:pt x="0" y="133945"/>
                </a:lnTo>
                <a:lnTo>
                  <a:pt x="8929" y="142875"/>
                </a:lnTo>
                <a:lnTo>
                  <a:pt x="8929" y="169664"/>
                </a:lnTo>
                <a:lnTo>
                  <a:pt x="8929" y="187523"/>
                </a:lnTo>
                <a:lnTo>
                  <a:pt x="8929" y="196453"/>
                </a:lnTo>
                <a:lnTo>
                  <a:pt x="17859" y="223242"/>
                </a:lnTo>
                <a:lnTo>
                  <a:pt x="17859" y="241101"/>
                </a:lnTo>
                <a:lnTo>
                  <a:pt x="26789" y="258961"/>
                </a:lnTo>
                <a:lnTo>
                  <a:pt x="35718" y="276820"/>
                </a:lnTo>
                <a:lnTo>
                  <a:pt x="35718" y="294679"/>
                </a:lnTo>
                <a:lnTo>
                  <a:pt x="44648" y="312539"/>
                </a:lnTo>
                <a:lnTo>
                  <a:pt x="53578" y="330398"/>
                </a:lnTo>
                <a:lnTo>
                  <a:pt x="62507" y="348258"/>
                </a:lnTo>
                <a:lnTo>
                  <a:pt x="71437" y="357187"/>
                </a:lnTo>
                <a:lnTo>
                  <a:pt x="80367" y="375047"/>
                </a:lnTo>
                <a:lnTo>
                  <a:pt x="89296" y="383976"/>
                </a:lnTo>
                <a:lnTo>
                  <a:pt x="98226" y="392906"/>
                </a:lnTo>
                <a:lnTo>
                  <a:pt x="107156" y="401836"/>
                </a:lnTo>
                <a:lnTo>
                  <a:pt x="116085" y="410765"/>
                </a:lnTo>
                <a:lnTo>
                  <a:pt x="125015" y="410765"/>
                </a:lnTo>
                <a:lnTo>
                  <a:pt x="133945" y="410765"/>
                </a:lnTo>
                <a:lnTo>
                  <a:pt x="142875" y="410765"/>
                </a:lnTo>
                <a:lnTo>
                  <a:pt x="151804" y="410765"/>
                </a:lnTo>
                <a:lnTo>
                  <a:pt x="169664" y="401836"/>
                </a:lnTo>
                <a:lnTo>
                  <a:pt x="178593" y="392906"/>
                </a:lnTo>
                <a:lnTo>
                  <a:pt x="196453" y="383976"/>
                </a:lnTo>
                <a:lnTo>
                  <a:pt x="205382" y="375047"/>
                </a:lnTo>
                <a:lnTo>
                  <a:pt x="214312" y="357187"/>
                </a:lnTo>
                <a:lnTo>
                  <a:pt x="223242" y="339328"/>
                </a:lnTo>
                <a:lnTo>
                  <a:pt x="232171" y="330398"/>
                </a:lnTo>
                <a:lnTo>
                  <a:pt x="241101" y="303609"/>
                </a:lnTo>
                <a:lnTo>
                  <a:pt x="250031" y="285750"/>
                </a:lnTo>
                <a:lnTo>
                  <a:pt x="258960" y="267890"/>
                </a:lnTo>
                <a:lnTo>
                  <a:pt x="267890" y="241101"/>
                </a:lnTo>
                <a:lnTo>
                  <a:pt x="267890" y="223242"/>
                </a:lnTo>
                <a:lnTo>
                  <a:pt x="267890" y="196453"/>
                </a:lnTo>
                <a:lnTo>
                  <a:pt x="276820" y="178594"/>
                </a:lnTo>
                <a:lnTo>
                  <a:pt x="276820" y="151804"/>
                </a:lnTo>
                <a:lnTo>
                  <a:pt x="276820" y="133945"/>
                </a:lnTo>
                <a:lnTo>
                  <a:pt x="276820" y="116086"/>
                </a:lnTo>
                <a:lnTo>
                  <a:pt x="276820" y="98226"/>
                </a:lnTo>
                <a:lnTo>
                  <a:pt x="267890" y="80367"/>
                </a:lnTo>
                <a:lnTo>
                  <a:pt x="267890" y="62508"/>
                </a:lnTo>
                <a:lnTo>
                  <a:pt x="267890" y="44648"/>
                </a:lnTo>
                <a:lnTo>
                  <a:pt x="267890" y="35719"/>
                </a:lnTo>
                <a:lnTo>
                  <a:pt x="267890" y="26789"/>
                </a:lnTo>
                <a:lnTo>
                  <a:pt x="267890" y="17859"/>
                </a:lnTo>
                <a:lnTo>
                  <a:pt x="267890" y="8929"/>
                </a:lnTo>
                <a:lnTo>
                  <a:pt x="267890" y="0"/>
                </a:lnTo>
                <a:lnTo>
                  <a:pt x="267890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69935723-984A-4BDC-B0D1-AFFAC6C9D90F}"/>
              </a:ext>
            </a:extLst>
          </p:cNvPr>
          <p:cNvSpPr/>
          <p:nvPr/>
        </p:nvSpPr>
        <p:spPr>
          <a:xfrm>
            <a:off x="4205288" y="2598738"/>
            <a:ext cx="285750" cy="347662"/>
          </a:xfrm>
          <a:custGeom>
            <a:avLst/>
            <a:gdLst/>
            <a:ahLst/>
            <a:cxnLst/>
            <a:rect l="0" t="0" r="0" b="0"/>
            <a:pathLst>
              <a:path w="285751" h="348258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8930" y="8930"/>
                </a:lnTo>
                <a:lnTo>
                  <a:pt x="17859" y="17859"/>
                </a:lnTo>
                <a:lnTo>
                  <a:pt x="35719" y="26789"/>
                </a:lnTo>
                <a:lnTo>
                  <a:pt x="44648" y="35719"/>
                </a:lnTo>
                <a:lnTo>
                  <a:pt x="53578" y="53578"/>
                </a:lnTo>
                <a:lnTo>
                  <a:pt x="62508" y="62508"/>
                </a:lnTo>
                <a:lnTo>
                  <a:pt x="80367" y="80367"/>
                </a:lnTo>
                <a:lnTo>
                  <a:pt x="89297" y="89297"/>
                </a:lnTo>
                <a:lnTo>
                  <a:pt x="98226" y="107156"/>
                </a:lnTo>
                <a:lnTo>
                  <a:pt x="116086" y="125016"/>
                </a:lnTo>
                <a:lnTo>
                  <a:pt x="125015" y="133945"/>
                </a:lnTo>
                <a:lnTo>
                  <a:pt x="133945" y="151805"/>
                </a:lnTo>
                <a:lnTo>
                  <a:pt x="142875" y="169664"/>
                </a:lnTo>
                <a:lnTo>
                  <a:pt x="160734" y="178594"/>
                </a:lnTo>
                <a:lnTo>
                  <a:pt x="169664" y="196453"/>
                </a:lnTo>
                <a:lnTo>
                  <a:pt x="178594" y="205382"/>
                </a:lnTo>
                <a:lnTo>
                  <a:pt x="187523" y="223242"/>
                </a:lnTo>
                <a:lnTo>
                  <a:pt x="205383" y="232172"/>
                </a:lnTo>
                <a:lnTo>
                  <a:pt x="214312" y="250031"/>
                </a:lnTo>
                <a:lnTo>
                  <a:pt x="223242" y="267890"/>
                </a:lnTo>
                <a:lnTo>
                  <a:pt x="232172" y="276820"/>
                </a:lnTo>
                <a:lnTo>
                  <a:pt x="241101" y="285750"/>
                </a:lnTo>
                <a:lnTo>
                  <a:pt x="250031" y="303609"/>
                </a:lnTo>
                <a:lnTo>
                  <a:pt x="258961" y="312539"/>
                </a:lnTo>
                <a:lnTo>
                  <a:pt x="267890" y="321468"/>
                </a:lnTo>
                <a:lnTo>
                  <a:pt x="276820" y="330398"/>
                </a:lnTo>
                <a:lnTo>
                  <a:pt x="285750" y="348257"/>
                </a:lnTo>
                <a:lnTo>
                  <a:pt x="285750" y="34825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4D4D99F2-A9D2-4C42-AF38-E5A92496611A}"/>
              </a:ext>
            </a:extLst>
          </p:cNvPr>
          <p:cNvSpPr/>
          <p:nvPr/>
        </p:nvSpPr>
        <p:spPr>
          <a:xfrm>
            <a:off x="4179888" y="2608263"/>
            <a:ext cx="320675" cy="330200"/>
          </a:xfrm>
          <a:custGeom>
            <a:avLst/>
            <a:gdLst/>
            <a:ahLst/>
            <a:cxnLst/>
            <a:rect l="0" t="0" r="0" b="0"/>
            <a:pathLst>
              <a:path w="321470" h="330399">
                <a:moveTo>
                  <a:pt x="321469" y="0"/>
                </a:moveTo>
                <a:lnTo>
                  <a:pt x="312539" y="0"/>
                </a:lnTo>
                <a:lnTo>
                  <a:pt x="294679" y="8929"/>
                </a:lnTo>
                <a:lnTo>
                  <a:pt x="285750" y="8929"/>
                </a:lnTo>
                <a:lnTo>
                  <a:pt x="276820" y="17859"/>
                </a:lnTo>
                <a:lnTo>
                  <a:pt x="267890" y="26789"/>
                </a:lnTo>
                <a:lnTo>
                  <a:pt x="250031" y="44648"/>
                </a:lnTo>
                <a:lnTo>
                  <a:pt x="241101" y="53578"/>
                </a:lnTo>
                <a:lnTo>
                  <a:pt x="223242" y="71437"/>
                </a:lnTo>
                <a:lnTo>
                  <a:pt x="205383" y="80367"/>
                </a:lnTo>
                <a:lnTo>
                  <a:pt x="196453" y="107156"/>
                </a:lnTo>
                <a:lnTo>
                  <a:pt x="178594" y="125015"/>
                </a:lnTo>
                <a:lnTo>
                  <a:pt x="160734" y="142875"/>
                </a:lnTo>
                <a:lnTo>
                  <a:pt x="142875" y="160734"/>
                </a:lnTo>
                <a:lnTo>
                  <a:pt x="125015" y="187523"/>
                </a:lnTo>
                <a:lnTo>
                  <a:pt x="107156" y="205382"/>
                </a:lnTo>
                <a:lnTo>
                  <a:pt x="80367" y="223242"/>
                </a:lnTo>
                <a:lnTo>
                  <a:pt x="71437" y="250031"/>
                </a:lnTo>
                <a:lnTo>
                  <a:pt x="53578" y="267890"/>
                </a:lnTo>
                <a:lnTo>
                  <a:pt x="35719" y="285749"/>
                </a:lnTo>
                <a:lnTo>
                  <a:pt x="17859" y="303609"/>
                </a:lnTo>
                <a:lnTo>
                  <a:pt x="0" y="330398"/>
                </a:lnTo>
                <a:lnTo>
                  <a:pt x="0" y="33039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334A9CD8-394B-461D-A411-2C69995779C5}"/>
              </a:ext>
            </a:extLst>
          </p:cNvPr>
          <p:cNvSpPr/>
          <p:nvPr/>
        </p:nvSpPr>
        <p:spPr>
          <a:xfrm>
            <a:off x="4000500" y="3170238"/>
            <a:ext cx="179388" cy="223837"/>
          </a:xfrm>
          <a:custGeom>
            <a:avLst/>
            <a:gdLst/>
            <a:ahLst/>
            <a:cxnLst/>
            <a:rect l="0" t="0" r="0" b="0"/>
            <a:pathLst>
              <a:path w="178595" h="223243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29"/>
                </a:lnTo>
                <a:lnTo>
                  <a:pt x="8930" y="8929"/>
                </a:lnTo>
                <a:lnTo>
                  <a:pt x="8930" y="17859"/>
                </a:lnTo>
                <a:lnTo>
                  <a:pt x="17859" y="26789"/>
                </a:lnTo>
                <a:lnTo>
                  <a:pt x="26789" y="35718"/>
                </a:lnTo>
                <a:lnTo>
                  <a:pt x="35719" y="44648"/>
                </a:lnTo>
                <a:lnTo>
                  <a:pt x="44648" y="53578"/>
                </a:lnTo>
                <a:lnTo>
                  <a:pt x="53578" y="71437"/>
                </a:lnTo>
                <a:lnTo>
                  <a:pt x="71438" y="80367"/>
                </a:lnTo>
                <a:lnTo>
                  <a:pt x="80367" y="89297"/>
                </a:lnTo>
                <a:lnTo>
                  <a:pt x="89297" y="98226"/>
                </a:lnTo>
                <a:lnTo>
                  <a:pt x="98227" y="116086"/>
                </a:lnTo>
                <a:lnTo>
                  <a:pt x="107156" y="125015"/>
                </a:lnTo>
                <a:lnTo>
                  <a:pt x="116086" y="133945"/>
                </a:lnTo>
                <a:lnTo>
                  <a:pt x="125016" y="151804"/>
                </a:lnTo>
                <a:lnTo>
                  <a:pt x="133945" y="160734"/>
                </a:lnTo>
                <a:lnTo>
                  <a:pt x="142875" y="169664"/>
                </a:lnTo>
                <a:lnTo>
                  <a:pt x="151805" y="178593"/>
                </a:lnTo>
                <a:lnTo>
                  <a:pt x="151805" y="196453"/>
                </a:lnTo>
                <a:lnTo>
                  <a:pt x="160734" y="205382"/>
                </a:lnTo>
                <a:lnTo>
                  <a:pt x="169664" y="205382"/>
                </a:lnTo>
                <a:lnTo>
                  <a:pt x="178594" y="223242"/>
                </a:lnTo>
                <a:lnTo>
                  <a:pt x="178594" y="22324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ED2A8AF0-0CFE-4A46-8B34-E8948255FE16}"/>
              </a:ext>
            </a:extLst>
          </p:cNvPr>
          <p:cNvSpPr/>
          <p:nvPr/>
        </p:nvSpPr>
        <p:spPr>
          <a:xfrm>
            <a:off x="4098925" y="3152775"/>
            <a:ext cx="196850" cy="463550"/>
          </a:xfrm>
          <a:custGeom>
            <a:avLst/>
            <a:gdLst/>
            <a:ahLst/>
            <a:cxnLst/>
            <a:rect l="0" t="0" r="0" b="0"/>
            <a:pathLst>
              <a:path w="196454" h="464345">
                <a:moveTo>
                  <a:pt x="196453" y="0"/>
                </a:moveTo>
                <a:lnTo>
                  <a:pt x="187523" y="0"/>
                </a:lnTo>
                <a:lnTo>
                  <a:pt x="187523" y="0"/>
                </a:lnTo>
                <a:lnTo>
                  <a:pt x="178593" y="0"/>
                </a:lnTo>
                <a:lnTo>
                  <a:pt x="178593" y="0"/>
                </a:lnTo>
                <a:lnTo>
                  <a:pt x="178593" y="8930"/>
                </a:lnTo>
                <a:lnTo>
                  <a:pt x="169664" y="17860"/>
                </a:lnTo>
                <a:lnTo>
                  <a:pt x="169664" y="35719"/>
                </a:lnTo>
                <a:lnTo>
                  <a:pt x="160734" y="44649"/>
                </a:lnTo>
                <a:lnTo>
                  <a:pt x="151804" y="62508"/>
                </a:lnTo>
                <a:lnTo>
                  <a:pt x="142875" y="80367"/>
                </a:lnTo>
                <a:lnTo>
                  <a:pt x="133945" y="107157"/>
                </a:lnTo>
                <a:lnTo>
                  <a:pt x="125015" y="125016"/>
                </a:lnTo>
                <a:lnTo>
                  <a:pt x="116086" y="142875"/>
                </a:lnTo>
                <a:lnTo>
                  <a:pt x="107156" y="169664"/>
                </a:lnTo>
                <a:lnTo>
                  <a:pt x="98226" y="187524"/>
                </a:lnTo>
                <a:lnTo>
                  <a:pt x="89296" y="214313"/>
                </a:lnTo>
                <a:lnTo>
                  <a:pt x="80367" y="232172"/>
                </a:lnTo>
                <a:lnTo>
                  <a:pt x="71437" y="258961"/>
                </a:lnTo>
                <a:lnTo>
                  <a:pt x="62507" y="276821"/>
                </a:lnTo>
                <a:lnTo>
                  <a:pt x="53578" y="303610"/>
                </a:lnTo>
                <a:lnTo>
                  <a:pt x="44648" y="321469"/>
                </a:lnTo>
                <a:lnTo>
                  <a:pt x="44648" y="348258"/>
                </a:lnTo>
                <a:lnTo>
                  <a:pt x="35718" y="366117"/>
                </a:lnTo>
                <a:lnTo>
                  <a:pt x="26789" y="392907"/>
                </a:lnTo>
                <a:lnTo>
                  <a:pt x="17859" y="410766"/>
                </a:lnTo>
                <a:lnTo>
                  <a:pt x="8929" y="437555"/>
                </a:lnTo>
                <a:lnTo>
                  <a:pt x="0" y="464344"/>
                </a:lnTo>
                <a:lnTo>
                  <a:pt x="0" y="46434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3BAA1F6B-1900-4C8A-AEB9-E185B432511B}"/>
              </a:ext>
            </a:extLst>
          </p:cNvPr>
          <p:cNvSpPr/>
          <p:nvPr/>
        </p:nvSpPr>
        <p:spPr>
          <a:xfrm>
            <a:off x="4535488" y="3643313"/>
            <a:ext cx="179387" cy="339725"/>
          </a:xfrm>
          <a:custGeom>
            <a:avLst/>
            <a:gdLst/>
            <a:ahLst/>
            <a:cxnLst/>
            <a:rect l="0" t="0" r="0" b="0"/>
            <a:pathLst>
              <a:path w="178595" h="339329">
                <a:moveTo>
                  <a:pt x="0" y="44649"/>
                </a:moveTo>
                <a:lnTo>
                  <a:pt x="0" y="44649"/>
                </a:lnTo>
                <a:lnTo>
                  <a:pt x="0" y="53578"/>
                </a:lnTo>
                <a:lnTo>
                  <a:pt x="0" y="53578"/>
                </a:lnTo>
                <a:lnTo>
                  <a:pt x="8930" y="62508"/>
                </a:lnTo>
                <a:lnTo>
                  <a:pt x="8930" y="80367"/>
                </a:lnTo>
                <a:lnTo>
                  <a:pt x="17860" y="89297"/>
                </a:lnTo>
                <a:lnTo>
                  <a:pt x="17860" y="107156"/>
                </a:lnTo>
                <a:lnTo>
                  <a:pt x="26789" y="116086"/>
                </a:lnTo>
                <a:lnTo>
                  <a:pt x="26789" y="133945"/>
                </a:lnTo>
                <a:lnTo>
                  <a:pt x="35719" y="151805"/>
                </a:lnTo>
                <a:lnTo>
                  <a:pt x="35719" y="160734"/>
                </a:lnTo>
                <a:lnTo>
                  <a:pt x="44649" y="178594"/>
                </a:lnTo>
                <a:lnTo>
                  <a:pt x="53578" y="196453"/>
                </a:lnTo>
                <a:lnTo>
                  <a:pt x="53578" y="214313"/>
                </a:lnTo>
                <a:lnTo>
                  <a:pt x="53578" y="223242"/>
                </a:lnTo>
                <a:lnTo>
                  <a:pt x="62508" y="241102"/>
                </a:lnTo>
                <a:lnTo>
                  <a:pt x="71438" y="258961"/>
                </a:lnTo>
                <a:lnTo>
                  <a:pt x="71438" y="267891"/>
                </a:lnTo>
                <a:lnTo>
                  <a:pt x="71438" y="285750"/>
                </a:lnTo>
                <a:lnTo>
                  <a:pt x="80367" y="294680"/>
                </a:lnTo>
                <a:lnTo>
                  <a:pt x="89297" y="312539"/>
                </a:lnTo>
                <a:lnTo>
                  <a:pt x="89297" y="321469"/>
                </a:lnTo>
                <a:lnTo>
                  <a:pt x="89297" y="321469"/>
                </a:lnTo>
                <a:lnTo>
                  <a:pt x="98227" y="330399"/>
                </a:lnTo>
                <a:lnTo>
                  <a:pt x="98227" y="330399"/>
                </a:lnTo>
                <a:lnTo>
                  <a:pt x="98227" y="339328"/>
                </a:lnTo>
                <a:lnTo>
                  <a:pt x="107157" y="339328"/>
                </a:lnTo>
                <a:lnTo>
                  <a:pt x="107157" y="330399"/>
                </a:lnTo>
                <a:lnTo>
                  <a:pt x="107157" y="330399"/>
                </a:lnTo>
                <a:lnTo>
                  <a:pt x="116086" y="321469"/>
                </a:lnTo>
                <a:lnTo>
                  <a:pt x="116086" y="312539"/>
                </a:lnTo>
                <a:lnTo>
                  <a:pt x="116086" y="303609"/>
                </a:lnTo>
                <a:lnTo>
                  <a:pt x="116086" y="294680"/>
                </a:lnTo>
                <a:lnTo>
                  <a:pt x="125016" y="276820"/>
                </a:lnTo>
                <a:lnTo>
                  <a:pt x="125016" y="258961"/>
                </a:lnTo>
                <a:lnTo>
                  <a:pt x="125016" y="241102"/>
                </a:lnTo>
                <a:lnTo>
                  <a:pt x="133946" y="223242"/>
                </a:lnTo>
                <a:lnTo>
                  <a:pt x="133946" y="205383"/>
                </a:lnTo>
                <a:lnTo>
                  <a:pt x="133946" y="187524"/>
                </a:lnTo>
                <a:lnTo>
                  <a:pt x="142875" y="160734"/>
                </a:lnTo>
                <a:lnTo>
                  <a:pt x="142875" y="142875"/>
                </a:lnTo>
                <a:lnTo>
                  <a:pt x="142875" y="125016"/>
                </a:lnTo>
                <a:lnTo>
                  <a:pt x="142875" y="107156"/>
                </a:lnTo>
                <a:lnTo>
                  <a:pt x="151805" y="80367"/>
                </a:lnTo>
                <a:lnTo>
                  <a:pt x="151805" y="62508"/>
                </a:lnTo>
                <a:lnTo>
                  <a:pt x="160735" y="53578"/>
                </a:lnTo>
                <a:lnTo>
                  <a:pt x="160735" y="35719"/>
                </a:lnTo>
                <a:lnTo>
                  <a:pt x="160735" y="26789"/>
                </a:lnTo>
                <a:lnTo>
                  <a:pt x="178594" y="0"/>
                </a:lnTo>
                <a:lnTo>
                  <a:pt x="17859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4C8BAB77-6022-402A-9090-910AB6815478}"/>
              </a:ext>
            </a:extLst>
          </p:cNvPr>
          <p:cNvSpPr/>
          <p:nvPr/>
        </p:nvSpPr>
        <p:spPr>
          <a:xfrm>
            <a:off x="4776788" y="3714750"/>
            <a:ext cx="188912" cy="223838"/>
          </a:xfrm>
          <a:custGeom>
            <a:avLst/>
            <a:gdLst/>
            <a:ahLst/>
            <a:cxnLst/>
            <a:rect l="0" t="0" r="0" b="0"/>
            <a:pathLst>
              <a:path w="187524" h="223243">
                <a:moveTo>
                  <a:pt x="26789" y="142875"/>
                </a:moveTo>
                <a:lnTo>
                  <a:pt x="26789" y="142875"/>
                </a:lnTo>
                <a:lnTo>
                  <a:pt x="26789" y="142875"/>
                </a:lnTo>
                <a:lnTo>
                  <a:pt x="35719" y="142875"/>
                </a:lnTo>
                <a:lnTo>
                  <a:pt x="44648" y="142875"/>
                </a:lnTo>
                <a:lnTo>
                  <a:pt x="62508" y="133945"/>
                </a:lnTo>
                <a:lnTo>
                  <a:pt x="71437" y="133945"/>
                </a:lnTo>
                <a:lnTo>
                  <a:pt x="80367" y="125015"/>
                </a:lnTo>
                <a:lnTo>
                  <a:pt x="89297" y="116086"/>
                </a:lnTo>
                <a:lnTo>
                  <a:pt x="98226" y="116086"/>
                </a:lnTo>
                <a:lnTo>
                  <a:pt x="107156" y="107156"/>
                </a:lnTo>
                <a:lnTo>
                  <a:pt x="116086" y="98226"/>
                </a:lnTo>
                <a:lnTo>
                  <a:pt x="125015" y="89296"/>
                </a:lnTo>
                <a:lnTo>
                  <a:pt x="125015" y="80367"/>
                </a:lnTo>
                <a:lnTo>
                  <a:pt x="133945" y="71437"/>
                </a:lnTo>
                <a:lnTo>
                  <a:pt x="133945" y="62507"/>
                </a:lnTo>
                <a:lnTo>
                  <a:pt x="142875" y="53578"/>
                </a:lnTo>
                <a:lnTo>
                  <a:pt x="142875" y="35718"/>
                </a:lnTo>
                <a:lnTo>
                  <a:pt x="142875" y="26789"/>
                </a:lnTo>
                <a:lnTo>
                  <a:pt x="142875" y="17859"/>
                </a:lnTo>
                <a:lnTo>
                  <a:pt x="142875" y="17859"/>
                </a:lnTo>
                <a:lnTo>
                  <a:pt x="133945" y="8929"/>
                </a:lnTo>
                <a:lnTo>
                  <a:pt x="133945" y="0"/>
                </a:lnTo>
                <a:lnTo>
                  <a:pt x="125015" y="0"/>
                </a:lnTo>
                <a:lnTo>
                  <a:pt x="116086" y="0"/>
                </a:lnTo>
                <a:lnTo>
                  <a:pt x="107156" y="0"/>
                </a:lnTo>
                <a:lnTo>
                  <a:pt x="98226" y="8929"/>
                </a:lnTo>
                <a:lnTo>
                  <a:pt x="89297" y="8929"/>
                </a:lnTo>
                <a:lnTo>
                  <a:pt x="80367" y="17859"/>
                </a:lnTo>
                <a:lnTo>
                  <a:pt x="62508" y="35718"/>
                </a:lnTo>
                <a:lnTo>
                  <a:pt x="53578" y="53578"/>
                </a:lnTo>
                <a:lnTo>
                  <a:pt x="44648" y="62507"/>
                </a:lnTo>
                <a:lnTo>
                  <a:pt x="26789" y="80367"/>
                </a:lnTo>
                <a:lnTo>
                  <a:pt x="17859" y="98226"/>
                </a:lnTo>
                <a:lnTo>
                  <a:pt x="8930" y="116086"/>
                </a:lnTo>
                <a:lnTo>
                  <a:pt x="8930" y="133945"/>
                </a:lnTo>
                <a:lnTo>
                  <a:pt x="0" y="151804"/>
                </a:lnTo>
                <a:lnTo>
                  <a:pt x="0" y="160734"/>
                </a:lnTo>
                <a:lnTo>
                  <a:pt x="0" y="178593"/>
                </a:lnTo>
                <a:lnTo>
                  <a:pt x="0" y="187523"/>
                </a:lnTo>
                <a:lnTo>
                  <a:pt x="8930" y="196453"/>
                </a:lnTo>
                <a:lnTo>
                  <a:pt x="17859" y="205382"/>
                </a:lnTo>
                <a:lnTo>
                  <a:pt x="26789" y="214312"/>
                </a:lnTo>
                <a:lnTo>
                  <a:pt x="35719" y="214312"/>
                </a:lnTo>
                <a:lnTo>
                  <a:pt x="44648" y="223242"/>
                </a:lnTo>
                <a:lnTo>
                  <a:pt x="53578" y="223242"/>
                </a:lnTo>
                <a:lnTo>
                  <a:pt x="62508" y="223242"/>
                </a:lnTo>
                <a:lnTo>
                  <a:pt x="80367" y="223242"/>
                </a:lnTo>
                <a:lnTo>
                  <a:pt x="89297" y="223242"/>
                </a:lnTo>
                <a:lnTo>
                  <a:pt x="107156" y="223242"/>
                </a:lnTo>
                <a:lnTo>
                  <a:pt x="116086" y="214312"/>
                </a:lnTo>
                <a:lnTo>
                  <a:pt x="125015" y="214312"/>
                </a:lnTo>
                <a:lnTo>
                  <a:pt x="142875" y="205382"/>
                </a:lnTo>
                <a:lnTo>
                  <a:pt x="151805" y="196453"/>
                </a:lnTo>
                <a:lnTo>
                  <a:pt x="160734" y="196453"/>
                </a:lnTo>
                <a:lnTo>
                  <a:pt x="187523" y="178593"/>
                </a:lnTo>
                <a:lnTo>
                  <a:pt x="187523" y="17859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602B7A7C-2828-4A94-A133-81DC6DDDFBF9}"/>
              </a:ext>
            </a:extLst>
          </p:cNvPr>
          <p:cNvSpPr/>
          <p:nvPr/>
        </p:nvSpPr>
        <p:spPr>
          <a:xfrm>
            <a:off x="4991100" y="3732213"/>
            <a:ext cx="188913" cy="233362"/>
          </a:xfrm>
          <a:custGeom>
            <a:avLst/>
            <a:gdLst/>
            <a:ahLst/>
            <a:cxnLst/>
            <a:rect l="0" t="0" r="0" b="0"/>
            <a:pathLst>
              <a:path w="187525" h="232173">
                <a:moveTo>
                  <a:pt x="8930" y="8930"/>
                </a:moveTo>
                <a:lnTo>
                  <a:pt x="8930" y="0"/>
                </a:lnTo>
                <a:lnTo>
                  <a:pt x="0" y="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17859"/>
                </a:lnTo>
                <a:lnTo>
                  <a:pt x="17860" y="26789"/>
                </a:lnTo>
                <a:lnTo>
                  <a:pt x="17860" y="44648"/>
                </a:lnTo>
                <a:lnTo>
                  <a:pt x="26789" y="53578"/>
                </a:lnTo>
                <a:lnTo>
                  <a:pt x="26789" y="71437"/>
                </a:lnTo>
                <a:lnTo>
                  <a:pt x="35719" y="89297"/>
                </a:lnTo>
                <a:lnTo>
                  <a:pt x="35719" y="107156"/>
                </a:lnTo>
                <a:lnTo>
                  <a:pt x="44649" y="125016"/>
                </a:lnTo>
                <a:lnTo>
                  <a:pt x="44649" y="151805"/>
                </a:lnTo>
                <a:lnTo>
                  <a:pt x="53578" y="169664"/>
                </a:lnTo>
                <a:lnTo>
                  <a:pt x="62508" y="178594"/>
                </a:lnTo>
                <a:lnTo>
                  <a:pt x="62508" y="196453"/>
                </a:lnTo>
                <a:lnTo>
                  <a:pt x="71438" y="205383"/>
                </a:lnTo>
                <a:lnTo>
                  <a:pt x="71438" y="214312"/>
                </a:lnTo>
                <a:lnTo>
                  <a:pt x="71438" y="223242"/>
                </a:lnTo>
                <a:lnTo>
                  <a:pt x="71438" y="232172"/>
                </a:lnTo>
                <a:lnTo>
                  <a:pt x="71438" y="232172"/>
                </a:lnTo>
                <a:lnTo>
                  <a:pt x="71438" y="232172"/>
                </a:lnTo>
                <a:lnTo>
                  <a:pt x="71438" y="232172"/>
                </a:lnTo>
                <a:lnTo>
                  <a:pt x="71438" y="232172"/>
                </a:lnTo>
                <a:lnTo>
                  <a:pt x="71438" y="232172"/>
                </a:lnTo>
                <a:lnTo>
                  <a:pt x="71438" y="232172"/>
                </a:lnTo>
                <a:lnTo>
                  <a:pt x="71438" y="223242"/>
                </a:lnTo>
                <a:lnTo>
                  <a:pt x="71438" y="214312"/>
                </a:lnTo>
                <a:lnTo>
                  <a:pt x="62508" y="205383"/>
                </a:lnTo>
                <a:lnTo>
                  <a:pt x="62508" y="196453"/>
                </a:lnTo>
                <a:lnTo>
                  <a:pt x="71438" y="178594"/>
                </a:lnTo>
                <a:lnTo>
                  <a:pt x="71438" y="160734"/>
                </a:lnTo>
                <a:lnTo>
                  <a:pt x="71438" y="151805"/>
                </a:lnTo>
                <a:lnTo>
                  <a:pt x="80368" y="133945"/>
                </a:lnTo>
                <a:lnTo>
                  <a:pt x="80368" y="116086"/>
                </a:lnTo>
                <a:lnTo>
                  <a:pt x="89297" y="98227"/>
                </a:lnTo>
                <a:lnTo>
                  <a:pt x="98227" y="89297"/>
                </a:lnTo>
                <a:lnTo>
                  <a:pt x="107157" y="71437"/>
                </a:lnTo>
                <a:lnTo>
                  <a:pt x="116086" y="62508"/>
                </a:lnTo>
                <a:lnTo>
                  <a:pt x="125016" y="44648"/>
                </a:lnTo>
                <a:lnTo>
                  <a:pt x="133946" y="35719"/>
                </a:lnTo>
                <a:lnTo>
                  <a:pt x="142875" y="26789"/>
                </a:lnTo>
                <a:lnTo>
                  <a:pt x="160735" y="17859"/>
                </a:lnTo>
                <a:lnTo>
                  <a:pt x="169664" y="17859"/>
                </a:lnTo>
                <a:lnTo>
                  <a:pt x="187524" y="8930"/>
                </a:lnTo>
                <a:lnTo>
                  <a:pt x="187524" y="893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7004195D-F8E6-44AF-9128-992AE7509B1D}"/>
              </a:ext>
            </a:extLst>
          </p:cNvPr>
          <p:cNvSpPr/>
          <p:nvPr/>
        </p:nvSpPr>
        <p:spPr>
          <a:xfrm>
            <a:off x="5313363" y="3616325"/>
            <a:ext cx="17462" cy="357188"/>
          </a:xfrm>
          <a:custGeom>
            <a:avLst/>
            <a:gdLst/>
            <a:ahLst/>
            <a:cxnLst/>
            <a:rect l="0" t="0" r="0" b="0"/>
            <a:pathLst>
              <a:path w="17860" h="357189">
                <a:moveTo>
                  <a:pt x="893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30" y="17859"/>
                </a:lnTo>
                <a:lnTo>
                  <a:pt x="8930" y="26789"/>
                </a:lnTo>
                <a:lnTo>
                  <a:pt x="8930" y="35719"/>
                </a:lnTo>
                <a:lnTo>
                  <a:pt x="8930" y="53578"/>
                </a:lnTo>
                <a:lnTo>
                  <a:pt x="8930" y="80367"/>
                </a:lnTo>
                <a:lnTo>
                  <a:pt x="0" y="98227"/>
                </a:lnTo>
                <a:lnTo>
                  <a:pt x="0" y="125016"/>
                </a:lnTo>
                <a:lnTo>
                  <a:pt x="0" y="151805"/>
                </a:lnTo>
                <a:lnTo>
                  <a:pt x="0" y="178594"/>
                </a:lnTo>
                <a:lnTo>
                  <a:pt x="0" y="196453"/>
                </a:lnTo>
                <a:lnTo>
                  <a:pt x="0" y="223242"/>
                </a:lnTo>
                <a:lnTo>
                  <a:pt x="8930" y="241102"/>
                </a:lnTo>
                <a:lnTo>
                  <a:pt x="8930" y="267891"/>
                </a:lnTo>
                <a:lnTo>
                  <a:pt x="8930" y="276820"/>
                </a:lnTo>
                <a:lnTo>
                  <a:pt x="8930" y="294680"/>
                </a:lnTo>
                <a:lnTo>
                  <a:pt x="8930" y="312539"/>
                </a:lnTo>
                <a:lnTo>
                  <a:pt x="8930" y="321469"/>
                </a:lnTo>
                <a:lnTo>
                  <a:pt x="8930" y="330398"/>
                </a:lnTo>
                <a:lnTo>
                  <a:pt x="8930" y="339328"/>
                </a:lnTo>
                <a:lnTo>
                  <a:pt x="8930" y="348258"/>
                </a:lnTo>
                <a:lnTo>
                  <a:pt x="17859" y="357188"/>
                </a:lnTo>
                <a:lnTo>
                  <a:pt x="17859" y="35718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FC51A065-4095-44E2-A135-BBEBD752421F}"/>
              </a:ext>
            </a:extLst>
          </p:cNvPr>
          <p:cNvSpPr/>
          <p:nvPr/>
        </p:nvSpPr>
        <p:spPr>
          <a:xfrm>
            <a:off x="5224463" y="3803650"/>
            <a:ext cx="241300" cy="214313"/>
          </a:xfrm>
          <a:custGeom>
            <a:avLst/>
            <a:gdLst/>
            <a:ahLst/>
            <a:cxnLst/>
            <a:rect l="0" t="0" r="0" b="0"/>
            <a:pathLst>
              <a:path w="241103" h="214314">
                <a:moveTo>
                  <a:pt x="8930" y="26790"/>
                </a:moveTo>
                <a:lnTo>
                  <a:pt x="0" y="17860"/>
                </a:lnTo>
                <a:lnTo>
                  <a:pt x="8930" y="17860"/>
                </a:lnTo>
                <a:lnTo>
                  <a:pt x="8930" y="17860"/>
                </a:lnTo>
                <a:lnTo>
                  <a:pt x="26789" y="17860"/>
                </a:lnTo>
                <a:lnTo>
                  <a:pt x="35719" y="8930"/>
                </a:lnTo>
                <a:lnTo>
                  <a:pt x="53578" y="8930"/>
                </a:lnTo>
                <a:lnTo>
                  <a:pt x="71438" y="8930"/>
                </a:lnTo>
                <a:lnTo>
                  <a:pt x="89297" y="8930"/>
                </a:lnTo>
                <a:lnTo>
                  <a:pt x="98227" y="17860"/>
                </a:lnTo>
                <a:lnTo>
                  <a:pt x="116086" y="17860"/>
                </a:lnTo>
                <a:lnTo>
                  <a:pt x="133946" y="17860"/>
                </a:lnTo>
                <a:lnTo>
                  <a:pt x="151805" y="17860"/>
                </a:lnTo>
                <a:lnTo>
                  <a:pt x="169664" y="17860"/>
                </a:lnTo>
                <a:lnTo>
                  <a:pt x="178594" y="8930"/>
                </a:lnTo>
                <a:lnTo>
                  <a:pt x="187524" y="8930"/>
                </a:lnTo>
                <a:lnTo>
                  <a:pt x="205383" y="8930"/>
                </a:lnTo>
                <a:lnTo>
                  <a:pt x="214313" y="8930"/>
                </a:lnTo>
                <a:lnTo>
                  <a:pt x="223242" y="0"/>
                </a:lnTo>
                <a:lnTo>
                  <a:pt x="223242" y="0"/>
                </a:lnTo>
                <a:lnTo>
                  <a:pt x="232172" y="0"/>
                </a:lnTo>
                <a:lnTo>
                  <a:pt x="232172" y="0"/>
                </a:lnTo>
                <a:lnTo>
                  <a:pt x="241102" y="8930"/>
                </a:lnTo>
                <a:lnTo>
                  <a:pt x="241102" y="8930"/>
                </a:lnTo>
                <a:lnTo>
                  <a:pt x="241102" y="17860"/>
                </a:lnTo>
                <a:lnTo>
                  <a:pt x="241102" y="26790"/>
                </a:lnTo>
                <a:lnTo>
                  <a:pt x="241102" y="35719"/>
                </a:lnTo>
                <a:lnTo>
                  <a:pt x="232172" y="53579"/>
                </a:lnTo>
                <a:lnTo>
                  <a:pt x="232172" y="62508"/>
                </a:lnTo>
                <a:lnTo>
                  <a:pt x="232172" y="80368"/>
                </a:lnTo>
                <a:lnTo>
                  <a:pt x="232172" y="98227"/>
                </a:lnTo>
                <a:lnTo>
                  <a:pt x="232172" y="116086"/>
                </a:lnTo>
                <a:lnTo>
                  <a:pt x="232172" y="133946"/>
                </a:lnTo>
                <a:lnTo>
                  <a:pt x="232172" y="160735"/>
                </a:lnTo>
                <a:lnTo>
                  <a:pt x="232172" y="169665"/>
                </a:lnTo>
                <a:lnTo>
                  <a:pt x="232172" y="187524"/>
                </a:lnTo>
                <a:lnTo>
                  <a:pt x="232172" y="187524"/>
                </a:lnTo>
                <a:lnTo>
                  <a:pt x="232172" y="205383"/>
                </a:lnTo>
                <a:lnTo>
                  <a:pt x="241102" y="205383"/>
                </a:lnTo>
                <a:lnTo>
                  <a:pt x="241102" y="214313"/>
                </a:lnTo>
                <a:lnTo>
                  <a:pt x="241102" y="214313"/>
                </a:lnTo>
                <a:lnTo>
                  <a:pt x="241102" y="21431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737C8D91-A488-44DB-BF8A-F0E470692404}"/>
              </a:ext>
            </a:extLst>
          </p:cNvPr>
          <p:cNvSpPr/>
          <p:nvPr/>
        </p:nvSpPr>
        <p:spPr>
          <a:xfrm>
            <a:off x="5456238" y="3678238"/>
            <a:ext cx="9525" cy="9525"/>
          </a:xfrm>
          <a:custGeom>
            <a:avLst/>
            <a:gdLst/>
            <a:ahLst/>
            <a:cxnLst/>
            <a:rect l="0" t="0" r="0" b="0"/>
            <a:pathLst>
              <a:path w="8931" h="8931">
                <a:moveTo>
                  <a:pt x="8930" y="8930"/>
                </a:moveTo>
                <a:lnTo>
                  <a:pt x="8930" y="893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A032A6BB-1C19-4BF0-A144-559C3BB9CC70}"/>
              </a:ext>
            </a:extLst>
          </p:cNvPr>
          <p:cNvSpPr/>
          <p:nvPr/>
        </p:nvSpPr>
        <p:spPr>
          <a:xfrm>
            <a:off x="5589588" y="3776663"/>
            <a:ext cx="134937" cy="196850"/>
          </a:xfrm>
          <a:custGeom>
            <a:avLst/>
            <a:gdLst/>
            <a:ahLst/>
            <a:cxnLst/>
            <a:rect l="0" t="0" r="0" b="0"/>
            <a:pathLst>
              <a:path w="133947" h="196455">
                <a:moveTo>
                  <a:pt x="116086" y="35719"/>
                </a:moveTo>
                <a:lnTo>
                  <a:pt x="116086" y="26789"/>
                </a:lnTo>
                <a:lnTo>
                  <a:pt x="107157" y="17860"/>
                </a:lnTo>
                <a:lnTo>
                  <a:pt x="107157" y="17860"/>
                </a:lnTo>
                <a:lnTo>
                  <a:pt x="107157" y="8930"/>
                </a:lnTo>
                <a:lnTo>
                  <a:pt x="98227" y="8930"/>
                </a:lnTo>
                <a:lnTo>
                  <a:pt x="98227" y="0"/>
                </a:lnTo>
                <a:lnTo>
                  <a:pt x="89297" y="0"/>
                </a:lnTo>
                <a:lnTo>
                  <a:pt x="89297" y="0"/>
                </a:lnTo>
                <a:lnTo>
                  <a:pt x="80368" y="0"/>
                </a:lnTo>
                <a:lnTo>
                  <a:pt x="71438" y="0"/>
                </a:lnTo>
                <a:lnTo>
                  <a:pt x="62508" y="0"/>
                </a:lnTo>
                <a:lnTo>
                  <a:pt x="53579" y="8930"/>
                </a:lnTo>
                <a:lnTo>
                  <a:pt x="35719" y="17860"/>
                </a:lnTo>
                <a:lnTo>
                  <a:pt x="26789" y="26789"/>
                </a:lnTo>
                <a:lnTo>
                  <a:pt x="17860" y="35719"/>
                </a:lnTo>
                <a:lnTo>
                  <a:pt x="8930" y="44649"/>
                </a:lnTo>
                <a:lnTo>
                  <a:pt x="8930" y="53579"/>
                </a:lnTo>
                <a:lnTo>
                  <a:pt x="0" y="62508"/>
                </a:lnTo>
                <a:lnTo>
                  <a:pt x="0" y="80368"/>
                </a:lnTo>
                <a:lnTo>
                  <a:pt x="0" y="89297"/>
                </a:lnTo>
                <a:lnTo>
                  <a:pt x="0" y="107157"/>
                </a:lnTo>
                <a:lnTo>
                  <a:pt x="0" y="125016"/>
                </a:lnTo>
                <a:lnTo>
                  <a:pt x="8930" y="142875"/>
                </a:lnTo>
                <a:lnTo>
                  <a:pt x="17860" y="160735"/>
                </a:lnTo>
                <a:lnTo>
                  <a:pt x="26789" y="169664"/>
                </a:lnTo>
                <a:lnTo>
                  <a:pt x="35719" y="178594"/>
                </a:lnTo>
                <a:lnTo>
                  <a:pt x="44649" y="187524"/>
                </a:lnTo>
                <a:lnTo>
                  <a:pt x="62508" y="196454"/>
                </a:lnTo>
                <a:lnTo>
                  <a:pt x="71438" y="196454"/>
                </a:lnTo>
                <a:lnTo>
                  <a:pt x="89297" y="196454"/>
                </a:lnTo>
                <a:lnTo>
                  <a:pt x="107157" y="196454"/>
                </a:lnTo>
                <a:lnTo>
                  <a:pt x="133946" y="187524"/>
                </a:lnTo>
                <a:lnTo>
                  <a:pt x="133946" y="18752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58F2A292-0B03-47D5-91A6-FEEA92E985A8}"/>
              </a:ext>
            </a:extLst>
          </p:cNvPr>
          <p:cNvSpPr/>
          <p:nvPr/>
        </p:nvSpPr>
        <p:spPr>
          <a:xfrm>
            <a:off x="5795963" y="3759200"/>
            <a:ext cx="214312" cy="231775"/>
          </a:xfrm>
          <a:custGeom>
            <a:avLst/>
            <a:gdLst/>
            <a:ahLst/>
            <a:cxnLst/>
            <a:rect l="0" t="0" r="0" b="0"/>
            <a:pathLst>
              <a:path w="214314" h="232173">
                <a:moveTo>
                  <a:pt x="133946" y="17859"/>
                </a:moveTo>
                <a:lnTo>
                  <a:pt x="125016" y="8930"/>
                </a:lnTo>
                <a:lnTo>
                  <a:pt x="125016" y="8930"/>
                </a:lnTo>
                <a:lnTo>
                  <a:pt x="116086" y="0"/>
                </a:lnTo>
                <a:lnTo>
                  <a:pt x="107156" y="0"/>
                </a:lnTo>
                <a:lnTo>
                  <a:pt x="98227" y="0"/>
                </a:lnTo>
                <a:lnTo>
                  <a:pt x="89297" y="0"/>
                </a:lnTo>
                <a:lnTo>
                  <a:pt x="80367" y="8930"/>
                </a:lnTo>
                <a:lnTo>
                  <a:pt x="71438" y="17859"/>
                </a:lnTo>
                <a:lnTo>
                  <a:pt x="53578" y="35719"/>
                </a:lnTo>
                <a:lnTo>
                  <a:pt x="44649" y="44648"/>
                </a:lnTo>
                <a:lnTo>
                  <a:pt x="35719" y="71438"/>
                </a:lnTo>
                <a:lnTo>
                  <a:pt x="17860" y="89297"/>
                </a:lnTo>
                <a:lnTo>
                  <a:pt x="8930" y="107156"/>
                </a:lnTo>
                <a:lnTo>
                  <a:pt x="8930" y="125016"/>
                </a:lnTo>
                <a:lnTo>
                  <a:pt x="8930" y="142875"/>
                </a:lnTo>
                <a:lnTo>
                  <a:pt x="0" y="160734"/>
                </a:lnTo>
                <a:lnTo>
                  <a:pt x="0" y="178594"/>
                </a:lnTo>
                <a:lnTo>
                  <a:pt x="8930" y="187523"/>
                </a:lnTo>
                <a:lnTo>
                  <a:pt x="8930" y="187523"/>
                </a:lnTo>
                <a:lnTo>
                  <a:pt x="8930" y="196453"/>
                </a:lnTo>
                <a:lnTo>
                  <a:pt x="17860" y="205383"/>
                </a:lnTo>
                <a:lnTo>
                  <a:pt x="26789" y="205383"/>
                </a:lnTo>
                <a:lnTo>
                  <a:pt x="26789" y="205383"/>
                </a:lnTo>
                <a:lnTo>
                  <a:pt x="35719" y="196453"/>
                </a:lnTo>
                <a:lnTo>
                  <a:pt x="44649" y="196453"/>
                </a:lnTo>
                <a:lnTo>
                  <a:pt x="53578" y="187523"/>
                </a:lnTo>
                <a:lnTo>
                  <a:pt x="62508" y="178594"/>
                </a:lnTo>
                <a:lnTo>
                  <a:pt x="62508" y="169664"/>
                </a:lnTo>
                <a:lnTo>
                  <a:pt x="71438" y="151805"/>
                </a:lnTo>
                <a:lnTo>
                  <a:pt x="80367" y="142875"/>
                </a:lnTo>
                <a:lnTo>
                  <a:pt x="89297" y="125016"/>
                </a:lnTo>
                <a:lnTo>
                  <a:pt x="89297" y="107156"/>
                </a:lnTo>
                <a:lnTo>
                  <a:pt x="98227" y="98227"/>
                </a:lnTo>
                <a:lnTo>
                  <a:pt x="98227" y="80367"/>
                </a:lnTo>
                <a:lnTo>
                  <a:pt x="98227" y="71438"/>
                </a:lnTo>
                <a:lnTo>
                  <a:pt x="98227" y="53578"/>
                </a:lnTo>
                <a:lnTo>
                  <a:pt x="98227" y="53578"/>
                </a:lnTo>
                <a:lnTo>
                  <a:pt x="98227" y="53578"/>
                </a:lnTo>
                <a:lnTo>
                  <a:pt x="98227" y="44648"/>
                </a:lnTo>
                <a:lnTo>
                  <a:pt x="98227" y="44648"/>
                </a:lnTo>
                <a:lnTo>
                  <a:pt x="107156" y="53578"/>
                </a:lnTo>
                <a:lnTo>
                  <a:pt x="107156" y="53578"/>
                </a:lnTo>
                <a:lnTo>
                  <a:pt x="107156" y="62508"/>
                </a:lnTo>
                <a:lnTo>
                  <a:pt x="107156" y="71438"/>
                </a:lnTo>
                <a:lnTo>
                  <a:pt x="116086" y="89297"/>
                </a:lnTo>
                <a:lnTo>
                  <a:pt x="125016" y="107156"/>
                </a:lnTo>
                <a:lnTo>
                  <a:pt x="125016" y="125016"/>
                </a:lnTo>
                <a:lnTo>
                  <a:pt x="133946" y="142875"/>
                </a:lnTo>
                <a:lnTo>
                  <a:pt x="142875" y="160734"/>
                </a:lnTo>
                <a:lnTo>
                  <a:pt x="142875" y="178594"/>
                </a:lnTo>
                <a:lnTo>
                  <a:pt x="151805" y="196453"/>
                </a:lnTo>
                <a:lnTo>
                  <a:pt x="160735" y="205383"/>
                </a:lnTo>
                <a:lnTo>
                  <a:pt x="169664" y="214313"/>
                </a:lnTo>
                <a:lnTo>
                  <a:pt x="178594" y="223242"/>
                </a:lnTo>
                <a:lnTo>
                  <a:pt x="196453" y="223242"/>
                </a:lnTo>
                <a:lnTo>
                  <a:pt x="214313" y="232172"/>
                </a:lnTo>
                <a:lnTo>
                  <a:pt x="214313" y="23217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3867FF8E-3124-42EB-98EC-FBAE3D51E4AF}"/>
              </a:ext>
            </a:extLst>
          </p:cNvPr>
          <p:cNvSpPr/>
          <p:nvPr/>
        </p:nvSpPr>
        <p:spPr>
          <a:xfrm>
            <a:off x="6081713" y="3581400"/>
            <a:ext cx="44450" cy="409575"/>
          </a:xfrm>
          <a:custGeom>
            <a:avLst/>
            <a:gdLst/>
            <a:ahLst/>
            <a:cxnLst/>
            <a:rect l="0" t="0" r="0" b="0"/>
            <a:pathLst>
              <a:path w="44650" h="410767">
                <a:moveTo>
                  <a:pt x="44649" y="0"/>
                </a:moveTo>
                <a:lnTo>
                  <a:pt x="35719" y="0"/>
                </a:lnTo>
                <a:lnTo>
                  <a:pt x="26789" y="17860"/>
                </a:lnTo>
                <a:lnTo>
                  <a:pt x="26789" y="35719"/>
                </a:lnTo>
                <a:lnTo>
                  <a:pt x="17860" y="53578"/>
                </a:lnTo>
                <a:lnTo>
                  <a:pt x="17860" y="80367"/>
                </a:lnTo>
                <a:lnTo>
                  <a:pt x="17860" y="107157"/>
                </a:lnTo>
                <a:lnTo>
                  <a:pt x="8930" y="142875"/>
                </a:lnTo>
                <a:lnTo>
                  <a:pt x="8930" y="169664"/>
                </a:lnTo>
                <a:lnTo>
                  <a:pt x="8930" y="214313"/>
                </a:lnTo>
                <a:lnTo>
                  <a:pt x="0" y="250032"/>
                </a:lnTo>
                <a:lnTo>
                  <a:pt x="0" y="285750"/>
                </a:lnTo>
                <a:lnTo>
                  <a:pt x="0" y="312539"/>
                </a:lnTo>
                <a:lnTo>
                  <a:pt x="0" y="348258"/>
                </a:lnTo>
                <a:lnTo>
                  <a:pt x="0" y="366117"/>
                </a:lnTo>
                <a:lnTo>
                  <a:pt x="8930" y="410766"/>
                </a:lnTo>
                <a:lnTo>
                  <a:pt x="8930" y="41076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C94BAB01-E3D4-426E-804D-59F81B5E58A2}"/>
              </a:ext>
            </a:extLst>
          </p:cNvPr>
          <p:cNvSpPr/>
          <p:nvPr/>
        </p:nvSpPr>
        <p:spPr>
          <a:xfrm>
            <a:off x="7956550" y="2608263"/>
            <a:ext cx="419100" cy="365125"/>
          </a:xfrm>
          <a:custGeom>
            <a:avLst/>
            <a:gdLst/>
            <a:ahLst/>
            <a:cxnLst/>
            <a:rect l="0" t="0" r="0" b="0"/>
            <a:pathLst>
              <a:path w="419695" h="366118">
                <a:moveTo>
                  <a:pt x="142875" y="321468"/>
                </a:moveTo>
                <a:lnTo>
                  <a:pt x="142875" y="312538"/>
                </a:lnTo>
                <a:lnTo>
                  <a:pt x="142875" y="312538"/>
                </a:lnTo>
                <a:lnTo>
                  <a:pt x="142875" y="312538"/>
                </a:lnTo>
                <a:lnTo>
                  <a:pt x="142875" y="312538"/>
                </a:lnTo>
                <a:lnTo>
                  <a:pt x="142875" y="312538"/>
                </a:lnTo>
                <a:lnTo>
                  <a:pt x="142875" y="312538"/>
                </a:lnTo>
                <a:lnTo>
                  <a:pt x="142875" y="312538"/>
                </a:lnTo>
                <a:lnTo>
                  <a:pt x="142875" y="303609"/>
                </a:lnTo>
                <a:lnTo>
                  <a:pt x="142875" y="294679"/>
                </a:lnTo>
                <a:lnTo>
                  <a:pt x="142875" y="285749"/>
                </a:lnTo>
                <a:lnTo>
                  <a:pt x="142875" y="276820"/>
                </a:lnTo>
                <a:lnTo>
                  <a:pt x="151804" y="267890"/>
                </a:lnTo>
                <a:lnTo>
                  <a:pt x="151804" y="250031"/>
                </a:lnTo>
                <a:lnTo>
                  <a:pt x="151804" y="232171"/>
                </a:lnTo>
                <a:lnTo>
                  <a:pt x="151804" y="214312"/>
                </a:lnTo>
                <a:lnTo>
                  <a:pt x="151804" y="196452"/>
                </a:lnTo>
                <a:lnTo>
                  <a:pt x="151804" y="178594"/>
                </a:lnTo>
                <a:lnTo>
                  <a:pt x="151804" y="160734"/>
                </a:lnTo>
                <a:lnTo>
                  <a:pt x="151804" y="142875"/>
                </a:lnTo>
                <a:lnTo>
                  <a:pt x="151804" y="116086"/>
                </a:lnTo>
                <a:lnTo>
                  <a:pt x="151804" y="98226"/>
                </a:lnTo>
                <a:lnTo>
                  <a:pt x="151804" y="80367"/>
                </a:lnTo>
                <a:lnTo>
                  <a:pt x="151804" y="71437"/>
                </a:lnTo>
                <a:lnTo>
                  <a:pt x="151804" y="53578"/>
                </a:lnTo>
                <a:lnTo>
                  <a:pt x="151804" y="44648"/>
                </a:lnTo>
                <a:lnTo>
                  <a:pt x="151804" y="26789"/>
                </a:lnTo>
                <a:lnTo>
                  <a:pt x="151804" y="17859"/>
                </a:lnTo>
                <a:lnTo>
                  <a:pt x="151804" y="17859"/>
                </a:lnTo>
                <a:lnTo>
                  <a:pt x="151804" y="8929"/>
                </a:lnTo>
                <a:lnTo>
                  <a:pt x="151804" y="0"/>
                </a:lnTo>
                <a:lnTo>
                  <a:pt x="151804" y="0"/>
                </a:lnTo>
                <a:lnTo>
                  <a:pt x="151804" y="0"/>
                </a:lnTo>
                <a:lnTo>
                  <a:pt x="151804" y="0"/>
                </a:lnTo>
                <a:lnTo>
                  <a:pt x="160734" y="0"/>
                </a:lnTo>
                <a:lnTo>
                  <a:pt x="160734" y="0"/>
                </a:lnTo>
                <a:lnTo>
                  <a:pt x="169664" y="8929"/>
                </a:lnTo>
                <a:lnTo>
                  <a:pt x="169664" y="17859"/>
                </a:lnTo>
                <a:lnTo>
                  <a:pt x="178593" y="26789"/>
                </a:lnTo>
                <a:lnTo>
                  <a:pt x="178593" y="35719"/>
                </a:lnTo>
                <a:lnTo>
                  <a:pt x="187523" y="53578"/>
                </a:lnTo>
                <a:lnTo>
                  <a:pt x="196453" y="71437"/>
                </a:lnTo>
                <a:lnTo>
                  <a:pt x="205382" y="89297"/>
                </a:lnTo>
                <a:lnTo>
                  <a:pt x="214312" y="107156"/>
                </a:lnTo>
                <a:lnTo>
                  <a:pt x="223242" y="133945"/>
                </a:lnTo>
                <a:lnTo>
                  <a:pt x="232171" y="151804"/>
                </a:lnTo>
                <a:lnTo>
                  <a:pt x="241100" y="178594"/>
                </a:lnTo>
                <a:lnTo>
                  <a:pt x="250030" y="196452"/>
                </a:lnTo>
                <a:lnTo>
                  <a:pt x="267889" y="223242"/>
                </a:lnTo>
                <a:lnTo>
                  <a:pt x="276819" y="241101"/>
                </a:lnTo>
                <a:lnTo>
                  <a:pt x="294678" y="258960"/>
                </a:lnTo>
                <a:lnTo>
                  <a:pt x="312538" y="276820"/>
                </a:lnTo>
                <a:lnTo>
                  <a:pt x="321468" y="294679"/>
                </a:lnTo>
                <a:lnTo>
                  <a:pt x="339327" y="303609"/>
                </a:lnTo>
                <a:lnTo>
                  <a:pt x="348257" y="312538"/>
                </a:lnTo>
                <a:lnTo>
                  <a:pt x="366116" y="321468"/>
                </a:lnTo>
                <a:lnTo>
                  <a:pt x="375046" y="330398"/>
                </a:lnTo>
                <a:lnTo>
                  <a:pt x="383975" y="339327"/>
                </a:lnTo>
                <a:lnTo>
                  <a:pt x="392905" y="339327"/>
                </a:lnTo>
                <a:lnTo>
                  <a:pt x="401835" y="339327"/>
                </a:lnTo>
                <a:lnTo>
                  <a:pt x="410764" y="339327"/>
                </a:lnTo>
                <a:lnTo>
                  <a:pt x="410764" y="339327"/>
                </a:lnTo>
                <a:lnTo>
                  <a:pt x="410764" y="339327"/>
                </a:lnTo>
                <a:lnTo>
                  <a:pt x="410764" y="339327"/>
                </a:lnTo>
                <a:lnTo>
                  <a:pt x="410764" y="339327"/>
                </a:lnTo>
                <a:lnTo>
                  <a:pt x="410764" y="330398"/>
                </a:lnTo>
                <a:lnTo>
                  <a:pt x="410764" y="321468"/>
                </a:lnTo>
                <a:lnTo>
                  <a:pt x="401835" y="312538"/>
                </a:lnTo>
                <a:lnTo>
                  <a:pt x="392905" y="303609"/>
                </a:lnTo>
                <a:lnTo>
                  <a:pt x="383975" y="294679"/>
                </a:lnTo>
                <a:lnTo>
                  <a:pt x="366116" y="285749"/>
                </a:lnTo>
                <a:lnTo>
                  <a:pt x="348257" y="267890"/>
                </a:lnTo>
                <a:lnTo>
                  <a:pt x="330397" y="258960"/>
                </a:lnTo>
                <a:lnTo>
                  <a:pt x="312538" y="250031"/>
                </a:lnTo>
                <a:lnTo>
                  <a:pt x="294678" y="241101"/>
                </a:lnTo>
                <a:lnTo>
                  <a:pt x="267889" y="232171"/>
                </a:lnTo>
                <a:lnTo>
                  <a:pt x="250030" y="223242"/>
                </a:lnTo>
                <a:lnTo>
                  <a:pt x="223242" y="214312"/>
                </a:lnTo>
                <a:lnTo>
                  <a:pt x="205382" y="205382"/>
                </a:lnTo>
                <a:lnTo>
                  <a:pt x="178593" y="196452"/>
                </a:lnTo>
                <a:lnTo>
                  <a:pt x="160734" y="196452"/>
                </a:lnTo>
                <a:lnTo>
                  <a:pt x="133945" y="187523"/>
                </a:lnTo>
                <a:lnTo>
                  <a:pt x="116086" y="178594"/>
                </a:lnTo>
                <a:lnTo>
                  <a:pt x="98226" y="178594"/>
                </a:lnTo>
                <a:lnTo>
                  <a:pt x="80367" y="178594"/>
                </a:lnTo>
                <a:lnTo>
                  <a:pt x="62507" y="178594"/>
                </a:lnTo>
                <a:lnTo>
                  <a:pt x="53578" y="178594"/>
                </a:lnTo>
                <a:lnTo>
                  <a:pt x="35718" y="178594"/>
                </a:lnTo>
                <a:lnTo>
                  <a:pt x="26789" y="187523"/>
                </a:lnTo>
                <a:lnTo>
                  <a:pt x="17859" y="187523"/>
                </a:lnTo>
                <a:lnTo>
                  <a:pt x="8929" y="187523"/>
                </a:lnTo>
                <a:lnTo>
                  <a:pt x="0" y="196452"/>
                </a:lnTo>
                <a:lnTo>
                  <a:pt x="0" y="196452"/>
                </a:lnTo>
                <a:lnTo>
                  <a:pt x="0" y="196452"/>
                </a:lnTo>
                <a:lnTo>
                  <a:pt x="0" y="205382"/>
                </a:lnTo>
                <a:lnTo>
                  <a:pt x="0" y="205382"/>
                </a:lnTo>
                <a:lnTo>
                  <a:pt x="8929" y="205382"/>
                </a:lnTo>
                <a:lnTo>
                  <a:pt x="17859" y="196452"/>
                </a:lnTo>
                <a:lnTo>
                  <a:pt x="26789" y="196452"/>
                </a:lnTo>
                <a:lnTo>
                  <a:pt x="53578" y="187523"/>
                </a:lnTo>
                <a:lnTo>
                  <a:pt x="71437" y="178594"/>
                </a:lnTo>
                <a:lnTo>
                  <a:pt x="98226" y="160734"/>
                </a:lnTo>
                <a:lnTo>
                  <a:pt x="125015" y="151804"/>
                </a:lnTo>
                <a:lnTo>
                  <a:pt x="151804" y="142875"/>
                </a:lnTo>
                <a:lnTo>
                  <a:pt x="187523" y="125015"/>
                </a:lnTo>
                <a:lnTo>
                  <a:pt x="214312" y="116086"/>
                </a:lnTo>
                <a:lnTo>
                  <a:pt x="241100" y="98226"/>
                </a:lnTo>
                <a:lnTo>
                  <a:pt x="267889" y="89297"/>
                </a:lnTo>
                <a:lnTo>
                  <a:pt x="303608" y="80367"/>
                </a:lnTo>
                <a:lnTo>
                  <a:pt x="321468" y="80367"/>
                </a:lnTo>
                <a:lnTo>
                  <a:pt x="348257" y="71437"/>
                </a:lnTo>
                <a:lnTo>
                  <a:pt x="366116" y="71437"/>
                </a:lnTo>
                <a:lnTo>
                  <a:pt x="383975" y="71437"/>
                </a:lnTo>
                <a:lnTo>
                  <a:pt x="401835" y="71437"/>
                </a:lnTo>
                <a:lnTo>
                  <a:pt x="410764" y="71437"/>
                </a:lnTo>
                <a:lnTo>
                  <a:pt x="419694" y="71437"/>
                </a:lnTo>
                <a:lnTo>
                  <a:pt x="419694" y="80367"/>
                </a:lnTo>
                <a:lnTo>
                  <a:pt x="419694" y="80367"/>
                </a:lnTo>
                <a:lnTo>
                  <a:pt x="419694" y="89297"/>
                </a:lnTo>
                <a:lnTo>
                  <a:pt x="419694" y="98226"/>
                </a:lnTo>
                <a:lnTo>
                  <a:pt x="410764" y="107156"/>
                </a:lnTo>
                <a:lnTo>
                  <a:pt x="392905" y="125015"/>
                </a:lnTo>
                <a:lnTo>
                  <a:pt x="375046" y="133945"/>
                </a:lnTo>
                <a:lnTo>
                  <a:pt x="348257" y="151804"/>
                </a:lnTo>
                <a:lnTo>
                  <a:pt x="321468" y="178594"/>
                </a:lnTo>
                <a:lnTo>
                  <a:pt x="294678" y="196452"/>
                </a:lnTo>
                <a:lnTo>
                  <a:pt x="267889" y="223242"/>
                </a:lnTo>
                <a:lnTo>
                  <a:pt x="241100" y="241101"/>
                </a:lnTo>
                <a:lnTo>
                  <a:pt x="205382" y="267890"/>
                </a:lnTo>
                <a:lnTo>
                  <a:pt x="178593" y="285749"/>
                </a:lnTo>
                <a:lnTo>
                  <a:pt x="160734" y="312538"/>
                </a:lnTo>
                <a:lnTo>
                  <a:pt x="133945" y="330398"/>
                </a:lnTo>
                <a:lnTo>
                  <a:pt x="116086" y="339327"/>
                </a:lnTo>
                <a:lnTo>
                  <a:pt x="98226" y="366117"/>
                </a:lnTo>
                <a:lnTo>
                  <a:pt x="98226" y="36611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2E3C407B-0EE2-43DE-833C-93DA5A748879}"/>
              </a:ext>
            </a:extLst>
          </p:cNvPr>
          <p:cNvSpPr/>
          <p:nvPr/>
        </p:nvSpPr>
        <p:spPr>
          <a:xfrm>
            <a:off x="7732713" y="3187700"/>
            <a:ext cx="376237" cy="374650"/>
          </a:xfrm>
          <a:custGeom>
            <a:avLst/>
            <a:gdLst/>
            <a:ahLst/>
            <a:cxnLst/>
            <a:rect l="0" t="0" r="0" b="0"/>
            <a:pathLst>
              <a:path w="375048" h="375048">
                <a:moveTo>
                  <a:pt x="187524" y="348258"/>
                </a:moveTo>
                <a:lnTo>
                  <a:pt x="187524" y="348258"/>
                </a:lnTo>
                <a:lnTo>
                  <a:pt x="187524" y="339328"/>
                </a:lnTo>
                <a:lnTo>
                  <a:pt x="178594" y="330398"/>
                </a:lnTo>
                <a:lnTo>
                  <a:pt x="178594" y="321469"/>
                </a:lnTo>
                <a:lnTo>
                  <a:pt x="178594" y="303609"/>
                </a:lnTo>
                <a:lnTo>
                  <a:pt x="178594" y="294680"/>
                </a:lnTo>
                <a:lnTo>
                  <a:pt x="169664" y="276820"/>
                </a:lnTo>
                <a:lnTo>
                  <a:pt x="169664" y="267891"/>
                </a:lnTo>
                <a:lnTo>
                  <a:pt x="160735" y="250031"/>
                </a:lnTo>
                <a:lnTo>
                  <a:pt x="160735" y="232172"/>
                </a:lnTo>
                <a:lnTo>
                  <a:pt x="151805" y="214313"/>
                </a:lnTo>
                <a:lnTo>
                  <a:pt x="151805" y="196453"/>
                </a:lnTo>
                <a:lnTo>
                  <a:pt x="142875" y="178594"/>
                </a:lnTo>
                <a:lnTo>
                  <a:pt x="142875" y="160734"/>
                </a:lnTo>
                <a:lnTo>
                  <a:pt x="133946" y="133945"/>
                </a:lnTo>
                <a:lnTo>
                  <a:pt x="125016" y="116086"/>
                </a:lnTo>
                <a:lnTo>
                  <a:pt x="125016" y="107156"/>
                </a:lnTo>
                <a:lnTo>
                  <a:pt x="116086" y="89297"/>
                </a:lnTo>
                <a:lnTo>
                  <a:pt x="107157" y="71438"/>
                </a:lnTo>
                <a:lnTo>
                  <a:pt x="107157" y="62508"/>
                </a:lnTo>
                <a:lnTo>
                  <a:pt x="98227" y="44648"/>
                </a:lnTo>
                <a:lnTo>
                  <a:pt x="98227" y="35719"/>
                </a:lnTo>
                <a:lnTo>
                  <a:pt x="89297" y="26789"/>
                </a:lnTo>
                <a:lnTo>
                  <a:pt x="89297" y="26789"/>
                </a:lnTo>
                <a:lnTo>
                  <a:pt x="89297" y="17859"/>
                </a:lnTo>
                <a:lnTo>
                  <a:pt x="89297" y="8930"/>
                </a:lnTo>
                <a:lnTo>
                  <a:pt x="89297" y="8930"/>
                </a:lnTo>
                <a:lnTo>
                  <a:pt x="89297" y="8930"/>
                </a:lnTo>
                <a:lnTo>
                  <a:pt x="89297" y="8930"/>
                </a:lnTo>
                <a:lnTo>
                  <a:pt x="89297" y="8930"/>
                </a:lnTo>
                <a:lnTo>
                  <a:pt x="89297" y="8930"/>
                </a:lnTo>
                <a:lnTo>
                  <a:pt x="98227" y="8930"/>
                </a:lnTo>
                <a:lnTo>
                  <a:pt x="98227" y="17859"/>
                </a:lnTo>
                <a:lnTo>
                  <a:pt x="107157" y="26789"/>
                </a:lnTo>
                <a:lnTo>
                  <a:pt x="116086" y="26789"/>
                </a:lnTo>
                <a:lnTo>
                  <a:pt x="125016" y="35719"/>
                </a:lnTo>
                <a:lnTo>
                  <a:pt x="133946" y="44648"/>
                </a:lnTo>
                <a:lnTo>
                  <a:pt x="151805" y="53578"/>
                </a:lnTo>
                <a:lnTo>
                  <a:pt x="160735" y="62508"/>
                </a:lnTo>
                <a:lnTo>
                  <a:pt x="178594" y="80367"/>
                </a:lnTo>
                <a:lnTo>
                  <a:pt x="187524" y="89297"/>
                </a:lnTo>
                <a:lnTo>
                  <a:pt x="205383" y="98227"/>
                </a:lnTo>
                <a:lnTo>
                  <a:pt x="223243" y="116086"/>
                </a:lnTo>
                <a:lnTo>
                  <a:pt x="241102" y="125016"/>
                </a:lnTo>
                <a:lnTo>
                  <a:pt x="258961" y="142875"/>
                </a:lnTo>
                <a:lnTo>
                  <a:pt x="267891" y="151805"/>
                </a:lnTo>
                <a:lnTo>
                  <a:pt x="285750" y="169664"/>
                </a:lnTo>
                <a:lnTo>
                  <a:pt x="294680" y="178594"/>
                </a:lnTo>
                <a:lnTo>
                  <a:pt x="312539" y="187523"/>
                </a:lnTo>
                <a:lnTo>
                  <a:pt x="321469" y="205383"/>
                </a:lnTo>
                <a:lnTo>
                  <a:pt x="330399" y="205383"/>
                </a:lnTo>
                <a:lnTo>
                  <a:pt x="339329" y="214313"/>
                </a:lnTo>
                <a:lnTo>
                  <a:pt x="348258" y="223242"/>
                </a:lnTo>
                <a:lnTo>
                  <a:pt x="357188" y="223242"/>
                </a:lnTo>
                <a:lnTo>
                  <a:pt x="366118" y="223242"/>
                </a:lnTo>
                <a:lnTo>
                  <a:pt x="366118" y="232172"/>
                </a:lnTo>
                <a:lnTo>
                  <a:pt x="375047" y="232172"/>
                </a:lnTo>
                <a:lnTo>
                  <a:pt x="375047" y="232172"/>
                </a:lnTo>
                <a:lnTo>
                  <a:pt x="375047" y="232172"/>
                </a:lnTo>
                <a:lnTo>
                  <a:pt x="375047" y="232172"/>
                </a:lnTo>
                <a:lnTo>
                  <a:pt x="375047" y="232172"/>
                </a:lnTo>
                <a:lnTo>
                  <a:pt x="375047" y="232172"/>
                </a:lnTo>
                <a:lnTo>
                  <a:pt x="375047" y="223242"/>
                </a:lnTo>
                <a:lnTo>
                  <a:pt x="366118" y="223242"/>
                </a:lnTo>
                <a:lnTo>
                  <a:pt x="366118" y="223242"/>
                </a:lnTo>
                <a:lnTo>
                  <a:pt x="357188" y="214313"/>
                </a:lnTo>
                <a:lnTo>
                  <a:pt x="339329" y="205383"/>
                </a:lnTo>
                <a:lnTo>
                  <a:pt x="330399" y="205383"/>
                </a:lnTo>
                <a:lnTo>
                  <a:pt x="312539" y="196453"/>
                </a:lnTo>
                <a:lnTo>
                  <a:pt x="294680" y="196453"/>
                </a:lnTo>
                <a:lnTo>
                  <a:pt x="276821" y="187523"/>
                </a:lnTo>
                <a:lnTo>
                  <a:pt x="258961" y="187523"/>
                </a:lnTo>
                <a:lnTo>
                  <a:pt x="232172" y="187523"/>
                </a:lnTo>
                <a:lnTo>
                  <a:pt x="205383" y="187523"/>
                </a:lnTo>
                <a:lnTo>
                  <a:pt x="187524" y="187523"/>
                </a:lnTo>
                <a:lnTo>
                  <a:pt x="160735" y="187523"/>
                </a:lnTo>
                <a:lnTo>
                  <a:pt x="133946" y="187523"/>
                </a:lnTo>
                <a:lnTo>
                  <a:pt x="116086" y="187523"/>
                </a:lnTo>
                <a:lnTo>
                  <a:pt x="98227" y="196453"/>
                </a:lnTo>
                <a:lnTo>
                  <a:pt x="71438" y="196453"/>
                </a:lnTo>
                <a:lnTo>
                  <a:pt x="53579" y="205383"/>
                </a:lnTo>
                <a:lnTo>
                  <a:pt x="44649" y="205383"/>
                </a:lnTo>
                <a:lnTo>
                  <a:pt x="26789" y="214313"/>
                </a:lnTo>
                <a:lnTo>
                  <a:pt x="17860" y="214313"/>
                </a:lnTo>
                <a:lnTo>
                  <a:pt x="8930" y="214313"/>
                </a:lnTo>
                <a:lnTo>
                  <a:pt x="0" y="223242"/>
                </a:lnTo>
                <a:lnTo>
                  <a:pt x="0" y="223242"/>
                </a:lnTo>
                <a:lnTo>
                  <a:pt x="0" y="223242"/>
                </a:lnTo>
                <a:lnTo>
                  <a:pt x="0" y="223242"/>
                </a:lnTo>
                <a:lnTo>
                  <a:pt x="0" y="223242"/>
                </a:lnTo>
                <a:lnTo>
                  <a:pt x="8930" y="223242"/>
                </a:lnTo>
                <a:lnTo>
                  <a:pt x="8930" y="214313"/>
                </a:lnTo>
                <a:lnTo>
                  <a:pt x="26789" y="205383"/>
                </a:lnTo>
                <a:lnTo>
                  <a:pt x="35719" y="196453"/>
                </a:lnTo>
                <a:lnTo>
                  <a:pt x="53579" y="187523"/>
                </a:lnTo>
                <a:lnTo>
                  <a:pt x="71438" y="169664"/>
                </a:lnTo>
                <a:lnTo>
                  <a:pt x="98227" y="151805"/>
                </a:lnTo>
                <a:lnTo>
                  <a:pt x="116086" y="142875"/>
                </a:lnTo>
                <a:lnTo>
                  <a:pt x="133946" y="125016"/>
                </a:lnTo>
                <a:lnTo>
                  <a:pt x="160735" y="107156"/>
                </a:lnTo>
                <a:lnTo>
                  <a:pt x="178594" y="98227"/>
                </a:lnTo>
                <a:lnTo>
                  <a:pt x="205383" y="80367"/>
                </a:lnTo>
                <a:lnTo>
                  <a:pt x="232172" y="71438"/>
                </a:lnTo>
                <a:lnTo>
                  <a:pt x="250032" y="53578"/>
                </a:lnTo>
                <a:lnTo>
                  <a:pt x="267891" y="44648"/>
                </a:lnTo>
                <a:lnTo>
                  <a:pt x="294680" y="35719"/>
                </a:lnTo>
                <a:lnTo>
                  <a:pt x="312539" y="26789"/>
                </a:lnTo>
                <a:lnTo>
                  <a:pt x="330399" y="17859"/>
                </a:lnTo>
                <a:lnTo>
                  <a:pt x="339329" y="8930"/>
                </a:lnTo>
                <a:lnTo>
                  <a:pt x="357188" y="8930"/>
                </a:lnTo>
                <a:lnTo>
                  <a:pt x="366118" y="8930"/>
                </a:lnTo>
                <a:lnTo>
                  <a:pt x="366118" y="0"/>
                </a:lnTo>
                <a:lnTo>
                  <a:pt x="375047" y="0"/>
                </a:lnTo>
                <a:lnTo>
                  <a:pt x="375047" y="0"/>
                </a:lnTo>
                <a:lnTo>
                  <a:pt x="375047" y="8930"/>
                </a:lnTo>
                <a:lnTo>
                  <a:pt x="375047" y="17859"/>
                </a:lnTo>
                <a:lnTo>
                  <a:pt x="366118" y="26789"/>
                </a:lnTo>
                <a:lnTo>
                  <a:pt x="357188" y="35719"/>
                </a:lnTo>
                <a:lnTo>
                  <a:pt x="339329" y="53578"/>
                </a:lnTo>
                <a:lnTo>
                  <a:pt x="330399" y="71438"/>
                </a:lnTo>
                <a:lnTo>
                  <a:pt x="312539" y="89297"/>
                </a:lnTo>
                <a:lnTo>
                  <a:pt x="294680" y="116086"/>
                </a:lnTo>
                <a:lnTo>
                  <a:pt x="267891" y="133945"/>
                </a:lnTo>
                <a:lnTo>
                  <a:pt x="250032" y="160734"/>
                </a:lnTo>
                <a:lnTo>
                  <a:pt x="232172" y="187523"/>
                </a:lnTo>
                <a:lnTo>
                  <a:pt x="214313" y="214313"/>
                </a:lnTo>
                <a:lnTo>
                  <a:pt x="205383" y="241102"/>
                </a:lnTo>
                <a:lnTo>
                  <a:pt x="187524" y="258961"/>
                </a:lnTo>
                <a:lnTo>
                  <a:pt x="178594" y="285750"/>
                </a:lnTo>
                <a:lnTo>
                  <a:pt x="169664" y="303609"/>
                </a:lnTo>
                <a:lnTo>
                  <a:pt x="160735" y="321469"/>
                </a:lnTo>
                <a:lnTo>
                  <a:pt x="151805" y="339328"/>
                </a:lnTo>
                <a:lnTo>
                  <a:pt x="151805" y="348258"/>
                </a:lnTo>
                <a:lnTo>
                  <a:pt x="151805" y="375047"/>
                </a:lnTo>
                <a:lnTo>
                  <a:pt x="151805" y="37504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6">
            <a:extLst>
              <a:ext uri="{FF2B5EF4-FFF2-40B4-BE49-F238E27FC236}">
                <a16:creationId xmlns:a16="http://schemas.microsoft.com/office/drawing/2014/main" id="{771F41BF-E181-4381-A875-1E5F861EF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rtex Form </a:t>
            </a:r>
          </a:p>
        </p:txBody>
      </p:sp>
      <p:pic>
        <p:nvPicPr>
          <p:cNvPr id="22531" name="Content Placeholder 9">
            <a:extLst>
              <a:ext uri="{FF2B5EF4-FFF2-40B4-BE49-F238E27FC236}">
                <a16:creationId xmlns:a16="http://schemas.microsoft.com/office/drawing/2014/main" id="{424422AB-9AAD-46BE-9CF3-59D20404787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600200"/>
            <a:ext cx="4038600" cy="4648200"/>
          </a:xfrm>
        </p:spPr>
      </p:pic>
      <p:sp>
        <p:nvSpPr>
          <p:cNvPr id="22532" name="Content Placeholder 8">
            <a:extLst>
              <a:ext uri="{FF2B5EF4-FFF2-40B4-BE49-F238E27FC236}">
                <a16:creationId xmlns:a16="http://schemas.microsoft.com/office/drawing/2014/main" id="{137AD4C1-7494-4F15-AFEB-21A9E1854E01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/>
              <a:t>Domain </a:t>
            </a:r>
          </a:p>
          <a:p>
            <a:r>
              <a:rPr lang="en-US" altLang="en-US"/>
              <a:t>Range</a:t>
            </a:r>
          </a:p>
          <a:p>
            <a:r>
              <a:rPr lang="en-US" altLang="en-US"/>
              <a:t>X-intercept</a:t>
            </a:r>
          </a:p>
          <a:p>
            <a:r>
              <a:rPr lang="en-US" altLang="en-US"/>
              <a:t>Y-intercept</a:t>
            </a:r>
          </a:p>
          <a:p>
            <a:r>
              <a:rPr lang="en-US" altLang="en-US"/>
              <a:t>AOS</a:t>
            </a:r>
          </a:p>
          <a:p>
            <a:r>
              <a:rPr lang="en-US" altLang="en-US"/>
              <a:t>Vertex</a:t>
            </a:r>
          </a:p>
          <a:p>
            <a:r>
              <a:rPr lang="en-US" altLang="en-US"/>
              <a:t>Max/Min</a:t>
            </a:r>
          </a:p>
          <a:p>
            <a:r>
              <a:rPr lang="en-US" altLang="en-US"/>
              <a:t>Increasing</a:t>
            </a:r>
          </a:p>
          <a:p>
            <a:r>
              <a:rPr lang="en-US" altLang="en-US"/>
              <a:t>Decreasing 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>
            <a:extLst>
              <a:ext uri="{FF2B5EF4-FFF2-40B4-BE49-F238E27FC236}">
                <a16:creationId xmlns:a16="http://schemas.microsoft.com/office/drawing/2014/main" id="{75263689-796B-432C-9DCE-9EE3B9B30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733425"/>
            <a:ext cx="79533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">
            <a:extLst>
              <a:ext uri="{FF2B5EF4-FFF2-40B4-BE49-F238E27FC236}">
                <a16:creationId xmlns:a16="http://schemas.microsoft.com/office/drawing/2014/main" id="{0D583462-8A89-48DE-A06A-4D9B71ED4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019175"/>
            <a:ext cx="752475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B16E1D8-A374-4953-9916-40711459F429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Rate of Change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F1FF2C5-F43C-406F-B151-32D93F268B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 b="1"/>
              <a:t>average range of change</a:t>
            </a:r>
            <a:r>
              <a:rPr lang="en-US" altLang="en-US"/>
              <a:t> between any two points (x</a:t>
            </a:r>
            <a:r>
              <a:rPr lang="en-US" altLang="en-US" baseline="-25000"/>
              <a:t>1</a:t>
            </a:r>
            <a:r>
              <a:rPr lang="en-US" altLang="en-US"/>
              <a:t>,f(x</a:t>
            </a:r>
            <a:r>
              <a:rPr lang="en-US" altLang="en-US" baseline="-25000"/>
              <a:t>1</a:t>
            </a:r>
            <a:r>
              <a:rPr lang="en-US" altLang="en-US"/>
              <a:t>)) and (x</a:t>
            </a:r>
            <a:r>
              <a:rPr lang="en-US" altLang="en-US" baseline="-25000"/>
              <a:t>2</a:t>
            </a:r>
            <a:r>
              <a:rPr lang="en-US" altLang="en-US"/>
              <a:t>,f(x</a:t>
            </a:r>
            <a:r>
              <a:rPr lang="en-US" altLang="en-US" baseline="-25000"/>
              <a:t>2</a:t>
            </a:r>
            <a:r>
              <a:rPr lang="en-US" altLang="en-US"/>
              <a:t>)) is the slope of the line through the 2 points.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baseline="-25000"/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380FDA9A-7E44-4124-B63A-ED175C789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267200"/>
          <a:ext cx="52546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2387600" imgH="431800" progId="Equation.DSMT4">
                  <p:embed/>
                </p:oleObj>
              </mc:Choice>
              <mc:Fallback>
                <p:oleObj name="Equation" r:id="rId3" imgW="2387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525462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6A74D2C-8C1D-4106-A1C6-A8A21DC6588F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1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4C0CF7D-65AE-4240-8280-E02982BF6B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d the average rate of change of f(x) = 2x</a:t>
            </a:r>
            <a:r>
              <a:rPr lang="en-US" altLang="en-US" baseline="30000"/>
              <a:t>2</a:t>
            </a:r>
            <a:r>
              <a:rPr lang="en-US" altLang="en-US"/>
              <a:t> – 3 when x</a:t>
            </a:r>
            <a:r>
              <a:rPr lang="en-US" altLang="en-US" baseline="-25000"/>
              <a:t>1</a:t>
            </a:r>
            <a:r>
              <a:rPr lang="en-US" altLang="en-US"/>
              <a:t>= 2 and x</a:t>
            </a:r>
            <a:r>
              <a:rPr lang="en-US" altLang="en-US" baseline="-25000"/>
              <a:t>2</a:t>
            </a:r>
            <a:r>
              <a:rPr lang="en-US" altLang="en-US"/>
              <a:t> = 4.</a:t>
            </a:r>
            <a:endParaRPr lang="en-US" altLang="en-US" baseline="-25000"/>
          </a:p>
        </p:txBody>
      </p:sp>
      <p:graphicFrame>
        <p:nvGraphicFramePr>
          <p:cNvPr id="71684" name="Object 4">
            <a:extLst>
              <a:ext uri="{FF2B5EF4-FFF2-40B4-BE49-F238E27FC236}">
                <a16:creationId xmlns:a16="http://schemas.microsoft.com/office/drawing/2014/main" id="{F86BA196-9600-4AFA-A5B8-8DF168625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925" y="3287713"/>
          <a:ext cx="45561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2070100" imgH="838200" progId="Equation.DSMT4">
                  <p:embed/>
                </p:oleObj>
              </mc:Choice>
              <mc:Fallback>
                <p:oleObj name="Equation" r:id="rId3" imgW="20701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287713"/>
                        <a:ext cx="45561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6" descr="[image]">
            <a:extLst>
              <a:ext uri="{FF2B5EF4-FFF2-40B4-BE49-F238E27FC236}">
                <a16:creationId xmlns:a16="http://schemas.microsoft.com/office/drawing/2014/main" id="{1863CA99-5B93-4ADD-90E6-3D8B9901BA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194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1627323-160C-4840-B9AE-A92BC6D5AD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Goudy Stout" panose="0202090407030B020401" pitchFamily="18" charset="0"/>
              </a:rPr>
              <a:t>Vocabulary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7188514-7606-4AFE-A1F7-B5C03BDE8E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u="sng"/>
              <a:t>X-Intercept:</a:t>
            </a:r>
            <a:r>
              <a:rPr lang="en-US" altLang="en-US"/>
              <a:t> The point(s) at which a parabola crosses the ___-axi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u="sng"/>
              <a:t>Y-Intercept:</a:t>
            </a:r>
            <a:r>
              <a:rPr lang="en-US" altLang="en-US"/>
              <a:t> The point(s) at which a parabola crosses the ___-axi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u="sng"/>
              <a:t>Zero:</a:t>
            </a:r>
            <a:r>
              <a:rPr lang="en-US" altLang="en-US"/>
              <a:t> A value </a:t>
            </a:r>
            <a:r>
              <a:rPr lang="en-US" altLang="en-US" i="1"/>
              <a:t>k </a:t>
            </a:r>
            <a:r>
              <a:rPr lang="en-US" altLang="en-US"/>
              <a:t>whereas </a:t>
            </a:r>
            <a:r>
              <a:rPr lang="en-US" altLang="en-US" i="1"/>
              <a:t>f(k</a:t>
            </a:r>
            <a:r>
              <a:rPr lang="en-US" altLang="en-US"/>
              <a:t>)=0.  (The __-values of the x-intercepts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u="sng"/>
              <a:t>Maximum:</a:t>
            </a:r>
            <a:r>
              <a:rPr lang="en-US" altLang="en-US"/>
              <a:t> The highest ___-valu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u="sng"/>
              <a:t>Minimum:</a:t>
            </a:r>
            <a:r>
              <a:rPr lang="en-US" altLang="en-US"/>
              <a:t> The lowest ___-valu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***Max. and Min. do not include     , or -</a:t>
            </a:r>
            <a:endParaRPr lang="en-US" altLang="en-US" b="1" u="sng"/>
          </a:p>
        </p:txBody>
      </p:sp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334C06E4-3564-4A31-961D-15BFB949EE59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6553200" y="5562600"/>
          <a:ext cx="68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52202" imgH="126835" progId="Equation.3">
                  <p:embed/>
                </p:oleObj>
              </mc:Choice>
              <mc:Fallback>
                <p:oleObj name="Equation" r:id="rId3" imgW="152202" imgH="126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562600"/>
                        <a:ext cx="685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9">
            <a:extLst>
              <a:ext uri="{FF2B5EF4-FFF2-40B4-BE49-F238E27FC236}">
                <a16:creationId xmlns:a16="http://schemas.microsoft.com/office/drawing/2014/main" id="{4FB2E148-635C-4ED0-BEED-FB9C47080B71}"/>
              </a:ext>
            </a:extLst>
          </p:cNvPr>
          <p:cNvGraphicFramePr>
            <a:graphicFrameLocks noChangeAspect="1"/>
          </p:cNvGraphicFramePr>
          <p:nvPr>
            <p:ph sz="half" idx="4294967295"/>
          </p:nvPr>
        </p:nvGraphicFramePr>
        <p:xfrm>
          <a:off x="7924800" y="54864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152202" imgH="126835" progId="Equation.3">
                  <p:embed/>
                </p:oleObj>
              </mc:Choice>
              <mc:Fallback>
                <p:oleObj name="Equation" r:id="rId5" imgW="152202" imgH="1268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4864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>
            <a:extLst>
              <a:ext uri="{FF2B5EF4-FFF2-40B4-BE49-F238E27FC236}">
                <a16:creationId xmlns:a16="http://schemas.microsoft.com/office/drawing/2014/main" id="{494A0BE0-03BC-4374-980C-9D6503981C52}"/>
              </a:ext>
            </a:extLst>
          </p:cNvPr>
          <p:cNvSpPr/>
          <p:nvPr/>
        </p:nvSpPr>
        <p:spPr>
          <a:xfrm>
            <a:off x="4857750" y="2160588"/>
            <a:ext cx="303213" cy="304800"/>
          </a:xfrm>
          <a:custGeom>
            <a:avLst/>
            <a:gdLst/>
            <a:ahLst/>
            <a:cxnLst/>
            <a:rect l="0" t="0" r="0" b="0"/>
            <a:pathLst>
              <a:path w="303610" h="30361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30" y="17860"/>
                </a:lnTo>
                <a:lnTo>
                  <a:pt x="17859" y="17860"/>
                </a:lnTo>
                <a:lnTo>
                  <a:pt x="26789" y="35719"/>
                </a:lnTo>
                <a:lnTo>
                  <a:pt x="44648" y="44649"/>
                </a:lnTo>
                <a:lnTo>
                  <a:pt x="53578" y="62508"/>
                </a:lnTo>
                <a:lnTo>
                  <a:pt x="71438" y="80367"/>
                </a:lnTo>
                <a:lnTo>
                  <a:pt x="89297" y="98227"/>
                </a:lnTo>
                <a:lnTo>
                  <a:pt x="98227" y="116086"/>
                </a:lnTo>
                <a:lnTo>
                  <a:pt x="116086" y="142875"/>
                </a:lnTo>
                <a:lnTo>
                  <a:pt x="133945" y="160735"/>
                </a:lnTo>
                <a:lnTo>
                  <a:pt x="151805" y="178594"/>
                </a:lnTo>
                <a:lnTo>
                  <a:pt x="160734" y="196453"/>
                </a:lnTo>
                <a:lnTo>
                  <a:pt x="178594" y="205383"/>
                </a:lnTo>
                <a:lnTo>
                  <a:pt x="196453" y="223242"/>
                </a:lnTo>
                <a:lnTo>
                  <a:pt x="205383" y="232172"/>
                </a:lnTo>
                <a:lnTo>
                  <a:pt x="223242" y="250031"/>
                </a:lnTo>
                <a:lnTo>
                  <a:pt x="232172" y="258961"/>
                </a:lnTo>
                <a:lnTo>
                  <a:pt x="250031" y="267891"/>
                </a:lnTo>
                <a:lnTo>
                  <a:pt x="258961" y="276820"/>
                </a:lnTo>
                <a:lnTo>
                  <a:pt x="276820" y="285750"/>
                </a:lnTo>
                <a:lnTo>
                  <a:pt x="285750" y="294680"/>
                </a:lnTo>
                <a:lnTo>
                  <a:pt x="303609" y="303610"/>
                </a:lnTo>
                <a:lnTo>
                  <a:pt x="303609" y="30361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93A4A0DB-0342-40DF-98BD-6E0E0D03CFA5}"/>
              </a:ext>
            </a:extLst>
          </p:cNvPr>
          <p:cNvSpPr/>
          <p:nvPr/>
        </p:nvSpPr>
        <p:spPr>
          <a:xfrm>
            <a:off x="4875213" y="2187575"/>
            <a:ext cx="330200" cy="258763"/>
          </a:xfrm>
          <a:custGeom>
            <a:avLst/>
            <a:gdLst/>
            <a:ahLst/>
            <a:cxnLst/>
            <a:rect l="0" t="0" r="0" b="0"/>
            <a:pathLst>
              <a:path w="330400" h="258962">
                <a:moveTo>
                  <a:pt x="330399" y="8930"/>
                </a:moveTo>
                <a:lnTo>
                  <a:pt x="312539" y="0"/>
                </a:lnTo>
                <a:lnTo>
                  <a:pt x="294680" y="8930"/>
                </a:lnTo>
                <a:lnTo>
                  <a:pt x="276821" y="8930"/>
                </a:lnTo>
                <a:lnTo>
                  <a:pt x="267891" y="17860"/>
                </a:lnTo>
                <a:lnTo>
                  <a:pt x="250032" y="35719"/>
                </a:lnTo>
                <a:lnTo>
                  <a:pt x="232172" y="44649"/>
                </a:lnTo>
                <a:lnTo>
                  <a:pt x="214313" y="62508"/>
                </a:lnTo>
                <a:lnTo>
                  <a:pt x="187524" y="80367"/>
                </a:lnTo>
                <a:lnTo>
                  <a:pt x="169664" y="98227"/>
                </a:lnTo>
                <a:lnTo>
                  <a:pt x="151805" y="116086"/>
                </a:lnTo>
                <a:lnTo>
                  <a:pt x="125016" y="133946"/>
                </a:lnTo>
                <a:lnTo>
                  <a:pt x="107157" y="160735"/>
                </a:lnTo>
                <a:lnTo>
                  <a:pt x="80368" y="178594"/>
                </a:lnTo>
                <a:lnTo>
                  <a:pt x="62508" y="196453"/>
                </a:lnTo>
                <a:lnTo>
                  <a:pt x="44649" y="214313"/>
                </a:lnTo>
                <a:lnTo>
                  <a:pt x="26789" y="232172"/>
                </a:lnTo>
                <a:lnTo>
                  <a:pt x="0" y="258961"/>
                </a:lnTo>
                <a:lnTo>
                  <a:pt x="0" y="25896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2D2B0745-5BCD-48DC-9553-F2E2FBB40508}"/>
              </a:ext>
            </a:extLst>
          </p:cNvPr>
          <p:cNvSpPr/>
          <p:nvPr/>
        </p:nvSpPr>
        <p:spPr>
          <a:xfrm>
            <a:off x="4840288" y="3133725"/>
            <a:ext cx="241300" cy="260350"/>
          </a:xfrm>
          <a:custGeom>
            <a:avLst/>
            <a:gdLst/>
            <a:ahLst/>
            <a:cxnLst/>
            <a:rect l="0" t="0" r="0" b="0"/>
            <a:pathLst>
              <a:path w="241102" h="258962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0" y="8930"/>
                </a:lnTo>
                <a:lnTo>
                  <a:pt x="8929" y="17859"/>
                </a:lnTo>
                <a:lnTo>
                  <a:pt x="26789" y="17859"/>
                </a:lnTo>
                <a:lnTo>
                  <a:pt x="35718" y="26789"/>
                </a:lnTo>
                <a:lnTo>
                  <a:pt x="44648" y="35719"/>
                </a:lnTo>
                <a:lnTo>
                  <a:pt x="53578" y="44648"/>
                </a:lnTo>
                <a:lnTo>
                  <a:pt x="71437" y="53578"/>
                </a:lnTo>
                <a:lnTo>
                  <a:pt x="80367" y="71437"/>
                </a:lnTo>
                <a:lnTo>
                  <a:pt x="89297" y="80367"/>
                </a:lnTo>
                <a:lnTo>
                  <a:pt x="107156" y="98226"/>
                </a:lnTo>
                <a:lnTo>
                  <a:pt x="116086" y="116086"/>
                </a:lnTo>
                <a:lnTo>
                  <a:pt x="125015" y="133945"/>
                </a:lnTo>
                <a:lnTo>
                  <a:pt x="142875" y="142875"/>
                </a:lnTo>
                <a:lnTo>
                  <a:pt x="151804" y="160734"/>
                </a:lnTo>
                <a:lnTo>
                  <a:pt x="160734" y="178594"/>
                </a:lnTo>
                <a:lnTo>
                  <a:pt x="169664" y="187523"/>
                </a:lnTo>
                <a:lnTo>
                  <a:pt x="178593" y="205383"/>
                </a:lnTo>
                <a:lnTo>
                  <a:pt x="196453" y="214312"/>
                </a:lnTo>
                <a:lnTo>
                  <a:pt x="205382" y="223242"/>
                </a:lnTo>
                <a:lnTo>
                  <a:pt x="205382" y="232172"/>
                </a:lnTo>
                <a:lnTo>
                  <a:pt x="223242" y="241101"/>
                </a:lnTo>
                <a:lnTo>
                  <a:pt x="223242" y="241101"/>
                </a:lnTo>
                <a:lnTo>
                  <a:pt x="232172" y="250031"/>
                </a:lnTo>
                <a:lnTo>
                  <a:pt x="241101" y="258961"/>
                </a:lnTo>
                <a:lnTo>
                  <a:pt x="241101" y="25896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7E0EDA6B-A8C3-4D7A-BF4D-F2D06ED85A25}"/>
              </a:ext>
            </a:extLst>
          </p:cNvPr>
          <p:cNvSpPr/>
          <p:nvPr/>
        </p:nvSpPr>
        <p:spPr>
          <a:xfrm>
            <a:off x="4991100" y="3106738"/>
            <a:ext cx="260350" cy="581025"/>
          </a:xfrm>
          <a:custGeom>
            <a:avLst/>
            <a:gdLst/>
            <a:ahLst/>
            <a:cxnLst/>
            <a:rect l="0" t="0" r="0" b="0"/>
            <a:pathLst>
              <a:path w="258962" h="580431">
                <a:moveTo>
                  <a:pt x="258961" y="0"/>
                </a:moveTo>
                <a:lnTo>
                  <a:pt x="258961" y="0"/>
                </a:lnTo>
                <a:lnTo>
                  <a:pt x="250032" y="8930"/>
                </a:lnTo>
                <a:lnTo>
                  <a:pt x="241102" y="17859"/>
                </a:lnTo>
                <a:lnTo>
                  <a:pt x="241102" y="26789"/>
                </a:lnTo>
                <a:lnTo>
                  <a:pt x="232172" y="44648"/>
                </a:lnTo>
                <a:lnTo>
                  <a:pt x="223243" y="62508"/>
                </a:lnTo>
                <a:lnTo>
                  <a:pt x="214313" y="80367"/>
                </a:lnTo>
                <a:lnTo>
                  <a:pt x="205383" y="107156"/>
                </a:lnTo>
                <a:lnTo>
                  <a:pt x="187524" y="133945"/>
                </a:lnTo>
                <a:lnTo>
                  <a:pt x="169664" y="160734"/>
                </a:lnTo>
                <a:lnTo>
                  <a:pt x="160735" y="196453"/>
                </a:lnTo>
                <a:lnTo>
                  <a:pt x="142875" y="232172"/>
                </a:lnTo>
                <a:lnTo>
                  <a:pt x="125016" y="267890"/>
                </a:lnTo>
                <a:lnTo>
                  <a:pt x="116086" y="303609"/>
                </a:lnTo>
                <a:lnTo>
                  <a:pt x="98227" y="330398"/>
                </a:lnTo>
                <a:lnTo>
                  <a:pt x="80368" y="357187"/>
                </a:lnTo>
                <a:lnTo>
                  <a:pt x="71438" y="392906"/>
                </a:lnTo>
                <a:lnTo>
                  <a:pt x="53578" y="419695"/>
                </a:lnTo>
                <a:lnTo>
                  <a:pt x="44649" y="446484"/>
                </a:lnTo>
                <a:lnTo>
                  <a:pt x="35719" y="482203"/>
                </a:lnTo>
                <a:lnTo>
                  <a:pt x="17860" y="508992"/>
                </a:lnTo>
                <a:lnTo>
                  <a:pt x="8930" y="535781"/>
                </a:lnTo>
                <a:lnTo>
                  <a:pt x="0" y="580430"/>
                </a:lnTo>
                <a:lnTo>
                  <a:pt x="0" y="58043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4F58F84B-9637-487F-9A9D-1F13D177F7E7}"/>
              </a:ext>
            </a:extLst>
          </p:cNvPr>
          <p:cNvSpPr/>
          <p:nvPr/>
        </p:nvSpPr>
        <p:spPr>
          <a:xfrm>
            <a:off x="7840663" y="3633788"/>
            <a:ext cx="258762" cy="357187"/>
          </a:xfrm>
          <a:custGeom>
            <a:avLst/>
            <a:gdLst/>
            <a:ahLst/>
            <a:cxnLst/>
            <a:rect l="0" t="0" r="0" b="0"/>
            <a:pathLst>
              <a:path w="258962" h="357189">
                <a:moveTo>
                  <a:pt x="0" y="0"/>
                </a:moveTo>
                <a:lnTo>
                  <a:pt x="0" y="0"/>
                </a:lnTo>
                <a:lnTo>
                  <a:pt x="8929" y="8930"/>
                </a:lnTo>
                <a:lnTo>
                  <a:pt x="17859" y="17860"/>
                </a:lnTo>
                <a:lnTo>
                  <a:pt x="17859" y="26789"/>
                </a:lnTo>
                <a:lnTo>
                  <a:pt x="26789" y="35719"/>
                </a:lnTo>
                <a:lnTo>
                  <a:pt x="44648" y="44649"/>
                </a:lnTo>
                <a:lnTo>
                  <a:pt x="53578" y="62508"/>
                </a:lnTo>
                <a:lnTo>
                  <a:pt x="62507" y="71438"/>
                </a:lnTo>
                <a:lnTo>
                  <a:pt x="71437" y="89297"/>
                </a:lnTo>
                <a:lnTo>
                  <a:pt x="80367" y="107157"/>
                </a:lnTo>
                <a:lnTo>
                  <a:pt x="98226" y="125016"/>
                </a:lnTo>
                <a:lnTo>
                  <a:pt x="107156" y="142875"/>
                </a:lnTo>
                <a:lnTo>
                  <a:pt x="116086" y="151805"/>
                </a:lnTo>
                <a:lnTo>
                  <a:pt x="133945" y="169664"/>
                </a:lnTo>
                <a:lnTo>
                  <a:pt x="142875" y="187524"/>
                </a:lnTo>
                <a:lnTo>
                  <a:pt x="151804" y="205383"/>
                </a:lnTo>
                <a:lnTo>
                  <a:pt x="160734" y="214313"/>
                </a:lnTo>
                <a:lnTo>
                  <a:pt x="169664" y="232172"/>
                </a:lnTo>
                <a:lnTo>
                  <a:pt x="178593" y="250032"/>
                </a:lnTo>
                <a:lnTo>
                  <a:pt x="187523" y="258961"/>
                </a:lnTo>
                <a:lnTo>
                  <a:pt x="196453" y="276821"/>
                </a:lnTo>
                <a:lnTo>
                  <a:pt x="205382" y="285750"/>
                </a:lnTo>
                <a:lnTo>
                  <a:pt x="214312" y="294680"/>
                </a:lnTo>
                <a:lnTo>
                  <a:pt x="223242" y="303610"/>
                </a:lnTo>
                <a:lnTo>
                  <a:pt x="232172" y="321469"/>
                </a:lnTo>
                <a:lnTo>
                  <a:pt x="241101" y="330399"/>
                </a:lnTo>
                <a:lnTo>
                  <a:pt x="241101" y="339329"/>
                </a:lnTo>
                <a:lnTo>
                  <a:pt x="250031" y="348258"/>
                </a:lnTo>
                <a:lnTo>
                  <a:pt x="250031" y="348258"/>
                </a:lnTo>
                <a:lnTo>
                  <a:pt x="258961" y="357188"/>
                </a:lnTo>
                <a:lnTo>
                  <a:pt x="258961" y="35718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D64CC831-9EB4-4A46-B4FD-71DF34A03E92}"/>
              </a:ext>
            </a:extLst>
          </p:cNvPr>
          <p:cNvSpPr/>
          <p:nvPr/>
        </p:nvSpPr>
        <p:spPr>
          <a:xfrm>
            <a:off x="7804150" y="3625850"/>
            <a:ext cx="295275" cy="357188"/>
          </a:xfrm>
          <a:custGeom>
            <a:avLst/>
            <a:gdLst/>
            <a:ahLst/>
            <a:cxnLst/>
            <a:rect l="0" t="0" r="0" b="0"/>
            <a:pathLst>
              <a:path w="294681" h="357188">
                <a:moveTo>
                  <a:pt x="294680" y="0"/>
                </a:moveTo>
                <a:lnTo>
                  <a:pt x="285750" y="0"/>
                </a:lnTo>
                <a:lnTo>
                  <a:pt x="285750" y="8929"/>
                </a:lnTo>
                <a:lnTo>
                  <a:pt x="276820" y="8929"/>
                </a:lnTo>
                <a:lnTo>
                  <a:pt x="276820" y="17859"/>
                </a:lnTo>
                <a:lnTo>
                  <a:pt x="267891" y="26789"/>
                </a:lnTo>
                <a:lnTo>
                  <a:pt x="258961" y="44648"/>
                </a:lnTo>
                <a:lnTo>
                  <a:pt x="250031" y="62508"/>
                </a:lnTo>
                <a:lnTo>
                  <a:pt x="241101" y="71437"/>
                </a:lnTo>
                <a:lnTo>
                  <a:pt x="223242" y="89297"/>
                </a:lnTo>
                <a:lnTo>
                  <a:pt x="214312" y="116086"/>
                </a:lnTo>
                <a:lnTo>
                  <a:pt x="196453" y="133945"/>
                </a:lnTo>
                <a:lnTo>
                  <a:pt x="178594" y="151804"/>
                </a:lnTo>
                <a:lnTo>
                  <a:pt x="160734" y="169664"/>
                </a:lnTo>
                <a:lnTo>
                  <a:pt x="151805" y="196453"/>
                </a:lnTo>
                <a:lnTo>
                  <a:pt x="133945" y="214312"/>
                </a:lnTo>
                <a:lnTo>
                  <a:pt x="116086" y="232172"/>
                </a:lnTo>
                <a:lnTo>
                  <a:pt x="98226" y="250031"/>
                </a:lnTo>
                <a:lnTo>
                  <a:pt x="80367" y="267890"/>
                </a:lnTo>
                <a:lnTo>
                  <a:pt x="62508" y="285750"/>
                </a:lnTo>
                <a:lnTo>
                  <a:pt x="44648" y="303609"/>
                </a:lnTo>
                <a:lnTo>
                  <a:pt x="26789" y="312539"/>
                </a:lnTo>
                <a:lnTo>
                  <a:pt x="17859" y="330398"/>
                </a:lnTo>
                <a:lnTo>
                  <a:pt x="0" y="357187"/>
                </a:lnTo>
                <a:lnTo>
                  <a:pt x="0" y="35718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CB1F9E0B-98A6-43A4-A4BC-0981DDFBE350}"/>
              </a:ext>
            </a:extLst>
          </p:cNvPr>
          <p:cNvSpPr/>
          <p:nvPr/>
        </p:nvSpPr>
        <p:spPr>
          <a:xfrm>
            <a:off x="7296150" y="4411663"/>
            <a:ext cx="169863" cy="517525"/>
          </a:xfrm>
          <a:custGeom>
            <a:avLst/>
            <a:gdLst/>
            <a:ahLst/>
            <a:cxnLst/>
            <a:rect l="0" t="0" r="0" b="0"/>
            <a:pathLst>
              <a:path w="169665" h="517924">
                <a:moveTo>
                  <a:pt x="169664" y="0"/>
                </a:moveTo>
                <a:lnTo>
                  <a:pt x="169664" y="0"/>
                </a:lnTo>
                <a:lnTo>
                  <a:pt x="151804" y="0"/>
                </a:lnTo>
                <a:lnTo>
                  <a:pt x="142875" y="8930"/>
                </a:lnTo>
                <a:lnTo>
                  <a:pt x="133945" y="17860"/>
                </a:lnTo>
                <a:lnTo>
                  <a:pt x="125015" y="26789"/>
                </a:lnTo>
                <a:lnTo>
                  <a:pt x="116086" y="35719"/>
                </a:lnTo>
                <a:lnTo>
                  <a:pt x="107156" y="44649"/>
                </a:lnTo>
                <a:lnTo>
                  <a:pt x="98226" y="53578"/>
                </a:lnTo>
                <a:lnTo>
                  <a:pt x="89297" y="62508"/>
                </a:lnTo>
                <a:lnTo>
                  <a:pt x="80367" y="80367"/>
                </a:lnTo>
                <a:lnTo>
                  <a:pt x="71437" y="98227"/>
                </a:lnTo>
                <a:lnTo>
                  <a:pt x="62508" y="116086"/>
                </a:lnTo>
                <a:lnTo>
                  <a:pt x="53578" y="125016"/>
                </a:lnTo>
                <a:lnTo>
                  <a:pt x="53578" y="142875"/>
                </a:lnTo>
                <a:lnTo>
                  <a:pt x="35718" y="160735"/>
                </a:lnTo>
                <a:lnTo>
                  <a:pt x="35718" y="178594"/>
                </a:lnTo>
                <a:lnTo>
                  <a:pt x="26789" y="196453"/>
                </a:lnTo>
                <a:lnTo>
                  <a:pt x="26789" y="214313"/>
                </a:lnTo>
                <a:lnTo>
                  <a:pt x="17859" y="241102"/>
                </a:lnTo>
                <a:lnTo>
                  <a:pt x="8929" y="258961"/>
                </a:lnTo>
                <a:lnTo>
                  <a:pt x="8929" y="276821"/>
                </a:lnTo>
                <a:lnTo>
                  <a:pt x="8929" y="294680"/>
                </a:lnTo>
                <a:lnTo>
                  <a:pt x="0" y="303610"/>
                </a:lnTo>
                <a:lnTo>
                  <a:pt x="0" y="321469"/>
                </a:lnTo>
                <a:lnTo>
                  <a:pt x="0" y="339328"/>
                </a:lnTo>
                <a:lnTo>
                  <a:pt x="0" y="357188"/>
                </a:lnTo>
                <a:lnTo>
                  <a:pt x="0" y="375047"/>
                </a:lnTo>
                <a:lnTo>
                  <a:pt x="0" y="392906"/>
                </a:lnTo>
                <a:lnTo>
                  <a:pt x="0" y="410766"/>
                </a:lnTo>
                <a:lnTo>
                  <a:pt x="8929" y="419696"/>
                </a:lnTo>
                <a:lnTo>
                  <a:pt x="8929" y="437555"/>
                </a:lnTo>
                <a:lnTo>
                  <a:pt x="17859" y="455414"/>
                </a:lnTo>
                <a:lnTo>
                  <a:pt x="26789" y="464344"/>
                </a:lnTo>
                <a:lnTo>
                  <a:pt x="35718" y="482204"/>
                </a:lnTo>
                <a:lnTo>
                  <a:pt x="44648" y="500063"/>
                </a:lnTo>
                <a:lnTo>
                  <a:pt x="62508" y="517923"/>
                </a:lnTo>
                <a:lnTo>
                  <a:pt x="62508" y="51792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746521FC-9BF7-406C-B6DF-012806A06344}"/>
              </a:ext>
            </a:extLst>
          </p:cNvPr>
          <p:cNvSpPr/>
          <p:nvPr/>
        </p:nvSpPr>
        <p:spPr>
          <a:xfrm>
            <a:off x="7439025" y="4581525"/>
            <a:ext cx="160338" cy="241300"/>
          </a:xfrm>
          <a:custGeom>
            <a:avLst/>
            <a:gdLst/>
            <a:ahLst/>
            <a:cxnLst/>
            <a:rect l="0" t="0" r="0" b="0"/>
            <a:pathLst>
              <a:path w="160735" h="241103">
                <a:moveTo>
                  <a:pt x="0" y="53578"/>
                </a:moveTo>
                <a:lnTo>
                  <a:pt x="0" y="53578"/>
                </a:lnTo>
                <a:lnTo>
                  <a:pt x="0" y="53578"/>
                </a:lnTo>
                <a:lnTo>
                  <a:pt x="0" y="62508"/>
                </a:lnTo>
                <a:lnTo>
                  <a:pt x="0" y="62508"/>
                </a:lnTo>
                <a:lnTo>
                  <a:pt x="8929" y="71438"/>
                </a:lnTo>
                <a:lnTo>
                  <a:pt x="8929" y="80367"/>
                </a:lnTo>
                <a:lnTo>
                  <a:pt x="17859" y="98227"/>
                </a:lnTo>
                <a:lnTo>
                  <a:pt x="26789" y="116086"/>
                </a:lnTo>
                <a:lnTo>
                  <a:pt x="35718" y="133946"/>
                </a:lnTo>
                <a:lnTo>
                  <a:pt x="44648" y="142875"/>
                </a:lnTo>
                <a:lnTo>
                  <a:pt x="53578" y="169664"/>
                </a:lnTo>
                <a:lnTo>
                  <a:pt x="62508" y="187524"/>
                </a:lnTo>
                <a:lnTo>
                  <a:pt x="71437" y="196453"/>
                </a:lnTo>
                <a:lnTo>
                  <a:pt x="80367" y="214313"/>
                </a:lnTo>
                <a:lnTo>
                  <a:pt x="89297" y="223242"/>
                </a:lnTo>
                <a:lnTo>
                  <a:pt x="89297" y="232172"/>
                </a:lnTo>
                <a:lnTo>
                  <a:pt x="98226" y="232172"/>
                </a:lnTo>
                <a:lnTo>
                  <a:pt x="107156" y="241102"/>
                </a:lnTo>
                <a:lnTo>
                  <a:pt x="107156" y="241102"/>
                </a:lnTo>
                <a:lnTo>
                  <a:pt x="107156" y="241102"/>
                </a:lnTo>
                <a:lnTo>
                  <a:pt x="116086" y="241102"/>
                </a:lnTo>
                <a:lnTo>
                  <a:pt x="116086" y="241102"/>
                </a:lnTo>
                <a:lnTo>
                  <a:pt x="116086" y="241102"/>
                </a:lnTo>
                <a:lnTo>
                  <a:pt x="125015" y="232172"/>
                </a:lnTo>
                <a:lnTo>
                  <a:pt x="125015" y="223242"/>
                </a:lnTo>
                <a:lnTo>
                  <a:pt x="125015" y="214313"/>
                </a:lnTo>
                <a:lnTo>
                  <a:pt x="125015" y="205383"/>
                </a:lnTo>
                <a:lnTo>
                  <a:pt x="125015" y="187524"/>
                </a:lnTo>
                <a:lnTo>
                  <a:pt x="133945" y="169664"/>
                </a:lnTo>
                <a:lnTo>
                  <a:pt x="133945" y="151805"/>
                </a:lnTo>
                <a:lnTo>
                  <a:pt x="133945" y="133946"/>
                </a:lnTo>
                <a:lnTo>
                  <a:pt x="133945" y="116086"/>
                </a:lnTo>
                <a:lnTo>
                  <a:pt x="142875" y="89297"/>
                </a:lnTo>
                <a:lnTo>
                  <a:pt x="142875" y="71438"/>
                </a:lnTo>
                <a:lnTo>
                  <a:pt x="142875" y="53578"/>
                </a:lnTo>
                <a:lnTo>
                  <a:pt x="151804" y="44649"/>
                </a:lnTo>
                <a:lnTo>
                  <a:pt x="151804" y="26789"/>
                </a:lnTo>
                <a:lnTo>
                  <a:pt x="151804" y="8930"/>
                </a:lnTo>
                <a:lnTo>
                  <a:pt x="160734" y="0"/>
                </a:lnTo>
                <a:lnTo>
                  <a:pt x="16073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1E499542-DDA3-4AD3-86D1-B43E18AEAA6D}"/>
              </a:ext>
            </a:extLst>
          </p:cNvPr>
          <p:cNvSpPr/>
          <p:nvPr/>
        </p:nvSpPr>
        <p:spPr>
          <a:xfrm>
            <a:off x="7661275" y="4581525"/>
            <a:ext cx="142875" cy="214313"/>
          </a:xfrm>
          <a:custGeom>
            <a:avLst/>
            <a:gdLst/>
            <a:ahLst/>
            <a:cxnLst/>
            <a:rect l="0" t="0" r="0" b="0"/>
            <a:pathLst>
              <a:path w="142876" h="214314">
                <a:moveTo>
                  <a:pt x="8930" y="133946"/>
                </a:moveTo>
                <a:lnTo>
                  <a:pt x="8930" y="133946"/>
                </a:lnTo>
                <a:lnTo>
                  <a:pt x="8930" y="125016"/>
                </a:lnTo>
                <a:lnTo>
                  <a:pt x="17859" y="125016"/>
                </a:lnTo>
                <a:lnTo>
                  <a:pt x="17859" y="125016"/>
                </a:lnTo>
                <a:lnTo>
                  <a:pt x="26789" y="116086"/>
                </a:lnTo>
                <a:lnTo>
                  <a:pt x="35719" y="116086"/>
                </a:lnTo>
                <a:lnTo>
                  <a:pt x="44648" y="107157"/>
                </a:lnTo>
                <a:lnTo>
                  <a:pt x="53578" y="98227"/>
                </a:lnTo>
                <a:lnTo>
                  <a:pt x="62508" y="80367"/>
                </a:lnTo>
                <a:lnTo>
                  <a:pt x="62508" y="80367"/>
                </a:lnTo>
                <a:lnTo>
                  <a:pt x="71437" y="62508"/>
                </a:lnTo>
                <a:lnTo>
                  <a:pt x="80367" y="53578"/>
                </a:lnTo>
                <a:lnTo>
                  <a:pt x="80367" y="44649"/>
                </a:lnTo>
                <a:lnTo>
                  <a:pt x="89297" y="35719"/>
                </a:lnTo>
                <a:lnTo>
                  <a:pt x="89297" y="26789"/>
                </a:lnTo>
                <a:lnTo>
                  <a:pt x="89297" y="17860"/>
                </a:lnTo>
                <a:lnTo>
                  <a:pt x="89297" y="8930"/>
                </a:lnTo>
                <a:lnTo>
                  <a:pt x="80367" y="8930"/>
                </a:lnTo>
                <a:lnTo>
                  <a:pt x="80367" y="0"/>
                </a:lnTo>
                <a:lnTo>
                  <a:pt x="71437" y="0"/>
                </a:lnTo>
                <a:lnTo>
                  <a:pt x="71437" y="8930"/>
                </a:lnTo>
                <a:lnTo>
                  <a:pt x="62508" y="17860"/>
                </a:lnTo>
                <a:lnTo>
                  <a:pt x="53578" y="17860"/>
                </a:lnTo>
                <a:lnTo>
                  <a:pt x="44648" y="35719"/>
                </a:lnTo>
                <a:lnTo>
                  <a:pt x="35719" y="44649"/>
                </a:lnTo>
                <a:lnTo>
                  <a:pt x="26789" y="62508"/>
                </a:lnTo>
                <a:lnTo>
                  <a:pt x="17859" y="80367"/>
                </a:lnTo>
                <a:lnTo>
                  <a:pt x="8930" y="98227"/>
                </a:lnTo>
                <a:lnTo>
                  <a:pt x="0" y="116086"/>
                </a:lnTo>
                <a:lnTo>
                  <a:pt x="0" y="133946"/>
                </a:lnTo>
                <a:lnTo>
                  <a:pt x="0" y="142875"/>
                </a:lnTo>
                <a:lnTo>
                  <a:pt x="0" y="160735"/>
                </a:lnTo>
                <a:lnTo>
                  <a:pt x="0" y="169664"/>
                </a:lnTo>
                <a:lnTo>
                  <a:pt x="0" y="187524"/>
                </a:lnTo>
                <a:lnTo>
                  <a:pt x="8930" y="187524"/>
                </a:lnTo>
                <a:lnTo>
                  <a:pt x="17859" y="196453"/>
                </a:lnTo>
                <a:lnTo>
                  <a:pt x="26789" y="205383"/>
                </a:lnTo>
                <a:lnTo>
                  <a:pt x="35719" y="214313"/>
                </a:lnTo>
                <a:lnTo>
                  <a:pt x="53578" y="214313"/>
                </a:lnTo>
                <a:lnTo>
                  <a:pt x="62508" y="214313"/>
                </a:lnTo>
                <a:lnTo>
                  <a:pt x="80367" y="214313"/>
                </a:lnTo>
                <a:lnTo>
                  <a:pt x="89297" y="214313"/>
                </a:lnTo>
                <a:lnTo>
                  <a:pt x="107156" y="205383"/>
                </a:lnTo>
                <a:lnTo>
                  <a:pt x="116086" y="196453"/>
                </a:lnTo>
                <a:lnTo>
                  <a:pt x="142875" y="187524"/>
                </a:lnTo>
                <a:lnTo>
                  <a:pt x="142875" y="18752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00B40F2B-2DA4-4639-AF03-5E8633966B88}"/>
              </a:ext>
            </a:extLst>
          </p:cNvPr>
          <p:cNvSpPr/>
          <p:nvPr/>
        </p:nvSpPr>
        <p:spPr>
          <a:xfrm>
            <a:off x="7858125" y="4581525"/>
            <a:ext cx="115888" cy="214313"/>
          </a:xfrm>
          <a:custGeom>
            <a:avLst/>
            <a:gdLst/>
            <a:ahLst/>
            <a:cxnLst/>
            <a:rect l="0" t="0" r="0" b="0"/>
            <a:pathLst>
              <a:path w="116087" h="214314">
                <a:moveTo>
                  <a:pt x="0" y="26789"/>
                </a:moveTo>
                <a:lnTo>
                  <a:pt x="0" y="26789"/>
                </a:lnTo>
                <a:lnTo>
                  <a:pt x="0" y="35719"/>
                </a:lnTo>
                <a:lnTo>
                  <a:pt x="0" y="44649"/>
                </a:lnTo>
                <a:lnTo>
                  <a:pt x="0" y="62508"/>
                </a:lnTo>
                <a:lnTo>
                  <a:pt x="8930" y="71438"/>
                </a:lnTo>
                <a:lnTo>
                  <a:pt x="8930" y="89297"/>
                </a:lnTo>
                <a:lnTo>
                  <a:pt x="17859" y="107157"/>
                </a:lnTo>
                <a:lnTo>
                  <a:pt x="17859" y="125016"/>
                </a:lnTo>
                <a:lnTo>
                  <a:pt x="26789" y="142875"/>
                </a:lnTo>
                <a:lnTo>
                  <a:pt x="35719" y="160735"/>
                </a:lnTo>
                <a:lnTo>
                  <a:pt x="35719" y="178594"/>
                </a:lnTo>
                <a:lnTo>
                  <a:pt x="44648" y="187524"/>
                </a:lnTo>
                <a:lnTo>
                  <a:pt x="44648" y="196453"/>
                </a:lnTo>
                <a:lnTo>
                  <a:pt x="44648" y="205383"/>
                </a:lnTo>
                <a:lnTo>
                  <a:pt x="44648" y="205383"/>
                </a:lnTo>
                <a:lnTo>
                  <a:pt x="44648" y="205383"/>
                </a:lnTo>
                <a:lnTo>
                  <a:pt x="44648" y="214313"/>
                </a:lnTo>
                <a:lnTo>
                  <a:pt x="44648" y="214313"/>
                </a:lnTo>
                <a:lnTo>
                  <a:pt x="44648" y="205383"/>
                </a:lnTo>
                <a:lnTo>
                  <a:pt x="44648" y="205383"/>
                </a:lnTo>
                <a:lnTo>
                  <a:pt x="44648" y="196453"/>
                </a:lnTo>
                <a:lnTo>
                  <a:pt x="44648" y="187524"/>
                </a:lnTo>
                <a:lnTo>
                  <a:pt x="44648" y="178594"/>
                </a:lnTo>
                <a:lnTo>
                  <a:pt x="44648" y="169664"/>
                </a:lnTo>
                <a:lnTo>
                  <a:pt x="44648" y="151805"/>
                </a:lnTo>
                <a:lnTo>
                  <a:pt x="44648" y="142875"/>
                </a:lnTo>
                <a:lnTo>
                  <a:pt x="44648" y="125016"/>
                </a:lnTo>
                <a:lnTo>
                  <a:pt x="53578" y="107157"/>
                </a:lnTo>
                <a:lnTo>
                  <a:pt x="62508" y="89297"/>
                </a:lnTo>
                <a:lnTo>
                  <a:pt x="62508" y="71438"/>
                </a:lnTo>
                <a:lnTo>
                  <a:pt x="71438" y="62508"/>
                </a:lnTo>
                <a:lnTo>
                  <a:pt x="80367" y="44649"/>
                </a:lnTo>
                <a:lnTo>
                  <a:pt x="89297" y="26789"/>
                </a:lnTo>
                <a:lnTo>
                  <a:pt x="98227" y="17860"/>
                </a:lnTo>
                <a:lnTo>
                  <a:pt x="116086" y="0"/>
                </a:lnTo>
                <a:lnTo>
                  <a:pt x="116086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757683E1-5757-4608-8ED5-BFF307B28356}"/>
              </a:ext>
            </a:extLst>
          </p:cNvPr>
          <p:cNvSpPr/>
          <p:nvPr/>
        </p:nvSpPr>
        <p:spPr>
          <a:xfrm>
            <a:off x="8072438" y="4438650"/>
            <a:ext cx="44450" cy="293688"/>
          </a:xfrm>
          <a:custGeom>
            <a:avLst/>
            <a:gdLst/>
            <a:ahLst/>
            <a:cxnLst/>
            <a:rect l="0" t="0" r="0" b="0"/>
            <a:pathLst>
              <a:path w="44649" h="29468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0" y="35719"/>
                </a:lnTo>
                <a:lnTo>
                  <a:pt x="8929" y="53578"/>
                </a:lnTo>
                <a:lnTo>
                  <a:pt x="8929" y="80367"/>
                </a:lnTo>
                <a:lnTo>
                  <a:pt x="17859" y="98227"/>
                </a:lnTo>
                <a:lnTo>
                  <a:pt x="17859" y="125016"/>
                </a:lnTo>
                <a:lnTo>
                  <a:pt x="17859" y="151805"/>
                </a:lnTo>
                <a:lnTo>
                  <a:pt x="26789" y="187524"/>
                </a:lnTo>
                <a:lnTo>
                  <a:pt x="26789" y="214313"/>
                </a:lnTo>
                <a:lnTo>
                  <a:pt x="35718" y="241102"/>
                </a:lnTo>
                <a:lnTo>
                  <a:pt x="35718" y="258961"/>
                </a:lnTo>
                <a:lnTo>
                  <a:pt x="44648" y="294680"/>
                </a:lnTo>
                <a:lnTo>
                  <a:pt x="44648" y="29468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46421C19-E8A6-48E8-8D52-01FE6A7AF27D}"/>
              </a:ext>
            </a:extLst>
          </p:cNvPr>
          <p:cNvSpPr/>
          <p:nvPr/>
        </p:nvSpPr>
        <p:spPr>
          <a:xfrm>
            <a:off x="8037513" y="4562475"/>
            <a:ext cx="231775" cy="206375"/>
          </a:xfrm>
          <a:custGeom>
            <a:avLst/>
            <a:gdLst/>
            <a:ahLst/>
            <a:cxnLst/>
            <a:rect l="0" t="0" r="0" b="0"/>
            <a:pathLst>
              <a:path w="232172" h="205384">
                <a:moveTo>
                  <a:pt x="0" y="107156"/>
                </a:moveTo>
                <a:lnTo>
                  <a:pt x="0" y="107156"/>
                </a:lnTo>
                <a:lnTo>
                  <a:pt x="0" y="107156"/>
                </a:lnTo>
                <a:lnTo>
                  <a:pt x="17859" y="107156"/>
                </a:lnTo>
                <a:lnTo>
                  <a:pt x="26789" y="107156"/>
                </a:lnTo>
                <a:lnTo>
                  <a:pt x="44648" y="107156"/>
                </a:lnTo>
                <a:lnTo>
                  <a:pt x="62508" y="98226"/>
                </a:lnTo>
                <a:lnTo>
                  <a:pt x="80367" y="98226"/>
                </a:lnTo>
                <a:lnTo>
                  <a:pt x="98226" y="89297"/>
                </a:lnTo>
                <a:lnTo>
                  <a:pt x="125015" y="80367"/>
                </a:lnTo>
                <a:lnTo>
                  <a:pt x="142875" y="80367"/>
                </a:lnTo>
                <a:lnTo>
                  <a:pt x="151804" y="71437"/>
                </a:lnTo>
                <a:lnTo>
                  <a:pt x="169663" y="62508"/>
                </a:lnTo>
                <a:lnTo>
                  <a:pt x="178593" y="53578"/>
                </a:lnTo>
                <a:lnTo>
                  <a:pt x="196452" y="44648"/>
                </a:lnTo>
                <a:lnTo>
                  <a:pt x="205382" y="35719"/>
                </a:lnTo>
                <a:lnTo>
                  <a:pt x="214311" y="26789"/>
                </a:lnTo>
                <a:lnTo>
                  <a:pt x="223241" y="17859"/>
                </a:lnTo>
                <a:lnTo>
                  <a:pt x="223241" y="8930"/>
                </a:lnTo>
                <a:lnTo>
                  <a:pt x="223241" y="8930"/>
                </a:lnTo>
                <a:lnTo>
                  <a:pt x="223241" y="0"/>
                </a:lnTo>
                <a:lnTo>
                  <a:pt x="223241" y="0"/>
                </a:lnTo>
                <a:lnTo>
                  <a:pt x="214311" y="0"/>
                </a:lnTo>
                <a:lnTo>
                  <a:pt x="205382" y="0"/>
                </a:lnTo>
                <a:lnTo>
                  <a:pt x="205382" y="0"/>
                </a:lnTo>
                <a:lnTo>
                  <a:pt x="196452" y="8930"/>
                </a:lnTo>
                <a:lnTo>
                  <a:pt x="178593" y="17859"/>
                </a:lnTo>
                <a:lnTo>
                  <a:pt x="169663" y="17859"/>
                </a:lnTo>
                <a:lnTo>
                  <a:pt x="160733" y="35719"/>
                </a:lnTo>
                <a:lnTo>
                  <a:pt x="142875" y="53578"/>
                </a:lnTo>
                <a:lnTo>
                  <a:pt x="133945" y="71437"/>
                </a:lnTo>
                <a:lnTo>
                  <a:pt x="125015" y="89297"/>
                </a:lnTo>
                <a:lnTo>
                  <a:pt x="125015" y="107156"/>
                </a:lnTo>
                <a:lnTo>
                  <a:pt x="116086" y="125016"/>
                </a:lnTo>
                <a:lnTo>
                  <a:pt x="116086" y="133945"/>
                </a:lnTo>
                <a:lnTo>
                  <a:pt x="116086" y="151805"/>
                </a:lnTo>
                <a:lnTo>
                  <a:pt x="116086" y="169664"/>
                </a:lnTo>
                <a:lnTo>
                  <a:pt x="125015" y="178594"/>
                </a:lnTo>
                <a:lnTo>
                  <a:pt x="133945" y="187523"/>
                </a:lnTo>
                <a:lnTo>
                  <a:pt x="142875" y="196453"/>
                </a:lnTo>
                <a:lnTo>
                  <a:pt x="151804" y="196453"/>
                </a:lnTo>
                <a:lnTo>
                  <a:pt x="169663" y="205383"/>
                </a:lnTo>
                <a:lnTo>
                  <a:pt x="178593" y="205383"/>
                </a:lnTo>
                <a:lnTo>
                  <a:pt x="196452" y="196453"/>
                </a:lnTo>
                <a:lnTo>
                  <a:pt x="205382" y="187523"/>
                </a:lnTo>
                <a:lnTo>
                  <a:pt x="232171" y="178594"/>
                </a:lnTo>
                <a:lnTo>
                  <a:pt x="232171" y="17859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836A6789-DFA5-4A76-827B-6AFE7A847D4D}"/>
              </a:ext>
            </a:extLst>
          </p:cNvPr>
          <p:cNvSpPr/>
          <p:nvPr/>
        </p:nvSpPr>
        <p:spPr>
          <a:xfrm>
            <a:off x="8331200" y="4545013"/>
            <a:ext cx="169863" cy="142875"/>
          </a:xfrm>
          <a:custGeom>
            <a:avLst/>
            <a:gdLst/>
            <a:ahLst/>
            <a:cxnLst/>
            <a:rect l="0" t="0" r="0" b="0"/>
            <a:pathLst>
              <a:path w="169665" h="14287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29" y="8929"/>
                </a:lnTo>
                <a:lnTo>
                  <a:pt x="17859" y="17859"/>
                </a:lnTo>
                <a:lnTo>
                  <a:pt x="26789" y="35718"/>
                </a:lnTo>
                <a:lnTo>
                  <a:pt x="35718" y="44648"/>
                </a:lnTo>
                <a:lnTo>
                  <a:pt x="44648" y="53578"/>
                </a:lnTo>
                <a:lnTo>
                  <a:pt x="53578" y="71437"/>
                </a:lnTo>
                <a:lnTo>
                  <a:pt x="71437" y="80367"/>
                </a:lnTo>
                <a:lnTo>
                  <a:pt x="89297" y="98226"/>
                </a:lnTo>
                <a:lnTo>
                  <a:pt x="98226" y="107156"/>
                </a:lnTo>
                <a:lnTo>
                  <a:pt x="116086" y="116085"/>
                </a:lnTo>
                <a:lnTo>
                  <a:pt x="125015" y="125015"/>
                </a:lnTo>
                <a:lnTo>
                  <a:pt x="133945" y="133945"/>
                </a:lnTo>
                <a:lnTo>
                  <a:pt x="151804" y="133945"/>
                </a:lnTo>
                <a:lnTo>
                  <a:pt x="169664" y="142875"/>
                </a:lnTo>
                <a:lnTo>
                  <a:pt x="169664" y="14287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5ED1663F-C1C8-49CB-95A1-294403943119}"/>
              </a:ext>
            </a:extLst>
          </p:cNvPr>
          <p:cNvSpPr/>
          <p:nvPr/>
        </p:nvSpPr>
        <p:spPr>
          <a:xfrm>
            <a:off x="8331200" y="4500563"/>
            <a:ext cx="179388" cy="268287"/>
          </a:xfrm>
          <a:custGeom>
            <a:avLst/>
            <a:gdLst/>
            <a:ahLst/>
            <a:cxnLst/>
            <a:rect l="0" t="0" r="0" b="0"/>
            <a:pathLst>
              <a:path w="178594" h="267892">
                <a:moveTo>
                  <a:pt x="178593" y="0"/>
                </a:moveTo>
                <a:lnTo>
                  <a:pt x="169664" y="0"/>
                </a:lnTo>
                <a:lnTo>
                  <a:pt x="160734" y="8930"/>
                </a:lnTo>
                <a:lnTo>
                  <a:pt x="151804" y="26789"/>
                </a:lnTo>
                <a:lnTo>
                  <a:pt x="142875" y="35719"/>
                </a:lnTo>
                <a:lnTo>
                  <a:pt x="133945" y="53578"/>
                </a:lnTo>
                <a:lnTo>
                  <a:pt x="125015" y="71438"/>
                </a:lnTo>
                <a:lnTo>
                  <a:pt x="116086" y="89297"/>
                </a:lnTo>
                <a:lnTo>
                  <a:pt x="98226" y="116086"/>
                </a:lnTo>
                <a:lnTo>
                  <a:pt x="80367" y="133945"/>
                </a:lnTo>
                <a:lnTo>
                  <a:pt x="71437" y="160734"/>
                </a:lnTo>
                <a:lnTo>
                  <a:pt x="53578" y="187524"/>
                </a:lnTo>
                <a:lnTo>
                  <a:pt x="44648" y="205383"/>
                </a:lnTo>
                <a:lnTo>
                  <a:pt x="26789" y="223242"/>
                </a:lnTo>
                <a:lnTo>
                  <a:pt x="17859" y="241102"/>
                </a:lnTo>
                <a:lnTo>
                  <a:pt x="0" y="267891"/>
                </a:lnTo>
                <a:lnTo>
                  <a:pt x="0" y="26789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9DB48C6C-7CC6-4DFA-91C9-EDF50C5805F2}"/>
              </a:ext>
            </a:extLst>
          </p:cNvPr>
          <p:cNvSpPr/>
          <p:nvPr/>
        </p:nvSpPr>
        <p:spPr>
          <a:xfrm>
            <a:off x="8456613" y="4321175"/>
            <a:ext cx="160337" cy="430213"/>
          </a:xfrm>
          <a:custGeom>
            <a:avLst/>
            <a:gdLst/>
            <a:ahLst/>
            <a:cxnLst/>
            <a:rect l="0" t="0" r="0" b="0"/>
            <a:pathLst>
              <a:path w="160736" h="428626">
                <a:moveTo>
                  <a:pt x="0" y="0"/>
                </a:moveTo>
                <a:lnTo>
                  <a:pt x="0" y="0"/>
                </a:lnTo>
                <a:lnTo>
                  <a:pt x="17860" y="8930"/>
                </a:lnTo>
                <a:lnTo>
                  <a:pt x="35719" y="17860"/>
                </a:lnTo>
                <a:lnTo>
                  <a:pt x="53578" y="26789"/>
                </a:lnTo>
                <a:lnTo>
                  <a:pt x="71438" y="35719"/>
                </a:lnTo>
                <a:lnTo>
                  <a:pt x="89297" y="44649"/>
                </a:lnTo>
                <a:lnTo>
                  <a:pt x="98227" y="62508"/>
                </a:lnTo>
                <a:lnTo>
                  <a:pt x="116086" y="80368"/>
                </a:lnTo>
                <a:lnTo>
                  <a:pt x="125016" y="107157"/>
                </a:lnTo>
                <a:lnTo>
                  <a:pt x="133946" y="125016"/>
                </a:lnTo>
                <a:lnTo>
                  <a:pt x="142875" y="151805"/>
                </a:lnTo>
                <a:lnTo>
                  <a:pt x="151805" y="178594"/>
                </a:lnTo>
                <a:lnTo>
                  <a:pt x="151805" y="205383"/>
                </a:lnTo>
                <a:lnTo>
                  <a:pt x="160735" y="232172"/>
                </a:lnTo>
                <a:lnTo>
                  <a:pt x="160735" y="258961"/>
                </a:lnTo>
                <a:lnTo>
                  <a:pt x="160735" y="276821"/>
                </a:lnTo>
                <a:lnTo>
                  <a:pt x="151805" y="303610"/>
                </a:lnTo>
                <a:lnTo>
                  <a:pt x="151805" y="330399"/>
                </a:lnTo>
                <a:lnTo>
                  <a:pt x="142875" y="348258"/>
                </a:lnTo>
                <a:lnTo>
                  <a:pt x="133946" y="375047"/>
                </a:lnTo>
                <a:lnTo>
                  <a:pt x="125016" y="392907"/>
                </a:lnTo>
                <a:lnTo>
                  <a:pt x="116086" y="428625"/>
                </a:lnTo>
                <a:lnTo>
                  <a:pt x="116086" y="42862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E4F35F77-D8E4-4AAA-9B2B-E49D117A5735}"/>
              </a:ext>
            </a:extLst>
          </p:cNvPr>
          <p:cNvSpPr/>
          <p:nvPr/>
        </p:nvSpPr>
        <p:spPr>
          <a:xfrm>
            <a:off x="6643688" y="4170363"/>
            <a:ext cx="455612" cy="411162"/>
          </a:xfrm>
          <a:custGeom>
            <a:avLst/>
            <a:gdLst/>
            <a:ahLst/>
            <a:cxnLst/>
            <a:rect l="0" t="0" r="0" b="0"/>
            <a:pathLst>
              <a:path w="455415" h="410766">
                <a:moveTo>
                  <a:pt x="0" y="375047"/>
                </a:moveTo>
                <a:lnTo>
                  <a:pt x="0" y="375047"/>
                </a:lnTo>
                <a:lnTo>
                  <a:pt x="0" y="366117"/>
                </a:lnTo>
                <a:lnTo>
                  <a:pt x="0" y="366117"/>
                </a:lnTo>
                <a:lnTo>
                  <a:pt x="0" y="357187"/>
                </a:lnTo>
                <a:lnTo>
                  <a:pt x="0" y="357187"/>
                </a:lnTo>
                <a:lnTo>
                  <a:pt x="0" y="348257"/>
                </a:lnTo>
                <a:lnTo>
                  <a:pt x="0" y="339328"/>
                </a:lnTo>
                <a:lnTo>
                  <a:pt x="0" y="330398"/>
                </a:lnTo>
                <a:lnTo>
                  <a:pt x="0" y="330398"/>
                </a:lnTo>
                <a:lnTo>
                  <a:pt x="0" y="312539"/>
                </a:lnTo>
                <a:lnTo>
                  <a:pt x="0" y="303609"/>
                </a:lnTo>
                <a:lnTo>
                  <a:pt x="8929" y="294679"/>
                </a:lnTo>
                <a:lnTo>
                  <a:pt x="8929" y="285750"/>
                </a:lnTo>
                <a:lnTo>
                  <a:pt x="8929" y="276820"/>
                </a:lnTo>
                <a:lnTo>
                  <a:pt x="17859" y="267890"/>
                </a:lnTo>
                <a:lnTo>
                  <a:pt x="17859" y="250031"/>
                </a:lnTo>
                <a:lnTo>
                  <a:pt x="26789" y="232172"/>
                </a:lnTo>
                <a:lnTo>
                  <a:pt x="26789" y="223242"/>
                </a:lnTo>
                <a:lnTo>
                  <a:pt x="35718" y="214312"/>
                </a:lnTo>
                <a:lnTo>
                  <a:pt x="35718" y="196453"/>
                </a:lnTo>
                <a:lnTo>
                  <a:pt x="44648" y="178593"/>
                </a:lnTo>
                <a:lnTo>
                  <a:pt x="53578" y="169664"/>
                </a:lnTo>
                <a:lnTo>
                  <a:pt x="62507" y="151804"/>
                </a:lnTo>
                <a:lnTo>
                  <a:pt x="62507" y="142875"/>
                </a:lnTo>
                <a:lnTo>
                  <a:pt x="71437" y="125015"/>
                </a:lnTo>
                <a:lnTo>
                  <a:pt x="80367" y="116086"/>
                </a:lnTo>
                <a:lnTo>
                  <a:pt x="89296" y="107156"/>
                </a:lnTo>
                <a:lnTo>
                  <a:pt x="89296" y="89297"/>
                </a:lnTo>
                <a:lnTo>
                  <a:pt x="98226" y="80367"/>
                </a:lnTo>
                <a:lnTo>
                  <a:pt x="107156" y="71437"/>
                </a:lnTo>
                <a:lnTo>
                  <a:pt x="116085" y="62507"/>
                </a:lnTo>
                <a:lnTo>
                  <a:pt x="125015" y="53578"/>
                </a:lnTo>
                <a:lnTo>
                  <a:pt x="133945" y="44648"/>
                </a:lnTo>
                <a:lnTo>
                  <a:pt x="142875" y="35718"/>
                </a:lnTo>
                <a:lnTo>
                  <a:pt x="151804" y="26789"/>
                </a:lnTo>
                <a:lnTo>
                  <a:pt x="160734" y="26789"/>
                </a:lnTo>
                <a:lnTo>
                  <a:pt x="169664" y="17859"/>
                </a:lnTo>
                <a:lnTo>
                  <a:pt x="178593" y="8929"/>
                </a:lnTo>
                <a:lnTo>
                  <a:pt x="187523" y="8929"/>
                </a:lnTo>
                <a:lnTo>
                  <a:pt x="205382" y="8929"/>
                </a:lnTo>
                <a:lnTo>
                  <a:pt x="214312" y="0"/>
                </a:lnTo>
                <a:lnTo>
                  <a:pt x="223242" y="0"/>
                </a:lnTo>
                <a:lnTo>
                  <a:pt x="232171" y="0"/>
                </a:lnTo>
                <a:lnTo>
                  <a:pt x="241101" y="0"/>
                </a:lnTo>
                <a:lnTo>
                  <a:pt x="250031" y="0"/>
                </a:lnTo>
                <a:lnTo>
                  <a:pt x="258960" y="8929"/>
                </a:lnTo>
                <a:lnTo>
                  <a:pt x="267890" y="8929"/>
                </a:lnTo>
                <a:lnTo>
                  <a:pt x="276820" y="8929"/>
                </a:lnTo>
                <a:lnTo>
                  <a:pt x="285750" y="17859"/>
                </a:lnTo>
                <a:lnTo>
                  <a:pt x="294679" y="17859"/>
                </a:lnTo>
                <a:lnTo>
                  <a:pt x="303609" y="26789"/>
                </a:lnTo>
                <a:lnTo>
                  <a:pt x="321468" y="35718"/>
                </a:lnTo>
                <a:lnTo>
                  <a:pt x="330398" y="44648"/>
                </a:lnTo>
                <a:lnTo>
                  <a:pt x="339328" y="53578"/>
                </a:lnTo>
                <a:lnTo>
                  <a:pt x="348257" y="62507"/>
                </a:lnTo>
                <a:lnTo>
                  <a:pt x="357187" y="71437"/>
                </a:lnTo>
                <a:lnTo>
                  <a:pt x="357187" y="80367"/>
                </a:lnTo>
                <a:lnTo>
                  <a:pt x="375046" y="89297"/>
                </a:lnTo>
                <a:lnTo>
                  <a:pt x="375046" y="98226"/>
                </a:lnTo>
                <a:lnTo>
                  <a:pt x="383976" y="116086"/>
                </a:lnTo>
                <a:lnTo>
                  <a:pt x="392906" y="125015"/>
                </a:lnTo>
                <a:lnTo>
                  <a:pt x="401835" y="142875"/>
                </a:lnTo>
                <a:lnTo>
                  <a:pt x="401835" y="151804"/>
                </a:lnTo>
                <a:lnTo>
                  <a:pt x="410765" y="169664"/>
                </a:lnTo>
                <a:lnTo>
                  <a:pt x="410765" y="178593"/>
                </a:lnTo>
                <a:lnTo>
                  <a:pt x="419695" y="196453"/>
                </a:lnTo>
                <a:lnTo>
                  <a:pt x="419695" y="214312"/>
                </a:lnTo>
                <a:lnTo>
                  <a:pt x="428625" y="223242"/>
                </a:lnTo>
                <a:lnTo>
                  <a:pt x="428625" y="241101"/>
                </a:lnTo>
                <a:lnTo>
                  <a:pt x="437554" y="250031"/>
                </a:lnTo>
                <a:lnTo>
                  <a:pt x="437554" y="267890"/>
                </a:lnTo>
                <a:lnTo>
                  <a:pt x="437554" y="276820"/>
                </a:lnTo>
                <a:lnTo>
                  <a:pt x="437554" y="294679"/>
                </a:lnTo>
                <a:lnTo>
                  <a:pt x="446484" y="303609"/>
                </a:lnTo>
                <a:lnTo>
                  <a:pt x="446484" y="321468"/>
                </a:lnTo>
                <a:lnTo>
                  <a:pt x="446484" y="330398"/>
                </a:lnTo>
                <a:lnTo>
                  <a:pt x="446484" y="339328"/>
                </a:lnTo>
                <a:lnTo>
                  <a:pt x="446484" y="348257"/>
                </a:lnTo>
                <a:lnTo>
                  <a:pt x="446484" y="357187"/>
                </a:lnTo>
                <a:lnTo>
                  <a:pt x="446484" y="366117"/>
                </a:lnTo>
                <a:lnTo>
                  <a:pt x="455414" y="375047"/>
                </a:lnTo>
                <a:lnTo>
                  <a:pt x="455414" y="375047"/>
                </a:lnTo>
                <a:lnTo>
                  <a:pt x="455414" y="383976"/>
                </a:lnTo>
                <a:lnTo>
                  <a:pt x="455414" y="392906"/>
                </a:lnTo>
                <a:lnTo>
                  <a:pt x="455414" y="392906"/>
                </a:lnTo>
                <a:lnTo>
                  <a:pt x="455414" y="401836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  <a:lnTo>
                  <a:pt x="455414" y="41076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D6E1E3E5-3C7F-4347-8341-CDE163B6EFD7}"/>
              </a:ext>
            </a:extLst>
          </p:cNvPr>
          <p:cNvSpPr/>
          <p:nvPr/>
        </p:nvSpPr>
        <p:spPr>
          <a:xfrm>
            <a:off x="6848475" y="4089400"/>
            <a:ext cx="71438" cy="107950"/>
          </a:xfrm>
          <a:custGeom>
            <a:avLst/>
            <a:gdLst/>
            <a:ahLst/>
            <a:cxnLst/>
            <a:rect l="0" t="0" r="0" b="0"/>
            <a:pathLst>
              <a:path w="71439" h="107158">
                <a:moveTo>
                  <a:pt x="26789" y="44649"/>
                </a:move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17860" y="53579"/>
                </a:lnTo>
                <a:lnTo>
                  <a:pt x="17860" y="53579"/>
                </a:lnTo>
                <a:lnTo>
                  <a:pt x="17860" y="53579"/>
                </a:lnTo>
                <a:lnTo>
                  <a:pt x="17860" y="62508"/>
                </a:lnTo>
                <a:lnTo>
                  <a:pt x="17860" y="62508"/>
                </a:lnTo>
                <a:lnTo>
                  <a:pt x="17860" y="71438"/>
                </a:lnTo>
                <a:lnTo>
                  <a:pt x="17860" y="71438"/>
                </a:lnTo>
                <a:lnTo>
                  <a:pt x="17860" y="80368"/>
                </a:lnTo>
                <a:lnTo>
                  <a:pt x="17860" y="80368"/>
                </a:lnTo>
                <a:lnTo>
                  <a:pt x="17860" y="89297"/>
                </a:lnTo>
                <a:lnTo>
                  <a:pt x="17860" y="98227"/>
                </a:lnTo>
                <a:lnTo>
                  <a:pt x="17860" y="98227"/>
                </a:lnTo>
                <a:lnTo>
                  <a:pt x="26789" y="98227"/>
                </a:lnTo>
                <a:lnTo>
                  <a:pt x="2678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35719" y="107157"/>
                </a:lnTo>
                <a:lnTo>
                  <a:pt x="35719" y="98227"/>
                </a:lnTo>
                <a:lnTo>
                  <a:pt x="35719" y="98227"/>
                </a:lnTo>
                <a:lnTo>
                  <a:pt x="35719" y="89297"/>
                </a:lnTo>
                <a:lnTo>
                  <a:pt x="35719" y="89297"/>
                </a:lnTo>
                <a:lnTo>
                  <a:pt x="35719" y="80368"/>
                </a:lnTo>
                <a:lnTo>
                  <a:pt x="35719" y="80368"/>
                </a:lnTo>
                <a:lnTo>
                  <a:pt x="35719" y="71438"/>
                </a:lnTo>
                <a:lnTo>
                  <a:pt x="35719" y="62508"/>
                </a:lnTo>
                <a:lnTo>
                  <a:pt x="35719" y="62508"/>
                </a:lnTo>
                <a:lnTo>
                  <a:pt x="35719" y="53579"/>
                </a:lnTo>
                <a:lnTo>
                  <a:pt x="26789" y="5357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17860" y="44649"/>
                </a:lnTo>
                <a:lnTo>
                  <a:pt x="17860" y="35719"/>
                </a:lnTo>
                <a:lnTo>
                  <a:pt x="8930" y="35719"/>
                </a:lnTo>
                <a:lnTo>
                  <a:pt x="8930" y="35719"/>
                </a:lnTo>
                <a:lnTo>
                  <a:pt x="8930" y="44649"/>
                </a:lnTo>
                <a:lnTo>
                  <a:pt x="8930" y="44649"/>
                </a:lnTo>
                <a:lnTo>
                  <a:pt x="0" y="44649"/>
                </a:lnTo>
                <a:lnTo>
                  <a:pt x="0" y="53579"/>
                </a:lnTo>
                <a:lnTo>
                  <a:pt x="0" y="53579"/>
                </a:lnTo>
                <a:lnTo>
                  <a:pt x="0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71438"/>
                </a:lnTo>
                <a:lnTo>
                  <a:pt x="0" y="71438"/>
                </a:lnTo>
                <a:lnTo>
                  <a:pt x="0" y="71438"/>
                </a:lnTo>
                <a:lnTo>
                  <a:pt x="0" y="71438"/>
                </a:lnTo>
                <a:lnTo>
                  <a:pt x="8930" y="80368"/>
                </a:lnTo>
                <a:lnTo>
                  <a:pt x="8930" y="80368"/>
                </a:lnTo>
                <a:lnTo>
                  <a:pt x="8930" y="80368"/>
                </a:lnTo>
                <a:lnTo>
                  <a:pt x="17860" y="80368"/>
                </a:lnTo>
                <a:lnTo>
                  <a:pt x="26789" y="80368"/>
                </a:lnTo>
                <a:lnTo>
                  <a:pt x="35719" y="71438"/>
                </a:lnTo>
                <a:lnTo>
                  <a:pt x="35719" y="71438"/>
                </a:lnTo>
                <a:lnTo>
                  <a:pt x="44649" y="71438"/>
                </a:lnTo>
                <a:lnTo>
                  <a:pt x="53578" y="62508"/>
                </a:lnTo>
                <a:lnTo>
                  <a:pt x="53578" y="62508"/>
                </a:lnTo>
                <a:lnTo>
                  <a:pt x="62508" y="53579"/>
                </a:lnTo>
                <a:lnTo>
                  <a:pt x="62508" y="44649"/>
                </a:lnTo>
                <a:lnTo>
                  <a:pt x="71438" y="35719"/>
                </a:lnTo>
                <a:lnTo>
                  <a:pt x="71438" y="35719"/>
                </a:lnTo>
                <a:lnTo>
                  <a:pt x="71438" y="26790"/>
                </a:lnTo>
                <a:lnTo>
                  <a:pt x="71438" y="17860"/>
                </a:lnTo>
                <a:lnTo>
                  <a:pt x="71438" y="8930"/>
                </a:lnTo>
                <a:lnTo>
                  <a:pt x="71438" y="8930"/>
                </a:lnTo>
                <a:lnTo>
                  <a:pt x="62508" y="8930"/>
                </a:lnTo>
                <a:lnTo>
                  <a:pt x="62508" y="0"/>
                </a:lnTo>
                <a:lnTo>
                  <a:pt x="53578" y="0"/>
                </a:lnTo>
                <a:lnTo>
                  <a:pt x="44649" y="0"/>
                </a:lnTo>
                <a:lnTo>
                  <a:pt x="44649" y="8930"/>
                </a:lnTo>
                <a:lnTo>
                  <a:pt x="35719" y="8930"/>
                </a:lnTo>
                <a:lnTo>
                  <a:pt x="26789" y="17860"/>
                </a:lnTo>
                <a:lnTo>
                  <a:pt x="26789" y="26790"/>
                </a:lnTo>
                <a:lnTo>
                  <a:pt x="17860" y="35719"/>
                </a:lnTo>
                <a:lnTo>
                  <a:pt x="17860" y="35719"/>
                </a:lnTo>
                <a:lnTo>
                  <a:pt x="8930" y="44649"/>
                </a:lnTo>
                <a:lnTo>
                  <a:pt x="8930" y="53579"/>
                </a:lnTo>
                <a:lnTo>
                  <a:pt x="8930" y="62508"/>
                </a:lnTo>
                <a:lnTo>
                  <a:pt x="8930" y="71438"/>
                </a:lnTo>
                <a:lnTo>
                  <a:pt x="8930" y="71438"/>
                </a:lnTo>
                <a:lnTo>
                  <a:pt x="8930" y="80368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98227"/>
                </a:lnTo>
                <a:lnTo>
                  <a:pt x="8930" y="98227"/>
                </a:lnTo>
                <a:lnTo>
                  <a:pt x="17860" y="98227"/>
                </a:lnTo>
                <a:lnTo>
                  <a:pt x="17860" y="98227"/>
                </a:lnTo>
                <a:lnTo>
                  <a:pt x="17860" y="98227"/>
                </a:lnTo>
                <a:lnTo>
                  <a:pt x="17860" y="98227"/>
                </a:lnTo>
                <a:lnTo>
                  <a:pt x="26789" y="98227"/>
                </a:lnTo>
                <a:lnTo>
                  <a:pt x="26789" y="89297"/>
                </a:lnTo>
                <a:lnTo>
                  <a:pt x="26789" y="89297"/>
                </a:lnTo>
                <a:lnTo>
                  <a:pt x="26789" y="80368"/>
                </a:lnTo>
                <a:lnTo>
                  <a:pt x="26789" y="80368"/>
                </a:lnTo>
                <a:lnTo>
                  <a:pt x="26789" y="71438"/>
                </a:lnTo>
                <a:lnTo>
                  <a:pt x="26789" y="71438"/>
                </a:lnTo>
                <a:lnTo>
                  <a:pt x="26789" y="71438"/>
                </a:lnTo>
                <a:lnTo>
                  <a:pt x="26789" y="62508"/>
                </a:lnTo>
                <a:lnTo>
                  <a:pt x="26789" y="62508"/>
                </a:lnTo>
                <a:lnTo>
                  <a:pt x="26789" y="62508"/>
                </a:lnTo>
                <a:lnTo>
                  <a:pt x="26789" y="62508"/>
                </a:lnTo>
                <a:lnTo>
                  <a:pt x="17860" y="62508"/>
                </a:lnTo>
                <a:lnTo>
                  <a:pt x="17860" y="71438"/>
                </a:lnTo>
                <a:lnTo>
                  <a:pt x="8930" y="71438"/>
                </a:lnTo>
                <a:lnTo>
                  <a:pt x="8930" y="7143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5AB70DEB-1F0E-4C65-8A58-4A6974CE5BA9}"/>
              </a:ext>
            </a:extLst>
          </p:cNvPr>
          <p:cNvSpPr/>
          <p:nvPr/>
        </p:nvSpPr>
        <p:spPr>
          <a:xfrm>
            <a:off x="7099300" y="5010150"/>
            <a:ext cx="500063" cy="534988"/>
          </a:xfrm>
          <a:custGeom>
            <a:avLst/>
            <a:gdLst/>
            <a:ahLst/>
            <a:cxnLst/>
            <a:rect l="0" t="0" r="0" b="0"/>
            <a:pathLst>
              <a:path w="500063" h="535782">
                <a:moveTo>
                  <a:pt x="8929" y="53578"/>
                </a:moveTo>
                <a:lnTo>
                  <a:pt x="8929" y="53578"/>
                </a:lnTo>
                <a:lnTo>
                  <a:pt x="8929" y="62508"/>
                </a:lnTo>
                <a:lnTo>
                  <a:pt x="8929" y="62508"/>
                </a:lnTo>
                <a:lnTo>
                  <a:pt x="8929" y="71437"/>
                </a:lnTo>
                <a:lnTo>
                  <a:pt x="8929" y="71437"/>
                </a:lnTo>
                <a:lnTo>
                  <a:pt x="8929" y="80367"/>
                </a:lnTo>
                <a:lnTo>
                  <a:pt x="8929" y="89297"/>
                </a:lnTo>
                <a:lnTo>
                  <a:pt x="8929" y="98226"/>
                </a:lnTo>
                <a:lnTo>
                  <a:pt x="8929" y="107156"/>
                </a:lnTo>
                <a:lnTo>
                  <a:pt x="8929" y="116086"/>
                </a:lnTo>
                <a:lnTo>
                  <a:pt x="0" y="125015"/>
                </a:lnTo>
                <a:lnTo>
                  <a:pt x="0" y="142875"/>
                </a:lnTo>
                <a:lnTo>
                  <a:pt x="0" y="151804"/>
                </a:lnTo>
                <a:lnTo>
                  <a:pt x="0" y="169664"/>
                </a:lnTo>
                <a:lnTo>
                  <a:pt x="0" y="187523"/>
                </a:lnTo>
                <a:lnTo>
                  <a:pt x="0" y="196453"/>
                </a:lnTo>
                <a:lnTo>
                  <a:pt x="0" y="214312"/>
                </a:lnTo>
                <a:lnTo>
                  <a:pt x="0" y="232172"/>
                </a:lnTo>
                <a:lnTo>
                  <a:pt x="0" y="241101"/>
                </a:lnTo>
                <a:lnTo>
                  <a:pt x="0" y="258961"/>
                </a:lnTo>
                <a:lnTo>
                  <a:pt x="0" y="276820"/>
                </a:lnTo>
                <a:lnTo>
                  <a:pt x="0" y="294679"/>
                </a:lnTo>
                <a:lnTo>
                  <a:pt x="8929" y="312539"/>
                </a:lnTo>
                <a:lnTo>
                  <a:pt x="8929" y="321468"/>
                </a:lnTo>
                <a:lnTo>
                  <a:pt x="8929" y="339328"/>
                </a:lnTo>
                <a:lnTo>
                  <a:pt x="17859" y="357187"/>
                </a:lnTo>
                <a:lnTo>
                  <a:pt x="17859" y="375047"/>
                </a:lnTo>
                <a:lnTo>
                  <a:pt x="26789" y="392906"/>
                </a:lnTo>
                <a:lnTo>
                  <a:pt x="35718" y="401836"/>
                </a:lnTo>
                <a:lnTo>
                  <a:pt x="35718" y="419695"/>
                </a:lnTo>
                <a:lnTo>
                  <a:pt x="44648" y="437554"/>
                </a:lnTo>
                <a:lnTo>
                  <a:pt x="44648" y="446484"/>
                </a:lnTo>
                <a:lnTo>
                  <a:pt x="53578" y="464343"/>
                </a:lnTo>
                <a:lnTo>
                  <a:pt x="62507" y="473273"/>
                </a:lnTo>
                <a:lnTo>
                  <a:pt x="71437" y="482203"/>
                </a:lnTo>
                <a:lnTo>
                  <a:pt x="80367" y="491133"/>
                </a:lnTo>
                <a:lnTo>
                  <a:pt x="89296" y="500062"/>
                </a:lnTo>
                <a:lnTo>
                  <a:pt x="98226" y="508992"/>
                </a:lnTo>
                <a:lnTo>
                  <a:pt x="98226" y="508992"/>
                </a:lnTo>
                <a:lnTo>
                  <a:pt x="107156" y="517922"/>
                </a:lnTo>
                <a:lnTo>
                  <a:pt x="125015" y="517922"/>
                </a:lnTo>
                <a:lnTo>
                  <a:pt x="133945" y="526851"/>
                </a:lnTo>
                <a:lnTo>
                  <a:pt x="142875" y="535781"/>
                </a:lnTo>
                <a:lnTo>
                  <a:pt x="151804" y="535781"/>
                </a:lnTo>
                <a:lnTo>
                  <a:pt x="160734" y="535781"/>
                </a:lnTo>
                <a:lnTo>
                  <a:pt x="178593" y="535781"/>
                </a:lnTo>
                <a:lnTo>
                  <a:pt x="187523" y="535781"/>
                </a:lnTo>
                <a:lnTo>
                  <a:pt x="196453" y="535781"/>
                </a:lnTo>
                <a:lnTo>
                  <a:pt x="205382" y="535781"/>
                </a:lnTo>
                <a:lnTo>
                  <a:pt x="223242" y="535781"/>
                </a:lnTo>
                <a:lnTo>
                  <a:pt x="232171" y="526851"/>
                </a:lnTo>
                <a:lnTo>
                  <a:pt x="241101" y="517922"/>
                </a:lnTo>
                <a:lnTo>
                  <a:pt x="258961" y="517922"/>
                </a:lnTo>
                <a:lnTo>
                  <a:pt x="267890" y="508992"/>
                </a:lnTo>
                <a:lnTo>
                  <a:pt x="276820" y="500062"/>
                </a:lnTo>
                <a:lnTo>
                  <a:pt x="294679" y="482203"/>
                </a:lnTo>
                <a:lnTo>
                  <a:pt x="303609" y="473273"/>
                </a:lnTo>
                <a:lnTo>
                  <a:pt x="312539" y="464343"/>
                </a:lnTo>
                <a:lnTo>
                  <a:pt x="330398" y="455414"/>
                </a:lnTo>
                <a:lnTo>
                  <a:pt x="339328" y="437554"/>
                </a:lnTo>
                <a:lnTo>
                  <a:pt x="348257" y="428625"/>
                </a:lnTo>
                <a:lnTo>
                  <a:pt x="357187" y="410765"/>
                </a:lnTo>
                <a:lnTo>
                  <a:pt x="366117" y="401836"/>
                </a:lnTo>
                <a:lnTo>
                  <a:pt x="375046" y="383976"/>
                </a:lnTo>
                <a:lnTo>
                  <a:pt x="383976" y="366117"/>
                </a:lnTo>
                <a:lnTo>
                  <a:pt x="392906" y="348258"/>
                </a:lnTo>
                <a:lnTo>
                  <a:pt x="392906" y="339328"/>
                </a:lnTo>
                <a:lnTo>
                  <a:pt x="401836" y="321468"/>
                </a:lnTo>
                <a:lnTo>
                  <a:pt x="410765" y="303609"/>
                </a:lnTo>
                <a:lnTo>
                  <a:pt x="410765" y="285750"/>
                </a:lnTo>
                <a:lnTo>
                  <a:pt x="419695" y="267890"/>
                </a:lnTo>
                <a:lnTo>
                  <a:pt x="428625" y="258961"/>
                </a:lnTo>
                <a:lnTo>
                  <a:pt x="428625" y="241101"/>
                </a:lnTo>
                <a:lnTo>
                  <a:pt x="428625" y="223242"/>
                </a:lnTo>
                <a:lnTo>
                  <a:pt x="437554" y="205383"/>
                </a:lnTo>
                <a:lnTo>
                  <a:pt x="437554" y="196453"/>
                </a:lnTo>
                <a:lnTo>
                  <a:pt x="446484" y="178593"/>
                </a:lnTo>
                <a:lnTo>
                  <a:pt x="446484" y="160734"/>
                </a:lnTo>
                <a:lnTo>
                  <a:pt x="446484" y="151804"/>
                </a:lnTo>
                <a:lnTo>
                  <a:pt x="446484" y="133945"/>
                </a:lnTo>
                <a:lnTo>
                  <a:pt x="455414" y="125015"/>
                </a:lnTo>
                <a:lnTo>
                  <a:pt x="455414" y="107156"/>
                </a:lnTo>
                <a:lnTo>
                  <a:pt x="455414" y="98226"/>
                </a:lnTo>
                <a:lnTo>
                  <a:pt x="455414" y="89297"/>
                </a:lnTo>
                <a:lnTo>
                  <a:pt x="455414" y="80367"/>
                </a:lnTo>
                <a:lnTo>
                  <a:pt x="455414" y="71437"/>
                </a:lnTo>
                <a:lnTo>
                  <a:pt x="455414" y="53578"/>
                </a:lnTo>
                <a:lnTo>
                  <a:pt x="455414" y="53578"/>
                </a:lnTo>
                <a:lnTo>
                  <a:pt x="455414" y="44648"/>
                </a:lnTo>
                <a:lnTo>
                  <a:pt x="455414" y="35718"/>
                </a:lnTo>
                <a:lnTo>
                  <a:pt x="455414" y="26789"/>
                </a:lnTo>
                <a:lnTo>
                  <a:pt x="455414" y="26789"/>
                </a:lnTo>
                <a:lnTo>
                  <a:pt x="446484" y="26789"/>
                </a:lnTo>
                <a:lnTo>
                  <a:pt x="446484" y="17859"/>
                </a:lnTo>
                <a:lnTo>
                  <a:pt x="446484" y="17859"/>
                </a:lnTo>
                <a:lnTo>
                  <a:pt x="446484" y="17859"/>
                </a:lnTo>
                <a:lnTo>
                  <a:pt x="446484" y="17859"/>
                </a:lnTo>
                <a:lnTo>
                  <a:pt x="446484" y="17859"/>
                </a:lnTo>
                <a:lnTo>
                  <a:pt x="446484" y="17859"/>
                </a:lnTo>
                <a:lnTo>
                  <a:pt x="446484" y="26789"/>
                </a:lnTo>
                <a:lnTo>
                  <a:pt x="437554" y="26789"/>
                </a:lnTo>
                <a:lnTo>
                  <a:pt x="437554" y="26789"/>
                </a:lnTo>
                <a:lnTo>
                  <a:pt x="428625" y="35718"/>
                </a:lnTo>
                <a:lnTo>
                  <a:pt x="428625" y="35718"/>
                </a:lnTo>
                <a:lnTo>
                  <a:pt x="419695" y="44648"/>
                </a:lnTo>
                <a:lnTo>
                  <a:pt x="419695" y="53578"/>
                </a:lnTo>
                <a:lnTo>
                  <a:pt x="419695" y="62508"/>
                </a:lnTo>
                <a:lnTo>
                  <a:pt x="410765" y="71437"/>
                </a:lnTo>
                <a:lnTo>
                  <a:pt x="401836" y="80367"/>
                </a:lnTo>
                <a:lnTo>
                  <a:pt x="401836" y="89297"/>
                </a:lnTo>
                <a:lnTo>
                  <a:pt x="392906" y="98226"/>
                </a:lnTo>
                <a:lnTo>
                  <a:pt x="392906" y="107156"/>
                </a:lnTo>
                <a:lnTo>
                  <a:pt x="392906" y="125015"/>
                </a:lnTo>
                <a:lnTo>
                  <a:pt x="383976" y="133945"/>
                </a:lnTo>
                <a:lnTo>
                  <a:pt x="383976" y="142875"/>
                </a:lnTo>
                <a:lnTo>
                  <a:pt x="375046" y="142875"/>
                </a:lnTo>
                <a:lnTo>
                  <a:pt x="375046" y="151804"/>
                </a:lnTo>
                <a:lnTo>
                  <a:pt x="375046" y="151804"/>
                </a:lnTo>
                <a:lnTo>
                  <a:pt x="375046" y="151804"/>
                </a:lnTo>
                <a:lnTo>
                  <a:pt x="375046" y="151804"/>
                </a:lnTo>
                <a:lnTo>
                  <a:pt x="375046" y="151804"/>
                </a:lnTo>
                <a:lnTo>
                  <a:pt x="375046" y="151804"/>
                </a:lnTo>
                <a:lnTo>
                  <a:pt x="383976" y="142875"/>
                </a:lnTo>
                <a:lnTo>
                  <a:pt x="383976" y="133945"/>
                </a:lnTo>
                <a:lnTo>
                  <a:pt x="392906" y="125015"/>
                </a:lnTo>
                <a:lnTo>
                  <a:pt x="392906" y="116086"/>
                </a:lnTo>
                <a:lnTo>
                  <a:pt x="401836" y="107156"/>
                </a:lnTo>
                <a:lnTo>
                  <a:pt x="401836" y="89297"/>
                </a:lnTo>
                <a:lnTo>
                  <a:pt x="410765" y="80367"/>
                </a:lnTo>
                <a:lnTo>
                  <a:pt x="419695" y="71437"/>
                </a:lnTo>
                <a:lnTo>
                  <a:pt x="428625" y="62508"/>
                </a:lnTo>
                <a:lnTo>
                  <a:pt x="437554" y="44648"/>
                </a:lnTo>
                <a:lnTo>
                  <a:pt x="446484" y="35718"/>
                </a:lnTo>
                <a:lnTo>
                  <a:pt x="446484" y="26789"/>
                </a:lnTo>
                <a:lnTo>
                  <a:pt x="455414" y="17859"/>
                </a:lnTo>
                <a:lnTo>
                  <a:pt x="455414" y="17859"/>
                </a:lnTo>
                <a:lnTo>
                  <a:pt x="464343" y="8929"/>
                </a:lnTo>
                <a:lnTo>
                  <a:pt x="464343" y="8929"/>
                </a:lnTo>
                <a:lnTo>
                  <a:pt x="473273" y="8929"/>
                </a:lnTo>
                <a:lnTo>
                  <a:pt x="473273" y="0"/>
                </a:lnTo>
                <a:lnTo>
                  <a:pt x="473273" y="8929"/>
                </a:lnTo>
                <a:lnTo>
                  <a:pt x="473273" y="8929"/>
                </a:lnTo>
                <a:lnTo>
                  <a:pt x="482203" y="8929"/>
                </a:lnTo>
                <a:lnTo>
                  <a:pt x="482203" y="17859"/>
                </a:lnTo>
                <a:lnTo>
                  <a:pt x="482203" y="26789"/>
                </a:lnTo>
                <a:lnTo>
                  <a:pt x="482203" y="35718"/>
                </a:lnTo>
                <a:lnTo>
                  <a:pt x="482203" y="44648"/>
                </a:lnTo>
                <a:lnTo>
                  <a:pt x="491132" y="62508"/>
                </a:lnTo>
                <a:lnTo>
                  <a:pt x="491132" y="71437"/>
                </a:lnTo>
                <a:lnTo>
                  <a:pt x="491132" y="89297"/>
                </a:lnTo>
                <a:lnTo>
                  <a:pt x="491132" y="98226"/>
                </a:lnTo>
                <a:lnTo>
                  <a:pt x="500062" y="125015"/>
                </a:lnTo>
                <a:lnTo>
                  <a:pt x="500062" y="12501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34D2F70D-99C1-4A4C-88F6-107CCBA95DB2}"/>
              </a:ext>
            </a:extLst>
          </p:cNvPr>
          <p:cNvSpPr/>
          <p:nvPr/>
        </p:nvSpPr>
        <p:spPr>
          <a:xfrm>
            <a:off x="7037388" y="5054600"/>
            <a:ext cx="133350" cy="125413"/>
          </a:xfrm>
          <a:custGeom>
            <a:avLst/>
            <a:gdLst/>
            <a:ahLst/>
            <a:cxnLst/>
            <a:rect l="0" t="0" r="0" b="0"/>
            <a:pathLst>
              <a:path w="133946" h="125017">
                <a:moveTo>
                  <a:pt x="8929" y="98227"/>
                </a:moveTo>
                <a:lnTo>
                  <a:pt x="0" y="107156"/>
                </a:lnTo>
                <a:lnTo>
                  <a:pt x="0" y="116086"/>
                </a:lnTo>
                <a:lnTo>
                  <a:pt x="0" y="116086"/>
                </a:lnTo>
                <a:lnTo>
                  <a:pt x="0" y="125016"/>
                </a:lnTo>
                <a:lnTo>
                  <a:pt x="0" y="125016"/>
                </a:lnTo>
                <a:lnTo>
                  <a:pt x="0" y="125016"/>
                </a:lnTo>
                <a:lnTo>
                  <a:pt x="0" y="125016"/>
                </a:lnTo>
                <a:lnTo>
                  <a:pt x="8929" y="125016"/>
                </a:lnTo>
                <a:lnTo>
                  <a:pt x="8929" y="116086"/>
                </a:lnTo>
                <a:lnTo>
                  <a:pt x="8929" y="116086"/>
                </a:lnTo>
                <a:lnTo>
                  <a:pt x="17859" y="107156"/>
                </a:lnTo>
                <a:lnTo>
                  <a:pt x="17859" y="98227"/>
                </a:lnTo>
                <a:lnTo>
                  <a:pt x="17859" y="89297"/>
                </a:lnTo>
                <a:lnTo>
                  <a:pt x="26789" y="80367"/>
                </a:lnTo>
                <a:lnTo>
                  <a:pt x="26789" y="71438"/>
                </a:lnTo>
                <a:lnTo>
                  <a:pt x="35719" y="62508"/>
                </a:lnTo>
                <a:lnTo>
                  <a:pt x="35719" y="44649"/>
                </a:lnTo>
                <a:lnTo>
                  <a:pt x="44648" y="35719"/>
                </a:lnTo>
                <a:lnTo>
                  <a:pt x="44648" y="26789"/>
                </a:lnTo>
                <a:lnTo>
                  <a:pt x="53578" y="17860"/>
                </a:lnTo>
                <a:lnTo>
                  <a:pt x="53578" y="17860"/>
                </a:lnTo>
                <a:lnTo>
                  <a:pt x="62508" y="8930"/>
                </a:lnTo>
                <a:lnTo>
                  <a:pt x="71437" y="0"/>
                </a:lnTo>
                <a:lnTo>
                  <a:pt x="71437" y="0"/>
                </a:lnTo>
                <a:lnTo>
                  <a:pt x="80367" y="0"/>
                </a:lnTo>
                <a:lnTo>
                  <a:pt x="80367" y="0"/>
                </a:lnTo>
                <a:lnTo>
                  <a:pt x="89297" y="0"/>
                </a:lnTo>
                <a:lnTo>
                  <a:pt x="89297" y="0"/>
                </a:lnTo>
                <a:lnTo>
                  <a:pt x="98226" y="0"/>
                </a:lnTo>
                <a:lnTo>
                  <a:pt x="98226" y="0"/>
                </a:lnTo>
                <a:lnTo>
                  <a:pt x="107156" y="8930"/>
                </a:lnTo>
                <a:lnTo>
                  <a:pt x="107156" y="8930"/>
                </a:lnTo>
                <a:lnTo>
                  <a:pt x="116086" y="17860"/>
                </a:lnTo>
                <a:lnTo>
                  <a:pt x="116086" y="26789"/>
                </a:lnTo>
                <a:lnTo>
                  <a:pt x="125015" y="35719"/>
                </a:lnTo>
                <a:lnTo>
                  <a:pt x="125015" y="44649"/>
                </a:lnTo>
                <a:lnTo>
                  <a:pt x="125015" y="62508"/>
                </a:lnTo>
                <a:lnTo>
                  <a:pt x="133945" y="80367"/>
                </a:lnTo>
                <a:lnTo>
                  <a:pt x="133945" y="8036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BF0424E3-0ED6-4B24-B4FA-7D8DFE8D2FC7}"/>
              </a:ext>
            </a:extLst>
          </p:cNvPr>
          <p:cNvSpPr/>
          <p:nvPr/>
        </p:nvSpPr>
        <p:spPr>
          <a:xfrm>
            <a:off x="7250113" y="5491163"/>
            <a:ext cx="46037" cy="107950"/>
          </a:xfrm>
          <a:custGeom>
            <a:avLst/>
            <a:gdLst/>
            <a:ahLst/>
            <a:cxnLst/>
            <a:rect l="0" t="0" r="0" b="0"/>
            <a:pathLst>
              <a:path w="44650" h="107156">
                <a:moveTo>
                  <a:pt x="17860" y="0"/>
                </a:moveTo>
                <a:lnTo>
                  <a:pt x="17860" y="0"/>
                </a:lnTo>
                <a:lnTo>
                  <a:pt x="17860" y="8930"/>
                </a:lnTo>
                <a:lnTo>
                  <a:pt x="17860" y="8930"/>
                </a:lnTo>
                <a:lnTo>
                  <a:pt x="17860" y="17859"/>
                </a:lnTo>
                <a:lnTo>
                  <a:pt x="17860" y="26789"/>
                </a:lnTo>
                <a:lnTo>
                  <a:pt x="17860" y="26789"/>
                </a:lnTo>
                <a:lnTo>
                  <a:pt x="17860" y="35719"/>
                </a:lnTo>
                <a:lnTo>
                  <a:pt x="17860" y="44648"/>
                </a:lnTo>
                <a:lnTo>
                  <a:pt x="17860" y="53578"/>
                </a:lnTo>
                <a:lnTo>
                  <a:pt x="17860" y="53578"/>
                </a:lnTo>
                <a:lnTo>
                  <a:pt x="17860" y="62508"/>
                </a:lnTo>
                <a:lnTo>
                  <a:pt x="17860" y="71437"/>
                </a:lnTo>
                <a:lnTo>
                  <a:pt x="17860" y="71437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80367"/>
                </a:lnTo>
                <a:lnTo>
                  <a:pt x="35719" y="80367"/>
                </a:lnTo>
                <a:lnTo>
                  <a:pt x="35719" y="80367"/>
                </a:lnTo>
                <a:lnTo>
                  <a:pt x="35719" y="80367"/>
                </a:lnTo>
                <a:lnTo>
                  <a:pt x="35719" y="80367"/>
                </a:lnTo>
                <a:lnTo>
                  <a:pt x="35719" y="80367"/>
                </a:lnTo>
                <a:lnTo>
                  <a:pt x="35719" y="80367"/>
                </a:lnTo>
                <a:lnTo>
                  <a:pt x="35719" y="71437"/>
                </a:lnTo>
                <a:lnTo>
                  <a:pt x="35719" y="71437"/>
                </a:lnTo>
                <a:lnTo>
                  <a:pt x="35719" y="62508"/>
                </a:lnTo>
                <a:lnTo>
                  <a:pt x="35719" y="62508"/>
                </a:lnTo>
                <a:lnTo>
                  <a:pt x="26789" y="6250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17860" y="53578"/>
                </a:lnTo>
                <a:lnTo>
                  <a:pt x="17860" y="53578"/>
                </a:lnTo>
                <a:lnTo>
                  <a:pt x="8930" y="53578"/>
                </a:lnTo>
                <a:lnTo>
                  <a:pt x="8930" y="53578"/>
                </a:lnTo>
                <a:lnTo>
                  <a:pt x="0" y="53578"/>
                </a:lnTo>
                <a:lnTo>
                  <a:pt x="0" y="62508"/>
                </a:lnTo>
                <a:lnTo>
                  <a:pt x="0" y="62508"/>
                </a:lnTo>
                <a:lnTo>
                  <a:pt x="0" y="71437"/>
                </a:lnTo>
                <a:lnTo>
                  <a:pt x="0" y="71437"/>
                </a:lnTo>
                <a:lnTo>
                  <a:pt x="0" y="80367"/>
                </a:lnTo>
                <a:lnTo>
                  <a:pt x="0" y="80367"/>
                </a:lnTo>
                <a:lnTo>
                  <a:pt x="0" y="89296"/>
                </a:lnTo>
                <a:lnTo>
                  <a:pt x="0" y="98226"/>
                </a:lnTo>
                <a:lnTo>
                  <a:pt x="0" y="98226"/>
                </a:lnTo>
                <a:lnTo>
                  <a:pt x="0" y="107155"/>
                </a:lnTo>
                <a:lnTo>
                  <a:pt x="8930" y="107155"/>
                </a:lnTo>
                <a:lnTo>
                  <a:pt x="8930" y="107155"/>
                </a:lnTo>
                <a:lnTo>
                  <a:pt x="8930" y="107155"/>
                </a:lnTo>
                <a:lnTo>
                  <a:pt x="17860" y="107155"/>
                </a:lnTo>
                <a:lnTo>
                  <a:pt x="17860" y="98226"/>
                </a:lnTo>
                <a:lnTo>
                  <a:pt x="26789" y="98226"/>
                </a:lnTo>
                <a:lnTo>
                  <a:pt x="26789" y="98226"/>
                </a:lnTo>
                <a:lnTo>
                  <a:pt x="35719" y="89296"/>
                </a:lnTo>
                <a:lnTo>
                  <a:pt x="35719" y="89296"/>
                </a:lnTo>
                <a:lnTo>
                  <a:pt x="35719" y="80367"/>
                </a:lnTo>
                <a:lnTo>
                  <a:pt x="44649" y="80367"/>
                </a:lnTo>
                <a:lnTo>
                  <a:pt x="44649" y="71437"/>
                </a:lnTo>
                <a:lnTo>
                  <a:pt x="44649" y="62508"/>
                </a:lnTo>
                <a:lnTo>
                  <a:pt x="44649" y="53578"/>
                </a:lnTo>
                <a:lnTo>
                  <a:pt x="44649" y="53578"/>
                </a:lnTo>
                <a:lnTo>
                  <a:pt x="44649" y="44648"/>
                </a:lnTo>
                <a:lnTo>
                  <a:pt x="44649" y="44648"/>
                </a:lnTo>
                <a:lnTo>
                  <a:pt x="44649" y="35719"/>
                </a:lnTo>
                <a:lnTo>
                  <a:pt x="4464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17859"/>
                </a:lnTo>
                <a:lnTo>
                  <a:pt x="26789" y="17859"/>
                </a:lnTo>
                <a:lnTo>
                  <a:pt x="26789" y="17859"/>
                </a:lnTo>
                <a:lnTo>
                  <a:pt x="17860" y="17859"/>
                </a:lnTo>
                <a:lnTo>
                  <a:pt x="17860" y="17859"/>
                </a:lnTo>
                <a:lnTo>
                  <a:pt x="8930" y="26789"/>
                </a:lnTo>
                <a:lnTo>
                  <a:pt x="8930" y="26789"/>
                </a:lnTo>
                <a:lnTo>
                  <a:pt x="8930" y="35719"/>
                </a:lnTo>
                <a:lnTo>
                  <a:pt x="8930" y="44648"/>
                </a:lnTo>
                <a:lnTo>
                  <a:pt x="8930" y="53578"/>
                </a:lnTo>
                <a:lnTo>
                  <a:pt x="0" y="53578"/>
                </a:lnTo>
                <a:lnTo>
                  <a:pt x="0" y="62508"/>
                </a:lnTo>
                <a:lnTo>
                  <a:pt x="0" y="71437"/>
                </a:lnTo>
                <a:lnTo>
                  <a:pt x="0" y="80367"/>
                </a:lnTo>
                <a:lnTo>
                  <a:pt x="8930" y="80367"/>
                </a:lnTo>
                <a:lnTo>
                  <a:pt x="8930" y="89296"/>
                </a:lnTo>
                <a:lnTo>
                  <a:pt x="8930" y="89296"/>
                </a:lnTo>
                <a:lnTo>
                  <a:pt x="8930" y="89296"/>
                </a:lnTo>
                <a:lnTo>
                  <a:pt x="8930" y="89296"/>
                </a:lnTo>
                <a:lnTo>
                  <a:pt x="8930" y="89296"/>
                </a:lnTo>
                <a:lnTo>
                  <a:pt x="17860" y="89296"/>
                </a:lnTo>
                <a:lnTo>
                  <a:pt x="17860" y="89296"/>
                </a:lnTo>
                <a:lnTo>
                  <a:pt x="17860" y="89296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71437"/>
                </a:lnTo>
                <a:lnTo>
                  <a:pt x="35719" y="71437"/>
                </a:lnTo>
                <a:lnTo>
                  <a:pt x="35719" y="62508"/>
                </a:lnTo>
                <a:lnTo>
                  <a:pt x="35719" y="53578"/>
                </a:lnTo>
                <a:lnTo>
                  <a:pt x="35719" y="53578"/>
                </a:lnTo>
                <a:lnTo>
                  <a:pt x="35719" y="44648"/>
                </a:lnTo>
                <a:lnTo>
                  <a:pt x="35719" y="35719"/>
                </a:lnTo>
                <a:lnTo>
                  <a:pt x="26789" y="35719"/>
                </a:lnTo>
                <a:lnTo>
                  <a:pt x="26789" y="26789"/>
                </a:lnTo>
                <a:lnTo>
                  <a:pt x="26789" y="26789"/>
                </a:lnTo>
                <a:lnTo>
                  <a:pt x="17860" y="26789"/>
                </a:lnTo>
                <a:lnTo>
                  <a:pt x="17860" y="2678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303E00C9-536D-4FEE-B721-4CB51BD65DC3}"/>
              </a:ext>
            </a:extLst>
          </p:cNvPr>
          <p:cNvSpPr/>
          <p:nvPr/>
        </p:nvSpPr>
        <p:spPr>
          <a:xfrm>
            <a:off x="5446713" y="4643438"/>
            <a:ext cx="107950" cy="214312"/>
          </a:xfrm>
          <a:custGeom>
            <a:avLst/>
            <a:gdLst/>
            <a:ahLst/>
            <a:cxnLst/>
            <a:rect l="0" t="0" r="0" b="0"/>
            <a:pathLst>
              <a:path w="107158" h="214314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8930" y="8930"/>
                </a:lnTo>
                <a:lnTo>
                  <a:pt x="17860" y="17859"/>
                </a:lnTo>
                <a:lnTo>
                  <a:pt x="17860" y="26789"/>
                </a:lnTo>
                <a:lnTo>
                  <a:pt x="17860" y="35719"/>
                </a:lnTo>
                <a:lnTo>
                  <a:pt x="26789" y="44649"/>
                </a:lnTo>
                <a:lnTo>
                  <a:pt x="26789" y="53578"/>
                </a:lnTo>
                <a:lnTo>
                  <a:pt x="35719" y="71438"/>
                </a:lnTo>
                <a:lnTo>
                  <a:pt x="44649" y="80367"/>
                </a:lnTo>
                <a:lnTo>
                  <a:pt x="44649" y="89297"/>
                </a:lnTo>
                <a:lnTo>
                  <a:pt x="53579" y="98227"/>
                </a:lnTo>
                <a:lnTo>
                  <a:pt x="53579" y="116086"/>
                </a:lnTo>
                <a:lnTo>
                  <a:pt x="62508" y="125016"/>
                </a:lnTo>
                <a:lnTo>
                  <a:pt x="62508" y="133945"/>
                </a:lnTo>
                <a:lnTo>
                  <a:pt x="71438" y="142875"/>
                </a:lnTo>
                <a:lnTo>
                  <a:pt x="71438" y="151805"/>
                </a:lnTo>
                <a:lnTo>
                  <a:pt x="80368" y="160734"/>
                </a:lnTo>
                <a:lnTo>
                  <a:pt x="80368" y="169664"/>
                </a:lnTo>
                <a:lnTo>
                  <a:pt x="89297" y="178594"/>
                </a:lnTo>
                <a:lnTo>
                  <a:pt x="89297" y="178594"/>
                </a:lnTo>
                <a:lnTo>
                  <a:pt x="98227" y="196453"/>
                </a:lnTo>
                <a:lnTo>
                  <a:pt x="98227" y="196453"/>
                </a:lnTo>
                <a:lnTo>
                  <a:pt x="107157" y="214313"/>
                </a:lnTo>
                <a:lnTo>
                  <a:pt x="107157" y="21431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499A1493-5514-4DB8-B84D-AEB33DC87D11}"/>
              </a:ext>
            </a:extLst>
          </p:cNvPr>
          <p:cNvSpPr/>
          <p:nvPr/>
        </p:nvSpPr>
        <p:spPr>
          <a:xfrm>
            <a:off x="5438775" y="4606925"/>
            <a:ext cx="241300" cy="430213"/>
          </a:xfrm>
          <a:custGeom>
            <a:avLst/>
            <a:gdLst/>
            <a:ahLst/>
            <a:cxnLst/>
            <a:rect l="0" t="0" r="0" b="0"/>
            <a:pathLst>
              <a:path w="241102" h="428627">
                <a:moveTo>
                  <a:pt x="241101" y="0"/>
                </a:moveTo>
                <a:lnTo>
                  <a:pt x="232172" y="0"/>
                </a:lnTo>
                <a:lnTo>
                  <a:pt x="232172" y="8930"/>
                </a:lnTo>
                <a:lnTo>
                  <a:pt x="223242" y="8930"/>
                </a:lnTo>
                <a:lnTo>
                  <a:pt x="223242" y="17860"/>
                </a:lnTo>
                <a:lnTo>
                  <a:pt x="214312" y="17860"/>
                </a:lnTo>
                <a:lnTo>
                  <a:pt x="205383" y="35719"/>
                </a:lnTo>
                <a:lnTo>
                  <a:pt x="205383" y="35719"/>
                </a:lnTo>
                <a:lnTo>
                  <a:pt x="196453" y="44649"/>
                </a:lnTo>
                <a:lnTo>
                  <a:pt x="196453" y="53578"/>
                </a:lnTo>
                <a:lnTo>
                  <a:pt x="178593" y="71438"/>
                </a:lnTo>
                <a:lnTo>
                  <a:pt x="178593" y="80368"/>
                </a:lnTo>
                <a:lnTo>
                  <a:pt x="169664" y="98227"/>
                </a:lnTo>
                <a:lnTo>
                  <a:pt x="160734" y="107157"/>
                </a:lnTo>
                <a:lnTo>
                  <a:pt x="151804" y="125016"/>
                </a:lnTo>
                <a:lnTo>
                  <a:pt x="142875" y="142875"/>
                </a:lnTo>
                <a:lnTo>
                  <a:pt x="133945" y="160735"/>
                </a:lnTo>
                <a:lnTo>
                  <a:pt x="125015" y="169664"/>
                </a:lnTo>
                <a:lnTo>
                  <a:pt x="116086" y="187524"/>
                </a:lnTo>
                <a:lnTo>
                  <a:pt x="107156" y="205383"/>
                </a:lnTo>
                <a:lnTo>
                  <a:pt x="98226" y="223243"/>
                </a:lnTo>
                <a:lnTo>
                  <a:pt x="89297" y="241102"/>
                </a:lnTo>
                <a:lnTo>
                  <a:pt x="80367" y="258961"/>
                </a:lnTo>
                <a:lnTo>
                  <a:pt x="71437" y="276821"/>
                </a:lnTo>
                <a:lnTo>
                  <a:pt x="62508" y="294680"/>
                </a:lnTo>
                <a:lnTo>
                  <a:pt x="62508" y="312540"/>
                </a:lnTo>
                <a:lnTo>
                  <a:pt x="53578" y="321470"/>
                </a:lnTo>
                <a:lnTo>
                  <a:pt x="44648" y="339329"/>
                </a:lnTo>
                <a:lnTo>
                  <a:pt x="35718" y="357188"/>
                </a:lnTo>
                <a:lnTo>
                  <a:pt x="26789" y="375048"/>
                </a:lnTo>
                <a:lnTo>
                  <a:pt x="17859" y="392907"/>
                </a:lnTo>
                <a:lnTo>
                  <a:pt x="8929" y="401837"/>
                </a:lnTo>
                <a:lnTo>
                  <a:pt x="0" y="428626"/>
                </a:lnTo>
                <a:lnTo>
                  <a:pt x="0" y="42862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267C122A-8FED-4C81-B0EB-5CC3073E27A8}"/>
              </a:ext>
            </a:extLst>
          </p:cNvPr>
          <p:cNvSpPr/>
          <p:nvPr/>
        </p:nvSpPr>
        <p:spPr>
          <a:xfrm>
            <a:off x="5187950" y="5241925"/>
            <a:ext cx="142875" cy="196850"/>
          </a:xfrm>
          <a:custGeom>
            <a:avLst/>
            <a:gdLst/>
            <a:ahLst/>
            <a:cxnLst/>
            <a:rect l="0" t="0" r="0" b="0"/>
            <a:pathLst>
              <a:path w="142876" h="19645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8929"/>
                </a:lnTo>
                <a:lnTo>
                  <a:pt x="8930" y="8929"/>
                </a:lnTo>
                <a:lnTo>
                  <a:pt x="17860" y="8929"/>
                </a:lnTo>
                <a:lnTo>
                  <a:pt x="17860" y="17859"/>
                </a:lnTo>
                <a:lnTo>
                  <a:pt x="26790" y="26789"/>
                </a:lnTo>
                <a:lnTo>
                  <a:pt x="26790" y="35718"/>
                </a:lnTo>
                <a:lnTo>
                  <a:pt x="35719" y="44648"/>
                </a:lnTo>
                <a:lnTo>
                  <a:pt x="44649" y="62507"/>
                </a:lnTo>
                <a:lnTo>
                  <a:pt x="53579" y="71437"/>
                </a:lnTo>
                <a:lnTo>
                  <a:pt x="53579" y="89296"/>
                </a:lnTo>
                <a:lnTo>
                  <a:pt x="62508" y="98226"/>
                </a:lnTo>
                <a:lnTo>
                  <a:pt x="71438" y="107156"/>
                </a:lnTo>
                <a:lnTo>
                  <a:pt x="80368" y="125015"/>
                </a:lnTo>
                <a:lnTo>
                  <a:pt x="89297" y="133945"/>
                </a:lnTo>
                <a:lnTo>
                  <a:pt x="98227" y="142875"/>
                </a:lnTo>
                <a:lnTo>
                  <a:pt x="107157" y="151804"/>
                </a:lnTo>
                <a:lnTo>
                  <a:pt x="107157" y="160734"/>
                </a:lnTo>
                <a:lnTo>
                  <a:pt x="116086" y="169664"/>
                </a:lnTo>
                <a:lnTo>
                  <a:pt x="125016" y="178593"/>
                </a:lnTo>
                <a:lnTo>
                  <a:pt x="133946" y="187523"/>
                </a:lnTo>
                <a:lnTo>
                  <a:pt x="142875" y="196453"/>
                </a:lnTo>
                <a:lnTo>
                  <a:pt x="142875" y="19645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4958B431-00F1-4499-B4F7-435A705A58C1}"/>
              </a:ext>
            </a:extLst>
          </p:cNvPr>
          <p:cNvSpPr/>
          <p:nvPr/>
        </p:nvSpPr>
        <p:spPr>
          <a:xfrm>
            <a:off x="5197475" y="5214938"/>
            <a:ext cx="231775" cy="509587"/>
          </a:xfrm>
          <a:custGeom>
            <a:avLst/>
            <a:gdLst/>
            <a:ahLst/>
            <a:cxnLst/>
            <a:rect l="0" t="0" r="0" b="0"/>
            <a:pathLst>
              <a:path w="232173" h="508992">
                <a:moveTo>
                  <a:pt x="232172" y="0"/>
                </a:moveTo>
                <a:lnTo>
                  <a:pt x="223242" y="0"/>
                </a:lnTo>
                <a:lnTo>
                  <a:pt x="223242" y="0"/>
                </a:lnTo>
                <a:lnTo>
                  <a:pt x="223242" y="0"/>
                </a:lnTo>
                <a:lnTo>
                  <a:pt x="214313" y="0"/>
                </a:lnTo>
                <a:lnTo>
                  <a:pt x="214313" y="0"/>
                </a:lnTo>
                <a:lnTo>
                  <a:pt x="205383" y="8929"/>
                </a:lnTo>
                <a:lnTo>
                  <a:pt x="205383" y="17859"/>
                </a:lnTo>
                <a:lnTo>
                  <a:pt x="196453" y="26789"/>
                </a:lnTo>
                <a:lnTo>
                  <a:pt x="196453" y="35718"/>
                </a:lnTo>
                <a:lnTo>
                  <a:pt x="187524" y="44648"/>
                </a:lnTo>
                <a:lnTo>
                  <a:pt x="187524" y="53578"/>
                </a:lnTo>
                <a:lnTo>
                  <a:pt x="178594" y="62507"/>
                </a:lnTo>
                <a:lnTo>
                  <a:pt x="169664" y="80367"/>
                </a:lnTo>
                <a:lnTo>
                  <a:pt x="160735" y="98226"/>
                </a:lnTo>
                <a:lnTo>
                  <a:pt x="160735" y="116085"/>
                </a:lnTo>
                <a:lnTo>
                  <a:pt x="151805" y="133945"/>
                </a:lnTo>
                <a:lnTo>
                  <a:pt x="142875" y="151804"/>
                </a:lnTo>
                <a:lnTo>
                  <a:pt x="133945" y="169664"/>
                </a:lnTo>
                <a:lnTo>
                  <a:pt x="125016" y="187523"/>
                </a:lnTo>
                <a:lnTo>
                  <a:pt x="125016" y="205382"/>
                </a:lnTo>
                <a:lnTo>
                  <a:pt x="116086" y="232171"/>
                </a:lnTo>
                <a:lnTo>
                  <a:pt x="107156" y="250031"/>
                </a:lnTo>
                <a:lnTo>
                  <a:pt x="98227" y="267890"/>
                </a:lnTo>
                <a:lnTo>
                  <a:pt x="89297" y="285750"/>
                </a:lnTo>
                <a:lnTo>
                  <a:pt x="89297" y="312539"/>
                </a:lnTo>
                <a:lnTo>
                  <a:pt x="80367" y="330398"/>
                </a:lnTo>
                <a:lnTo>
                  <a:pt x="71438" y="348257"/>
                </a:lnTo>
                <a:lnTo>
                  <a:pt x="62508" y="366116"/>
                </a:lnTo>
                <a:lnTo>
                  <a:pt x="53578" y="392905"/>
                </a:lnTo>
                <a:lnTo>
                  <a:pt x="44649" y="410764"/>
                </a:lnTo>
                <a:lnTo>
                  <a:pt x="35719" y="428624"/>
                </a:lnTo>
                <a:lnTo>
                  <a:pt x="35719" y="437553"/>
                </a:lnTo>
                <a:lnTo>
                  <a:pt x="17860" y="455413"/>
                </a:lnTo>
                <a:lnTo>
                  <a:pt x="17860" y="473272"/>
                </a:lnTo>
                <a:lnTo>
                  <a:pt x="8930" y="491132"/>
                </a:lnTo>
                <a:lnTo>
                  <a:pt x="0" y="508991"/>
                </a:lnTo>
                <a:lnTo>
                  <a:pt x="0" y="50899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99559AF3-C8FB-4A56-93FE-1DBC5B0B0348}"/>
              </a:ext>
            </a:extLst>
          </p:cNvPr>
          <p:cNvSpPr/>
          <p:nvPr/>
        </p:nvSpPr>
        <p:spPr>
          <a:xfrm>
            <a:off x="6535738" y="4456113"/>
            <a:ext cx="125412" cy="142875"/>
          </a:xfrm>
          <a:custGeom>
            <a:avLst/>
            <a:gdLst/>
            <a:ahLst/>
            <a:cxnLst/>
            <a:rect l="0" t="0" r="0" b="0"/>
            <a:pathLst>
              <a:path w="125017" h="142876">
                <a:moveTo>
                  <a:pt x="26789" y="8929"/>
                </a:moveTo>
                <a:lnTo>
                  <a:pt x="1786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8930" y="8929"/>
                </a:lnTo>
                <a:lnTo>
                  <a:pt x="8930" y="8929"/>
                </a:lnTo>
                <a:lnTo>
                  <a:pt x="17860" y="17859"/>
                </a:lnTo>
                <a:lnTo>
                  <a:pt x="17860" y="26789"/>
                </a:lnTo>
                <a:lnTo>
                  <a:pt x="17860" y="35718"/>
                </a:lnTo>
                <a:lnTo>
                  <a:pt x="26789" y="44648"/>
                </a:lnTo>
                <a:lnTo>
                  <a:pt x="35719" y="53578"/>
                </a:lnTo>
                <a:lnTo>
                  <a:pt x="35719" y="71437"/>
                </a:lnTo>
                <a:lnTo>
                  <a:pt x="44649" y="80367"/>
                </a:lnTo>
                <a:lnTo>
                  <a:pt x="44649" y="98226"/>
                </a:lnTo>
                <a:lnTo>
                  <a:pt x="53578" y="107156"/>
                </a:lnTo>
                <a:lnTo>
                  <a:pt x="53578" y="125015"/>
                </a:lnTo>
                <a:lnTo>
                  <a:pt x="62508" y="125015"/>
                </a:lnTo>
                <a:lnTo>
                  <a:pt x="62508" y="133945"/>
                </a:lnTo>
                <a:lnTo>
                  <a:pt x="71438" y="133945"/>
                </a:lnTo>
                <a:lnTo>
                  <a:pt x="71438" y="142875"/>
                </a:lnTo>
                <a:lnTo>
                  <a:pt x="71438" y="142875"/>
                </a:lnTo>
                <a:lnTo>
                  <a:pt x="71438" y="142875"/>
                </a:lnTo>
                <a:lnTo>
                  <a:pt x="71438" y="142875"/>
                </a:lnTo>
                <a:lnTo>
                  <a:pt x="71438" y="142875"/>
                </a:lnTo>
                <a:lnTo>
                  <a:pt x="71438" y="142875"/>
                </a:lnTo>
                <a:lnTo>
                  <a:pt x="80367" y="142875"/>
                </a:lnTo>
                <a:lnTo>
                  <a:pt x="80367" y="133945"/>
                </a:lnTo>
                <a:lnTo>
                  <a:pt x="80367" y="125015"/>
                </a:lnTo>
                <a:lnTo>
                  <a:pt x="89297" y="125015"/>
                </a:lnTo>
                <a:lnTo>
                  <a:pt x="89297" y="116086"/>
                </a:lnTo>
                <a:lnTo>
                  <a:pt x="98227" y="98226"/>
                </a:lnTo>
                <a:lnTo>
                  <a:pt x="98227" y="89297"/>
                </a:lnTo>
                <a:lnTo>
                  <a:pt x="107157" y="71437"/>
                </a:lnTo>
                <a:lnTo>
                  <a:pt x="116086" y="62507"/>
                </a:lnTo>
                <a:lnTo>
                  <a:pt x="125016" y="44648"/>
                </a:lnTo>
                <a:lnTo>
                  <a:pt x="125016" y="4464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C49AF625-7B41-43DF-8569-CB47551BA9DA}"/>
              </a:ext>
            </a:extLst>
          </p:cNvPr>
          <p:cNvSpPr/>
          <p:nvPr/>
        </p:nvSpPr>
        <p:spPr>
          <a:xfrm>
            <a:off x="6991350" y="4500563"/>
            <a:ext cx="117475" cy="107950"/>
          </a:xfrm>
          <a:custGeom>
            <a:avLst/>
            <a:gdLst/>
            <a:ahLst/>
            <a:cxnLst/>
            <a:rect l="0" t="0" r="0" b="0"/>
            <a:pathLst>
              <a:path w="116087" h="107157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8930" y="8930"/>
                </a:lnTo>
                <a:lnTo>
                  <a:pt x="8930" y="17859"/>
                </a:lnTo>
                <a:lnTo>
                  <a:pt x="17860" y="17859"/>
                </a:lnTo>
                <a:lnTo>
                  <a:pt x="26789" y="26789"/>
                </a:lnTo>
                <a:lnTo>
                  <a:pt x="26789" y="35719"/>
                </a:lnTo>
                <a:lnTo>
                  <a:pt x="44649" y="44649"/>
                </a:lnTo>
                <a:lnTo>
                  <a:pt x="44649" y="53578"/>
                </a:lnTo>
                <a:lnTo>
                  <a:pt x="53578" y="71438"/>
                </a:lnTo>
                <a:lnTo>
                  <a:pt x="62508" y="80367"/>
                </a:lnTo>
                <a:lnTo>
                  <a:pt x="71438" y="80367"/>
                </a:lnTo>
                <a:lnTo>
                  <a:pt x="71438" y="89297"/>
                </a:lnTo>
                <a:lnTo>
                  <a:pt x="80368" y="98227"/>
                </a:lnTo>
                <a:lnTo>
                  <a:pt x="89297" y="98227"/>
                </a:lnTo>
                <a:lnTo>
                  <a:pt x="89297" y="98227"/>
                </a:lnTo>
                <a:lnTo>
                  <a:pt x="98227" y="107156"/>
                </a:lnTo>
                <a:lnTo>
                  <a:pt x="98227" y="107156"/>
                </a:lnTo>
                <a:lnTo>
                  <a:pt x="98227" y="107156"/>
                </a:lnTo>
                <a:lnTo>
                  <a:pt x="98227" y="107156"/>
                </a:lnTo>
                <a:lnTo>
                  <a:pt x="98227" y="107156"/>
                </a:lnTo>
                <a:lnTo>
                  <a:pt x="107157" y="107156"/>
                </a:lnTo>
                <a:lnTo>
                  <a:pt x="107157" y="107156"/>
                </a:lnTo>
                <a:lnTo>
                  <a:pt x="107157" y="98227"/>
                </a:lnTo>
                <a:lnTo>
                  <a:pt x="107157" y="98227"/>
                </a:lnTo>
                <a:lnTo>
                  <a:pt x="107157" y="89297"/>
                </a:lnTo>
                <a:lnTo>
                  <a:pt x="107157" y="80367"/>
                </a:lnTo>
                <a:lnTo>
                  <a:pt x="107157" y="71438"/>
                </a:lnTo>
                <a:lnTo>
                  <a:pt x="116086" y="53578"/>
                </a:lnTo>
                <a:lnTo>
                  <a:pt x="116086" y="26789"/>
                </a:lnTo>
                <a:lnTo>
                  <a:pt x="116086" y="2678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23E1D7B2-E2B5-4439-81C2-3C1962BC6D9C}"/>
              </a:ext>
            </a:extLst>
          </p:cNvPr>
          <p:cNvSpPr/>
          <p:nvPr/>
        </p:nvSpPr>
        <p:spPr>
          <a:xfrm>
            <a:off x="6572250" y="6054725"/>
            <a:ext cx="473075" cy="26988"/>
          </a:xfrm>
          <a:custGeom>
            <a:avLst/>
            <a:gdLst/>
            <a:ahLst/>
            <a:cxnLst/>
            <a:rect l="0" t="0" r="0" b="0"/>
            <a:pathLst>
              <a:path w="473274" h="26790">
                <a:moveTo>
                  <a:pt x="0" y="26789"/>
                </a:move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8930" y="17860"/>
                </a:lnTo>
                <a:lnTo>
                  <a:pt x="8930" y="17860"/>
                </a:lnTo>
                <a:lnTo>
                  <a:pt x="17859" y="17860"/>
                </a:lnTo>
                <a:lnTo>
                  <a:pt x="17859" y="17860"/>
                </a:lnTo>
                <a:lnTo>
                  <a:pt x="26789" y="17860"/>
                </a:lnTo>
                <a:lnTo>
                  <a:pt x="35719" y="17860"/>
                </a:lnTo>
                <a:lnTo>
                  <a:pt x="44648" y="17860"/>
                </a:lnTo>
                <a:lnTo>
                  <a:pt x="53578" y="17860"/>
                </a:lnTo>
                <a:lnTo>
                  <a:pt x="62508" y="17860"/>
                </a:lnTo>
                <a:lnTo>
                  <a:pt x="71438" y="17860"/>
                </a:lnTo>
                <a:lnTo>
                  <a:pt x="80367" y="17860"/>
                </a:lnTo>
                <a:lnTo>
                  <a:pt x="98227" y="8930"/>
                </a:lnTo>
                <a:lnTo>
                  <a:pt x="107156" y="8930"/>
                </a:lnTo>
                <a:lnTo>
                  <a:pt x="125016" y="8930"/>
                </a:lnTo>
                <a:lnTo>
                  <a:pt x="133945" y="8930"/>
                </a:lnTo>
                <a:lnTo>
                  <a:pt x="142875" y="0"/>
                </a:lnTo>
                <a:lnTo>
                  <a:pt x="160734" y="0"/>
                </a:lnTo>
                <a:lnTo>
                  <a:pt x="169664" y="0"/>
                </a:lnTo>
                <a:lnTo>
                  <a:pt x="187523" y="0"/>
                </a:lnTo>
                <a:lnTo>
                  <a:pt x="205383" y="0"/>
                </a:lnTo>
                <a:lnTo>
                  <a:pt x="214313" y="0"/>
                </a:lnTo>
                <a:lnTo>
                  <a:pt x="232172" y="0"/>
                </a:lnTo>
                <a:lnTo>
                  <a:pt x="250031" y="0"/>
                </a:lnTo>
                <a:lnTo>
                  <a:pt x="267891" y="8930"/>
                </a:lnTo>
                <a:lnTo>
                  <a:pt x="285750" y="8930"/>
                </a:lnTo>
                <a:lnTo>
                  <a:pt x="303609" y="17860"/>
                </a:lnTo>
                <a:lnTo>
                  <a:pt x="321469" y="17860"/>
                </a:lnTo>
                <a:lnTo>
                  <a:pt x="339328" y="26789"/>
                </a:lnTo>
                <a:lnTo>
                  <a:pt x="348258" y="26789"/>
                </a:lnTo>
                <a:lnTo>
                  <a:pt x="366117" y="26789"/>
                </a:lnTo>
                <a:lnTo>
                  <a:pt x="375047" y="26789"/>
                </a:lnTo>
                <a:lnTo>
                  <a:pt x="392906" y="26789"/>
                </a:lnTo>
                <a:lnTo>
                  <a:pt x="401836" y="26789"/>
                </a:lnTo>
                <a:lnTo>
                  <a:pt x="410766" y="17860"/>
                </a:lnTo>
                <a:lnTo>
                  <a:pt x="428625" y="17860"/>
                </a:lnTo>
                <a:lnTo>
                  <a:pt x="437555" y="8930"/>
                </a:lnTo>
                <a:lnTo>
                  <a:pt x="455414" y="8930"/>
                </a:lnTo>
                <a:lnTo>
                  <a:pt x="473273" y="8930"/>
                </a:lnTo>
                <a:lnTo>
                  <a:pt x="473273" y="893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55C1E95B-A8A6-45DD-B4C7-F4AEF598498D}"/>
              </a:ext>
            </a:extLst>
          </p:cNvPr>
          <p:cNvSpPr/>
          <p:nvPr/>
        </p:nvSpPr>
        <p:spPr>
          <a:xfrm>
            <a:off x="7831138" y="6062663"/>
            <a:ext cx="625475" cy="71437"/>
          </a:xfrm>
          <a:custGeom>
            <a:avLst/>
            <a:gdLst/>
            <a:ahLst/>
            <a:cxnLst/>
            <a:rect l="0" t="0" r="0" b="0"/>
            <a:pathLst>
              <a:path w="625078" h="71439">
                <a:moveTo>
                  <a:pt x="0" y="17859"/>
                </a:moveTo>
                <a:lnTo>
                  <a:pt x="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17859" y="8930"/>
                </a:lnTo>
                <a:lnTo>
                  <a:pt x="17859" y="8930"/>
                </a:lnTo>
                <a:lnTo>
                  <a:pt x="26789" y="0"/>
                </a:lnTo>
                <a:lnTo>
                  <a:pt x="35719" y="0"/>
                </a:lnTo>
                <a:lnTo>
                  <a:pt x="53578" y="0"/>
                </a:lnTo>
                <a:lnTo>
                  <a:pt x="62508" y="0"/>
                </a:lnTo>
                <a:lnTo>
                  <a:pt x="71437" y="0"/>
                </a:lnTo>
                <a:lnTo>
                  <a:pt x="89297" y="0"/>
                </a:lnTo>
                <a:lnTo>
                  <a:pt x="98227" y="0"/>
                </a:lnTo>
                <a:lnTo>
                  <a:pt x="116086" y="0"/>
                </a:lnTo>
                <a:lnTo>
                  <a:pt x="133945" y="0"/>
                </a:lnTo>
                <a:lnTo>
                  <a:pt x="151805" y="8930"/>
                </a:lnTo>
                <a:lnTo>
                  <a:pt x="169664" y="17859"/>
                </a:lnTo>
                <a:lnTo>
                  <a:pt x="187523" y="17859"/>
                </a:lnTo>
                <a:lnTo>
                  <a:pt x="205383" y="26789"/>
                </a:lnTo>
                <a:lnTo>
                  <a:pt x="223242" y="35719"/>
                </a:lnTo>
                <a:lnTo>
                  <a:pt x="250031" y="35719"/>
                </a:lnTo>
                <a:lnTo>
                  <a:pt x="267891" y="44648"/>
                </a:lnTo>
                <a:lnTo>
                  <a:pt x="285750" y="44648"/>
                </a:lnTo>
                <a:lnTo>
                  <a:pt x="312539" y="53578"/>
                </a:lnTo>
                <a:lnTo>
                  <a:pt x="339328" y="53578"/>
                </a:lnTo>
                <a:lnTo>
                  <a:pt x="357187" y="62508"/>
                </a:lnTo>
                <a:lnTo>
                  <a:pt x="383976" y="62508"/>
                </a:lnTo>
                <a:lnTo>
                  <a:pt x="410765" y="71438"/>
                </a:lnTo>
                <a:lnTo>
                  <a:pt x="428624" y="71438"/>
                </a:lnTo>
                <a:lnTo>
                  <a:pt x="455413" y="71438"/>
                </a:lnTo>
                <a:lnTo>
                  <a:pt x="473273" y="71438"/>
                </a:lnTo>
                <a:lnTo>
                  <a:pt x="500062" y="71438"/>
                </a:lnTo>
                <a:lnTo>
                  <a:pt x="517921" y="71438"/>
                </a:lnTo>
                <a:lnTo>
                  <a:pt x="535780" y="71438"/>
                </a:lnTo>
                <a:lnTo>
                  <a:pt x="553640" y="71438"/>
                </a:lnTo>
                <a:lnTo>
                  <a:pt x="571499" y="62508"/>
                </a:lnTo>
                <a:lnTo>
                  <a:pt x="580429" y="62508"/>
                </a:lnTo>
                <a:lnTo>
                  <a:pt x="598288" y="62508"/>
                </a:lnTo>
                <a:lnTo>
                  <a:pt x="607218" y="53578"/>
                </a:lnTo>
                <a:lnTo>
                  <a:pt x="625077" y="44648"/>
                </a:lnTo>
                <a:lnTo>
                  <a:pt x="625077" y="4464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168" name="Freeform 7167">
            <a:extLst>
              <a:ext uri="{FF2B5EF4-FFF2-40B4-BE49-F238E27FC236}">
                <a16:creationId xmlns:a16="http://schemas.microsoft.com/office/drawing/2014/main" id="{7C0DA9FE-C4FB-4452-8370-DFCF4130F1E9}"/>
              </a:ext>
            </a:extLst>
          </p:cNvPr>
          <p:cNvSpPr/>
          <p:nvPr/>
        </p:nvSpPr>
        <p:spPr>
          <a:xfrm>
            <a:off x="6769100" y="3963988"/>
            <a:ext cx="312738" cy="304800"/>
          </a:xfrm>
          <a:custGeom>
            <a:avLst/>
            <a:gdLst/>
            <a:ahLst/>
            <a:cxnLst/>
            <a:rect l="0" t="0" r="0" b="0"/>
            <a:pathLst>
              <a:path w="312540" h="303610">
                <a:moveTo>
                  <a:pt x="178594" y="35719"/>
                </a:moveTo>
                <a:lnTo>
                  <a:pt x="169664" y="35719"/>
                </a:lnTo>
                <a:lnTo>
                  <a:pt x="160735" y="35719"/>
                </a:lnTo>
                <a:lnTo>
                  <a:pt x="151805" y="35719"/>
                </a:lnTo>
                <a:lnTo>
                  <a:pt x="142875" y="35719"/>
                </a:lnTo>
                <a:lnTo>
                  <a:pt x="133945" y="35719"/>
                </a:lnTo>
                <a:lnTo>
                  <a:pt x="125016" y="35719"/>
                </a:lnTo>
                <a:lnTo>
                  <a:pt x="116086" y="35719"/>
                </a:lnTo>
                <a:lnTo>
                  <a:pt x="107156" y="44648"/>
                </a:lnTo>
                <a:lnTo>
                  <a:pt x="98227" y="44648"/>
                </a:lnTo>
                <a:lnTo>
                  <a:pt x="89297" y="44648"/>
                </a:lnTo>
                <a:lnTo>
                  <a:pt x="89297" y="53578"/>
                </a:lnTo>
                <a:lnTo>
                  <a:pt x="71438" y="53578"/>
                </a:lnTo>
                <a:lnTo>
                  <a:pt x="71438" y="53578"/>
                </a:lnTo>
                <a:lnTo>
                  <a:pt x="62508" y="62508"/>
                </a:lnTo>
                <a:lnTo>
                  <a:pt x="53578" y="71437"/>
                </a:lnTo>
                <a:lnTo>
                  <a:pt x="44649" y="80367"/>
                </a:lnTo>
                <a:lnTo>
                  <a:pt x="35719" y="80367"/>
                </a:lnTo>
                <a:lnTo>
                  <a:pt x="26789" y="89297"/>
                </a:lnTo>
                <a:lnTo>
                  <a:pt x="26789" y="98226"/>
                </a:lnTo>
                <a:lnTo>
                  <a:pt x="17860" y="107156"/>
                </a:lnTo>
                <a:lnTo>
                  <a:pt x="8930" y="107156"/>
                </a:lnTo>
                <a:lnTo>
                  <a:pt x="8930" y="116086"/>
                </a:lnTo>
                <a:lnTo>
                  <a:pt x="0" y="125015"/>
                </a:lnTo>
                <a:lnTo>
                  <a:pt x="0" y="133945"/>
                </a:lnTo>
                <a:lnTo>
                  <a:pt x="0" y="142875"/>
                </a:lnTo>
                <a:lnTo>
                  <a:pt x="0" y="151805"/>
                </a:lnTo>
                <a:lnTo>
                  <a:pt x="0" y="160734"/>
                </a:lnTo>
                <a:lnTo>
                  <a:pt x="0" y="169664"/>
                </a:lnTo>
                <a:lnTo>
                  <a:pt x="0" y="178594"/>
                </a:lnTo>
                <a:lnTo>
                  <a:pt x="0" y="187523"/>
                </a:lnTo>
                <a:lnTo>
                  <a:pt x="0" y="196453"/>
                </a:lnTo>
                <a:lnTo>
                  <a:pt x="0" y="205383"/>
                </a:lnTo>
                <a:lnTo>
                  <a:pt x="8930" y="214312"/>
                </a:lnTo>
                <a:lnTo>
                  <a:pt x="8930" y="223242"/>
                </a:lnTo>
                <a:lnTo>
                  <a:pt x="8930" y="232172"/>
                </a:lnTo>
                <a:lnTo>
                  <a:pt x="17860" y="241101"/>
                </a:lnTo>
                <a:lnTo>
                  <a:pt x="26789" y="241101"/>
                </a:lnTo>
                <a:lnTo>
                  <a:pt x="26789" y="250031"/>
                </a:lnTo>
                <a:lnTo>
                  <a:pt x="35719" y="258961"/>
                </a:lnTo>
                <a:lnTo>
                  <a:pt x="35719" y="267890"/>
                </a:lnTo>
                <a:lnTo>
                  <a:pt x="44649" y="276820"/>
                </a:lnTo>
                <a:lnTo>
                  <a:pt x="53578" y="276820"/>
                </a:lnTo>
                <a:lnTo>
                  <a:pt x="62508" y="285750"/>
                </a:lnTo>
                <a:lnTo>
                  <a:pt x="62508" y="294680"/>
                </a:lnTo>
                <a:lnTo>
                  <a:pt x="71438" y="294680"/>
                </a:lnTo>
                <a:lnTo>
                  <a:pt x="80367" y="294680"/>
                </a:lnTo>
                <a:lnTo>
                  <a:pt x="89297" y="303609"/>
                </a:lnTo>
                <a:lnTo>
                  <a:pt x="98227" y="303609"/>
                </a:lnTo>
                <a:lnTo>
                  <a:pt x="107156" y="303609"/>
                </a:lnTo>
                <a:lnTo>
                  <a:pt x="116086" y="303609"/>
                </a:lnTo>
                <a:lnTo>
                  <a:pt x="125016" y="303609"/>
                </a:lnTo>
                <a:lnTo>
                  <a:pt x="133945" y="303609"/>
                </a:lnTo>
                <a:lnTo>
                  <a:pt x="142875" y="303609"/>
                </a:lnTo>
                <a:lnTo>
                  <a:pt x="160735" y="303609"/>
                </a:lnTo>
                <a:lnTo>
                  <a:pt x="169664" y="303609"/>
                </a:lnTo>
                <a:lnTo>
                  <a:pt x="178594" y="294680"/>
                </a:lnTo>
                <a:lnTo>
                  <a:pt x="187524" y="294680"/>
                </a:lnTo>
                <a:lnTo>
                  <a:pt x="196453" y="285750"/>
                </a:lnTo>
                <a:lnTo>
                  <a:pt x="214313" y="285750"/>
                </a:lnTo>
                <a:lnTo>
                  <a:pt x="223242" y="276820"/>
                </a:lnTo>
                <a:lnTo>
                  <a:pt x="232172" y="267890"/>
                </a:lnTo>
                <a:lnTo>
                  <a:pt x="250031" y="258961"/>
                </a:lnTo>
                <a:lnTo>
                  <a:pt x="258961" y="250031"/>
                </a:lnTo>
                <a:lnTo>
                  <a:pt x="267891" y="241101"/>
                </a:lnTo>
                <a:lnTo>
                  <a:pt x="276820" y="232172"/>
                </a:lnTo>
                <a:lnTo>
                  <a:pt x="285750" y="223242"/>
                </a:lnTo>
                <a:lnTo>
                  <a:pt x="294680" y="214312"/>
                </a:lnTo>
                <a:lnTo>
                  <a:pt x="294680" y="196453"/>
                </a:lnTo>
                <a:lnTo>
                  <a:pt x="303610" y="187523"/>
                </a:lnTo>
                <a:lnTo>
                  <a:pt x="303610" y="178594"/>
                </a:lnTo>
                <a:lnTo>
                  <a:pt x="312539" y="160734"/>
                </a:lnTo>
                <a:lnTo>
                  <a:pt x="312539" y="151805"/>
                </a:lnTo>
                <a:lnTo>
                  <a:pt x="312539" y="133945"/>
                </a:lnTo>
                <a:lnTo>
                  <a:pt x="312539" y="125015"/>
                </a:lnTo>
                <a:lnTo>
                  <a:pt x="312539" y="116086"/>
                </a:lnTo>
                <a:lnTo>
                  <a:pt x="312539" y="98226"/>
                </a:lnTo>
                <a:lnTo>
                  <a:pt x="303610" y="89297"/>
                </a:lnTo>
                <a:lnTo>
                  <a:pt x="294680" y="71437"/>
                </a:lnTo>
                <a:lnTo>
                  <a:pt x="294680" y="62508"/>
                </a:lnTo>
                <a:lnTo>
                  <a:pt x="285750" y="53578"/>
                </a:lnTo>
                <a:lnTo>
                  <a:pt x="276820" y="44648"/>
                </a:lnTo>
                <a:lnTo>
                  <a:pt x="267891" y="26789"/>
                </a:lnTo>
                <a:lnTo>
                  <a:pt x="250031" y="26789"/>
                </a:lnTo>
                <a:lnTo>
                  <a:pt x="241102" y="17859"/>
                </a:lnTo>
                <a:lnTo>
                  <a:pt x="223242" y="8930"/>
                </a:lnTo>
                <a:lnTo>
                  <a:pt x="214313" y="8930"/>
                </a:lnTo>
                <a:lnTo>
                  <a:pt x="196453" y="0"/>
                </a:lnTo>
                <a:lnTo>
                  <a:pt x="169664" y="0"/>
                </a:lnTo>
                <a:lnTo>
                  <a:pt x="16966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169" name="Freeform 7168">
            <a:extLst>
              <a:ext uri="{FF2B5EF4-FFF2-40B4-BE49-F238E27FC236}">
                <a16:creationId xmlns:a16="http://schemas.microsoft.com/office/drawing/2014/main" id="{2315753E-0CA3-4575-88B9-FCC78A7B8975}"/>
              </a:ext>
            </a:extLst>
          </p:cNvPr>
          <p:cNvSpPr/>
          <p:nvPr/>
        </p:nvSpPr>
        <p:spPr>
          <a:xfrm>
            <a:off x="7143750" y="5367338"/>
            <a:ext cx="295275" cy="338137"/>
          </a:xfrm>
          <a:custGeom>
            <a:avLst/>
            <a:gdLst/>
            <a:ahLst/>
            <a:cxnLst/>
            <a:rect l="0" t="0" r="0" b="0"/>
            <a:pathLst>
              <a:path w="294681" h="339329">
                <a:moveTo>
                  <a:pt x="196453" y="71438"/>
                </a:moveTo>
                <a:lnTo>
                  <a:pt x="196453" y="62508"/>
                </a:lnTo>
                <a:lnTo>
                  <a:pt x="187523" y="62508"/>
                </a:lnTo>
                <a:lnTo>
                  <a:pt x="178594" y="53578"/>
                </a:lnTo>
                <a:lnTo>
                  <a:pt x="169664" y="53578"/>
                </a:lnTo>
                <a:lnTo>
                  <a:pt x="169664" y="53578"/>
                </a:lnTo>
                <a:lnTo>
                  <a:pt x="160734" y="53578"/>
                </a:lnTo>
                <a:lnTo>
                  <a:pt x="151805" y="62508"/>
                </a:lnTo>
                <a:lnTo>
                  <a:pt x="142875" y="62508"/>
                </a:lnTo>
                <a:lnTo>
                  <a:pt x="142875" y="62508"/>
                </a:lnTo>
                <a:lnTo>
                  <a:pt x="133945" y="62508"/>
                </a:lnTo>
                <a:lnTo>
                  <a:pt x="125016" y="71438"/>
                </a:lnTo>
                <a:lnTo>
                  <a:pt x="116086" y="71438"/>
                </a:lnTo>
                <a:lnTo>
                  <a:pt x="107156" y="71438"/>
                </a:lnTo>
                <a:lnTo>
                  <a:pt x="98227" y="71438"/>
                </a:lnTo>
                <a:lnTo>
                  <a:pt x="89297" y="80367"/>
                </a:lnTo>
                <a:lnTo>
                  <a:pt x="80367" y="80367"/>
                </a:lnTo>
                <a:lnTo>
                  <a:pt x="62508" y="89297"/>
                </a:lnTo>
                <a:lnTo>
                  <a:pt x="53578" y="89297"/>
                </a:lnTo>
                <a:lnTo>
                  <a:pt x="44648" y="98227"/>
                </a:lnTo>
                <a:lnTo>
                  <a:pt x="44648" y="107156"/>
                </a:lnTo>
                <a:lnTo>
                  <a:pt x="26789" y="107156"/>
                </a:lnTo>
                <a:lnTo>
                  <a:pt x="26789" y="116086"/>
                </a:lnTo>
                <a:lnTo>
                  <a:pt x="17859" y="125016"/>
                </a:lnTo>
                <a:lnTo>
                  <a:pt x="8930" y="133946"/>
                </a:lnTo>
                <a:lnTo>
                  <a:pt x="8930" y="142875"/>
                </a:lnTo>
                <a:lnTo>
                  <a:pt x="0" y="151805"/>
                </a:lnTo>
                <a:lnTo>
                  <a:pt x="0" y="160735"/>
                </a:lnTo>
                <a:lnTo>
                  <a:pt x="0" y="178594"/>
                </a:lnTo>
                <a:lnTo>
                  <a:pt x="0" y="187524"/>
                </a:lnTo>
                <a:lnTo>
                  <a:pt x="0" y="196453"/>
                </a:lnTo>
                <a:lnTo>
                  <a:pt x="0" y="205383"/>
                </a:lnTo>
                <a:lnTo>
                  <a:pt x="0" y="214312"/>
                </a:lnTo>
                <a:lnTo>
                  <a:pt x="0" y="223242"/>
                </a:lnTo>
                <a:lnTo>
                  <a:pt x="0" y="232171"/>
                </a:lnTo>
                <a:lnTo>
                  <a:pt x="8930" y="241101"/>
                </a:lnTo>
                <a:lnTo>
                  <a:pt x="17859" y="258960"/>
                </a:lnTo>
                <a:lnTo>
                  <a:pt x="17859" y="258960"/>
                </a:lnTo>
                <a:lnTo>
                  <a:pt x="26789" y="267890"/>
                </a:lnTo>
                <a:lnTo>
                  <a:pt x="26789" y="276820"/>
                </a:lnTo>
                <a:lnTo>
                  <a:pt x="35719" y="285749"/>
                </a:lnTo>
                <a:lnTo>
                  <a:pt x="44648" y="294679"/>
                </a:lnTo>
                <a:lnTo>
                  <a:pt x="44648" y="303609"/>
                </a:lnTo>
                <a:lnTo>
                  <a:pt x="53578" y="312538"/>
                </a:lnTo>
                <a:lnTo>
                  <a:pt x="62508" y="312538"/>
                </a:lnTo>
                <a:lnTo>
                  <a:pt x="71438" y="321468"/>
                </a:lnTo>
                <a:lnTo>
                  <a:pt x="80367" y="330398"/>
                </a:lnTo>
                <a:lnTo>
                  <a:pt x="89297" y="330398"/>
                </a:lnTo>
                <a:lnTo>
                  <a:pt x="98227" y="339328"/>
                </a:lnTo>
                <a:lnTo>
                  <a:pt x="107156" y="339328"/>
                </a:lnTo>
                <a:lnTo>
                  <a:pt x="116086" y="339328"/>
                </a:lnTo>
                <a:lnTo>
                  <a:pt x="133945" y="339328"/>
                </a:lnTo>
                <a:lnTo>
                  <a:pt x="142875" y="339328"/>
                </a:lnTo>
                <a:lnTo>
                  <a:pt x="151805" y="339328"/>
                </a:lnTo>
                <a:lnTo>
                  <a:pt x="160734" y="339328"/>
                </a:lnTo>
                <a:lnTo>
                  <a:pt x="169664" y="339328"/>
                </a:lnTo>
                <a:lnTo>
                  <a:pt x="178594" y="339328"/>
                </a:lnTo>
                <a:lnTo>
                  <a:pt x="196453" y="330398"/>
                </a:lnTo>
                <a:lnTo>
                  <a:pt x="205383" y="330398"/>
                </a:lnTo>
                <a:lnTo>
                  <a:pt x="214313" y="321468"/>
                </a:lnTo>
                <a:lnTo>
                  <a:pt x="223242" y="312538"/>
                </a:lnTo>
                <a:lnTo>
                  <a:pt x="232172" y="312538"/>
                </a:lnTo>
                <a:lnTo>
                  <a:pt x="241102" y="303609"/>
                </a:lnTo>
                <a:lnTo>
                  <a:pt x="250031" y="294679"/>
                </a:lnTo>
                <a:lnTo>
                  <a:pt x="258961" y="285749"/>
                </a:lnTo>
                <a:lnTo>
                  <a:pt x="258961" y="276820"/>
                </a:lnTo>
                <a:lnTo>
                  <a:pt x="267891" y="267890"/>
                </a:lnTo>
                <a:lnTo>
                  <a:pt x="276820" y="250031"/>
                </a:lnTo>
                <a:lnTo>
                  <a:pt x="276820" y="241101"/>
                </a:lnTo>
                <a:lnTo>
                  <a:pt x="285750" y="223242"/>
                </a:lnTo>
                <a:lnTo>
                  <a:pt x="285750" y="214312"/>
                </a:lnTo>
                <a:lnTo>
                  <a:pt x="294680" y="196453"/>
                </a:lnTo>
                <a:lnTo>
                  <a:pt x="294680" y="187524"/>
                </a:lnTo>
                <a:lnTo>
                  <a:pt x="294680" y="169664"/>
                </a:lnTo>
                <a:lnTo>
                  <a:pt x="294680" y="151805"/>
                </a:lnTo>
                <a:lnTo>
                  <a:pt x="294680" y="133946"/>
                </a:lnTo>
                <a:lnTo>
                  <a:pt x="294680" y="125016"/>
                </a:lnTo>
                <a:lnTo>
                  <a:pt x="294680" y="107156"/>
                </a:lnTo>
                <a:lnTo>
                  <a:pt x="285750" y="89297"/>
                </a:lnTo>
                <a:lnTo>
                  <a:pt x="285750" y="71438"/>
                </a:lnTo>
                <a:lnTo>
                  <a:pt x="285750" y="62508"/>
                </a:lnTo>
                <a:lnTo>
                  <a:pt x="276820" y="44649"/>
                </a:lnTo>
                <a:lnTo>
                  <a:pt x="267891" y="35719"/>
                </a:lnTo>
                <a:lnTo>
                  <a:pt x="258961" y="26789"/>
                </a:lnTo>
                <a:lnTo>
                  <a:pt x="250031" y="17860"/>
                </a:lnTo>
                <a:lnTo>
                  <a:pt x="232172" y="8930"/>
                </a:lnTo>
                <a:lnTo>
                  <a:pt x="223242" y="8930"/>
                </a:lnTo>
                <a:lnTo>
                  <a:pt x="205383" y="8930"/>
                </a:lnTo>
                <a:lnTo>
                  <a:pt x="196453" y="0"/>
                </a:lnTo>
                <a:lnTo>
                  <a:pt x="178594" y="0"/>
                </a:lnTo>
                <a:lnTo>
                  <a:pt x="169664" y="8930"/>
                </a:lnTo>
                <a:lnTo>
                  <a:pt x="151805" y="8930"/>
                </a:lnTo>
                <a:lnTo>
                  <a:pt x="133945" y="17860"/>
                </a:lnTo>
                <a:lnTo>
                  <a:pt x="116086" y="26789"/>
                </a:lnTo>
                <a:lnTo>
                  <a:pt x="116086" y="2678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3A65F17D-51B3-461A-A6D4-83AC98A43B64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Goudy Stout" panose="0202090407030B020401" pitchFamily="18" charset="0"/>
              </a:rPr>
              <a:t>For Example</a:t>
            </a:r>
          </a:p>
        </p:txBody>
      </p:sp>
      <p:graphicFrame>
        <p:nvGraphicFramePr>
          <p:cNvPr id="8260" name="Group 68">
            <a:extLst>
              <a:ext uri="{FF2B5EF4-FFF2-40B4-BE49-F238E27FC236}">
                <a16:creationId xmlns:a16="http://schemas.microsoft.com/office/drawing/2014/main" id="{8385D9B7-A294-4C26-ABD4-5D8E88608E14}"/>
              </a:ext>
            </a:extLst>
          </p:cNvPr>
          <p:cNvGraphicFramePr>
            <a:graphicFrameLocks noGrp="1"/>
          </p:cNvGraphicFramePr>
          <p:nvPr>
            <p:ph sz="quarter" idx="1"/>
          </p:nvPr>
        </p:nvGraphicFramePr>
        <p:xfrm>
          <a:off x="457200" y="1752600"/>
          <a:ext cx="3935413" cy="46023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5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omain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nge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OS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= -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rtex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-2, -1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-intercept(s)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-3,0) (-1,0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Y-intercept(s)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0, 3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Zero(s)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, -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ne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inimum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179" name="Object 10">
            <a:extLst>
              <a:ext uri="{FF2B5EF4-FFF2-40B4-BE49-F238E27FC236}">
                <a16:creationId xmlns:a16="http://schemas.microsoft.com/office/drawing/2014/main" id="{45F359CD-B9AA-456D-9BB2-C2522FDD738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324600" y="2590800"/>
          <a:ext cx="685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685800" imgH="203200" progId="Equation.3">
                  <p:embed/>
                </p:oleObj>
              </mc:Choice>
              <mc:Fallback>
                <p:oleObj name="Equation" r:id="rId3" imgW="6858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685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37">
            <a:extLst>
              <a:ext uri="{FF2B5EF4-FFF2-40B4-BE49-F238E27FC236}">
                <a16:creationId xmlns:a16="http://schemas.microsoft.com/office/drawing/2014/main" id="{1DC4A47B-C55C-4759-AC29-033C699BEEC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295400" y="1066800"/>
          <a:ext cx="2209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5" imgW="685800" imgH="203200" progId="Equation.3">
                  <p:embed/>
                </p:oleObj>
              </mc:Choice>
              <mc:Fallback>
                <p:oleObj name="Equation" r:id="rId5" imgW="685800" imgH="203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2209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1" name="Picture 8" descr="[image]">
            <a:extLst>
              <a:ext uri="{FF2B5EF4-FFF2-40B4-BE49-F238E27FC236}">
                <a16:creationId xmlns:a16="http://schemas.microsoft.com/office/drawing/2014/main" id="{8DC225E8-7954-402A-A65D-522AC1871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0500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82" name="Object 45">
            <a:extLst>
              <a:ext uri="{FF2B5EF4-FFF2-40B4-BE49-F238E27FC236}">
                <a16:creationId xmlns:a16="http://schemas.microsoft.com/office/drawing/2014/main" id="{112FB977-150E-4CD4-904C-440A5F1961C4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895600" y="2286000"/>
          <a:ext cx="13001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8" imgW="457002" imgH="203112" progId="Equation.3">
                  <p:embed/>
                </p:oleObj>
              </mc:Choice>
              <mc:Fallback>
                <p:oleObj name="Equation" r:id="rId8" imgW="457002" imgH="203112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13001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48">
            <a:extLst>
              <a:ext uri="{FF2B5EF4-FFF2-40B4-BE49-F238E27FC236}">
                <a16:creationId xmlns:a16="http://schemas.microsoft.com/office/drawing/2014/main" id="{5BFADF2B-176D-405B-AB90-7AE749962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752600"/>
          <a:ext cx="1444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0" imgW="507780" imgH="203112" progId="Equation.3">
                  <p:embed/>
                </p:oleObj>
              </mc:Choice>
              <mc:Fallback>
                <p:oleObj name="Equation" r:id="rId10" imgW="507780" imgH="203112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4446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>
            <a:extLst>
              <a:ext uri="{FF2B5EF4-FFF2-40B4-BE49-F238E27FC236}">
                <a16:creationId xmlns:a16="http://schemas.microsoft.com/office/drawing/2014/main" id="{80C42AEC-39E0-457F-88DB-056BDC4BBCF6}"/>
              </a:ext>
            </a:extLst>
          </p:cNvPr>
          <p:cNvSpPr/>
          <p:nvPr/>
        </p:nvSpPr>
        <p:spPr>
          <a:xfrm>
            <a:off x="5705475" y="2232025"/>
            <a:ext cx="312738" cy="277813"/>
          </a:xfrm>
          <a:custGeom>
            <a:avLst/>
            <a:gdLst/>
            <a:ahLst/>
            <a:cxnLst/>
            <a:rect l="0" t="0" r="0" b="0"/>
            <a:pathLst>
              <a:path w="312540" h="276821">
                <a:moveTo>
                  <a:pt x="62508" y="17859"/>
                </a:moveTo>
                <a:lnTo>
                  <a:pt x="62508" y="17859"/>
                </a:lnTo>
                <a:lnTo>
                  <a:pt x="53578" y="17859"/>
                </a:lnTo>
                <a:lnTo>
                  <a:pt x="53578" y="17859"/>
                </a:lnTo>
                <a:lnTo>
                  <a:pt x="53578" y="26789"/>
                </a:lnTo>
                <a:lnTo>
                  <a:pt x="53578" y="35718"/>
                </a:lnTo>
                <a:lnTo>
                  <a:pt x="44649" y="35718"/>
                </a:lnTo>
                <a:lnTo>
                  <a:pt x="44649" y="44648"/>
                </a:lnTo>
                <a:lnTo>
                  <a:pt x="44649" y="53578"/>
                </a:lnTo>
                <a:lnTo>
                  <a:pt x="35719" y="62507"/>
                </a:lnTo>
                <a:lnTo>
                  <a:pt x="35719" y="71437"/>
                </a:lnTo>
                <a:lnTo>
                  <a:pt x="35719" y="80367"/>
                </a:lnTo>
                <a:lnTo>
                  <a:pt x="35719" y="89297"/>
                </a:lnTo>
                <a:lnTo>
                  <a:pt x="35719" y="98226"/>
                </a:lnTo>
                <a:lnTo>
                  <a:pt x="35719" y="107156"/>
                </a:lnTo>
                <a:lnTo>
                  <a:pt x="35719" y="116086"/>
                </a:lnTo>
                <a:lnTo>
                  <a:pt x="35719" y="133945"/>
                </a:lnTo>
                <a:lnTo>
                  <a:pt x="26789" y="142875"/>
                </a:lnTo>
                <a:lnTo>
                  <a:pt x="26789" y="151804"/>
                </a:lnTo>
                <a:lnTo>
                  <a:pt x="26789" y="160734"/>
                </a:lnTo>
                <a:lnTo>
                  <a:pt x="26789" y="169664"/>
                </a:lnTo>
                <a:lnTo>
                  <a:pt x="26789" y="187523"/>
                </a:lnTo>
                <a:lnTo>
                  <a:pt x="17860" y="196453"/>
                </a:lnTo>
                <a:lnTo>
                  <a:pt x="17860" y="205382"/>
                </a:lnTo>
                <a:lnTo>
                  <a:pt x="17860" y="223242"/>
                </a:lnTo>
                <a:lnTo>
                  <a:pt x="8930" y="232172"/>
                </a:lnTo>
                <a:lnTo>
                  <a:pt x="8930" y="241101"/>
                </a:lnTo>
                <a:lnTo>
                  <a:pt x="8930" y="241101"/>
                </a:lnTo>
                <a:lnTo>
                  <a:pt x="8930" y="250031"/>
                </a:lnTo>
                <a:lnTo>
                  <a:pt x="0" y="258961"/>
                </a:lnTo>
                <a:lnTo>
                  <a:pt x="0" y="258961"/>
                </a:lnTo>
                <a:lnTo>
                  <a:pt x="0" y="267891"/>
                </a:lnTo>
                <a:lnTo>
                  <a:pt x="0" y="267891"/>
                </a:lnTo>
                <a:lnTo>
                  <a:pt x="0" y="276820"/>
                </a:lnTo>
                <a:lnTo>
                  <a:pt x="0" y="276820"/>
                </a:lnTo>
                <a:lnTo>
                  <a:pt x="0" y="276820"/>
                </a:lnTo>
                <a:lnTo>
                  <a:pt x="0" y="276820"/>
                </a:lnTo>
                <a:lnTo>
                  <a:pt x="0" y="267891"/>
                </a:lnTo>
                <a:lnTo>
                  <a:pt x="0" y="267891"/>
                </a:lnTo>
                <a:lnTo>
                  <a:pt x="0" y="258961"/>
                </a:lnTo>
                <a:lnTo>
                  <a:pt x="0" y="258961"/>
                </a:lnTo>
                <a:lnTo>
                  <a:pt x="0" y="250031"/>
                </a:lnTo>
                <a:lnTo>
                  <a:pt x="0" y="241101"/>
                </a:lnTo>
                <a:lnTo>
                  <a:pt x="0" y="232172"/>
                </a:lnTo>
                <a:lnTo>
                  <a:pt x="8930" y="223242"/>
                </a:lnTo>
                <a:lnTo>
                  <a:pt x="8930" y="214312"/>
                </a:lnTo>
                <a:lnTo>
                  <a:pt x="8930" y="205382"/>
                </a:lnTo>
                <a:lnTo>
                  <a:pt x="17860" y="187523"/>
                </a:lnTo>
                <a:lnTo>
                  <a:pt x="17860" y="178593"/>
                </a:lnTo>
                <a:lnTo>
                  <a:pt x="26789" y="169664"/>
                </a:lnTo>
                <a:lnTo>
                  <a:pt x="26789" y="151804"/>
                </a:lnTo>
                <a:lnTo>
                  <a:pt x="35719" y="142875"/>
                </a:lnTo>
                <a:lnTo>
                  <a:pt x="35719" y="125015"/>
                </a:lnTo>
                <a:lnTo>
                  <a:pt x="44649" y="116086"/>
                </a:lnTo>
                <a:lnTo>
                  <a:pt x="53578" y="98226"/>
                </a:lnTo>
                <a:lnTo>
                  <a:pt x="53578" y="89297"/>
                </a:lnTo>
                <a:lnTo>
                  <a:pt x="53578" y="80367"/>
                </a:lnTo>
                <a:lnTo>
                  <a:pt x="62508" y="71437"/>
                </a:lnTo>
                <a:lnTo>
                  <a:pt x="62508" y="53578"/>
                </a:lnTo>
                <a:lnTo>
                  <a:pt x="62508" y="44648"/>
                </a:lnTo>
                <a:lnTo>
                  <a:pt x="71438" y="35718"/>
                </a:lnTo>
                <a:lnTo>
                  <a:pt x="71438" y="26789"/>
                </a:lnTo>
                <a:lnTo>
                  <a:pt x="71438" y="17859"/>
                </a:lnTo>
                <a:lnTo>
                  <a:pt x="80368" y="17859"/>
                </a:lnTo>
                <a:lnTo>
                  <a:pt x="80368" y="8929"/>
                </a:lnTo>
                <a:lnTo>
                  <a:pt x="80368" y="8929"/>
                </a:lnTo>
                <a:lnTo>
                  <a:pt x="80368" y="8929"/>
                </a:lnTo>
                <a:lnTo>
                  <a:pt x="89297" y="0"/>
                </a:lnTo>
                <a:lnTo>
                  <a:pt x="89297" y="0"/>
                </a:lnTo>
                <a:lnTo>
                  <a:pt x="89297" y="0"/>
                </a:lnTo>
                <a:lnTo>
                  <a:pt x="98227" y="0"/>
                </a:lnTo>
                <a:lnTo>
                  <a:pt x="98227" y="0"/>
                </a:lnTo>
                <a:lnTo>
                  <a:pt x="107157" y="8929"/>
                </a:lnTo>
                <a:lnTo>
                  <a:pt x="107157" y="8929"/>
                </a:lnTo>
                <a:lnTo>
                  <a:pt x="116086" y="17859"/>
                </a:lnTo>
                <a:lnTo>
                  <a:pt x="116086" y="17859"/>
                </a:lnTo>
                <a:lnTo>
                  <a:pt x="125016" y="26789"/>
                </a:lnTo>
                <a:lnTo>
                  <a:pt x="133946" y="35718"/>
                </a:lnTo>
                <a:lnTo>
                  <a:pt x="142875" y="44648"/>
                </a:lnTo>
                <a:lnTo>
                  <a:pt x="142875" y="53578"/>
                </a:lnTo>
                <a:lnTo>
                  <a:pt x="151805" y="53578"/>
                </a:lnTo>
                <a:lnTo>
                  <a:pt x="160735" y="71437"/>
                </a:lnTo>
                <a:lnTo>
                  <a:pt x="169664" y="80367"/>
                </a:lnTo>
                <a:lnTo>
                  <a:pt x="178594" y="89297"/>
                </a:lnTo>
                <a:lnTo>
                  <a:pt x="187524" y="98226"/>
                </a:lnTo>
                <a:lnTo>
                  <a:pt x="205383" y="107156"/>
                </a:lnTo>
                <a:lnTo>
                  <a:pt x="214313" y="116086"/>
                </a:lnTo>
                <a:lnTo>
                  <a:pt x="223243" y="125015"/>
                </a:lnTo>
                <a:lnTo>
                  <a:pt x="232172" y="142875"/>
                </a:lnTo>
                <a:lnTo>
                  <a:pt x="241102" y="151804"/>
                </a:lnTo>
                <a:lnTo>
                  <a:pt x="258961" y="160734"/>
                </a:lnTo>
                <a:lnTo>
                  <a:pt x="267891" y="178593"/>
                </a:lnTo>
                <a:lnTo>
                  <a:pt x="276821" y="187523"/>
                </a:lnTo>
                <a:lnTo>
                  <a:pt x="285750" y="196453"/>
                </a:lnTo>
                <a:lnTo>
                  <a:pt x="294680" y="205382"/>
                </a:lnTo>
                <a:lnTo>
                  <a:pt x="312539" y="223242"/>
                </a:lnTo>
                <a:lnTo>
                  <a:pt x="312539" y="22324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7F26DEBC-01AE-4CF7-A0CF-544AE175FBD8}"/>
              </a:ext>
            </a:extLst>
          </p:cNvPr>
          <p:cNvSpPr/>
          <p:nvPr/>
        </p:nvSpPr>
        <p:spPr>
          <a:xfrm>
            <a:off x="6661150" y="2232025"/>
            <a:ext cx="312738" cy="258763"/>
          </a:xfrm>
          <a:custGeom>
            <a:avLst/>
            <a:gdLst/>
            <a:ahLst/>
            <a:cxnLst/>
            <a:rect l="0" t="0" r="0" b="0"/>
            <a:pathLst>
              <a:path w="312540" h="258962">
                <a:moveTo>
                  <a:pt x="187523" y="0"/>
                </a:moveTo>
                <a:lnTo>
                  <a:pt x="178594" y="0"/>
                </a:lnTo>
                <a:lnTo>
                  <a:pt x="178594" y="0"/>
                </a:lnTo>
                <a:lnTo>
                  <a:pt x="169664" y="0"/>
                </a:lnTo>
                <a:lnTo>
                  <a:pt x="169664" y="0"/>
                </a:lnTo>
                <a:lnTo>
                  <a:pt x="169664" y="8929"/>
                </a:lnTo>
                <a:lnTo>
                  <a:pt x="169664" y="17859"/>
                </a:lnTo>
                <a:lnTo>
                  <a:pt x="160734" y="17859"/>
                </a:lnTo>
                <a:lnTo>
                  <a:pt x="151805" y="35718"/>
                </a:lnTo>
                <a:lnTo>
                  <a:pt x="142875" y="44648"/>
                </a:lnTo>
                <a:lnTo>
                  <a:pt x="142875" y="62507"/>
                </a:lnTo>
                <a:lnTo>
                  <a:pt x="133945" y="71437"/>
                </a:lnTo>
                <a:lnTo>
                  <a:pt x="125016" y="89297"/>
                </a:lnTo>
                <a:lnTo>
                  <a:pt x="116086" y="107156"/>
                </a:lnTo>
                <a:lnTo>
                  <a:pt x="107156" y="125015"/>
                </a:lnTo>
                <a:lnTo>
                  <a:pt x="98226" y="133945"/>
                </a:lnTo>
                <a:lnTo>
                  <a:pt x="80367" y="151804"/>
                </a:lnTo>
                <a:lnTo>
                  <a:pt x="71437" y="169664"/>
                </a:lnTo>
                <a:lnTo>
                  <a:pt x="62508" y="187523"/>
                </a:lnTo>
                <a:lnTo>
                  <a:pt x="53578" y="196453"/>
                </a:lnTo>
                <a:lnTo>
                  <a:pt x="44648" y="214312"/>
                </a:lnTo>
                <a:lnTo>
                  <a:pt x="26789" y="223242"/>
                </a:lnTo>
                <a:lnTo>
                  <a:pt x="26789" y="232172"/>
                </a:lnTo>
                <a:lnTo>
                  <a:pt x="17859" y="241101"/>
                </a:lnTo>
                <a:lnTo>
                  <a:pt x="8930" y="250031"/>
                </a:lnTo>
                <a:lnTo>
                  <a:pt x="8930" y="250031"/>
                </a:lnTo>
                <a:lnTo>
                  <a:pt x="0" y="258961"/>
                </a:lnTo>
                <a:lnTo>
                  <a:pt x="0" y="258961"/>
                </a:lnTo>
                <a:lnTo>
                  <a:pt x="0" y="258961"/>
                </a:lnTo>
                <a:lnTo>
                  <a:pt x="0" y="258961"/>
                </a:lnTo>
                <a:lnTo>
                  <a:pt x="0" y="258961"/>
                </a:lnTo>
                <a:lnTo>
                  <a:pt x="0" y="250031"/>
                </a:lnTo>
                <a:lnTo>
                  <a:pt x="0" y="241101"/>
                </a:lnTo>
                <a:lnTo>
                  <a:pt x="8930" y="241101"/>
                </a:lnTo>
                <a:lnTo>
                  <a:pt x="17859" y="232172"/>
                </a:lnTo>
                <a:lnTo>
                  <a:pt x="26789" y="223242"/>
                </a:lnTo>
                <a:lnTo>
                  <a:pt x="35719" y="205382"/>
                </a:lnTo>
                <a:lnTo>
                  <a:pt x="44648" y="196453"/>
                </a:lnTo>
                <a:lnTo>
                  <a:pt x="53578" y="187523"/>
                </a:lnTo>
                <a:lnTo>
                  <a:pt x="62508" y="169664"/>
                </a:lnTo>
                <a:lnTo>
                  <a:pt x="80367" y="151804"/>
                </a:lnTo>
                <a:lnTo>
                  <a:pt x="89297" y="142875"/>
                </a:lnTo>
                <a:lnTo>
                  <a:pt x="107156" y="125015"/>
                </a:lnTo>
                <a:lnTo>
                  <a:pt x="116086" y="116086"/>
                </a:lnTo>
                <a:lnTo>
                  <a:pt x="125016" y="98226"/>
                </a:lnTo>
                <a:lnTo>
                  <a:pt x="142875" y="89297"/>
                </a:lnTo>
                <a:lnTo>
                  <a:pt x="151805" y="80367"/>
                </a:lnTo>
                <a:lnTo>
                  <a:pt x="160734" y="71437"/>
                </a:lnTo>
                <a:lnTo>
                  <a:pt x="178594" y="53578"/>
                </a:lnTo>
                <a:lnTo>
                  <a:pt x="187523" y="53578"/>
                </a:lnTo>
                <a:lnTo>
                  <a:pt x="196453" y="44648"/>
                </a:lnTo>
                <a:lnTo>
                  <a:pt x="205383" y="35718"/>
                </a:lnTo>
                <a:lnTo>
                  <a:pt x="214312" y="35718"/>
                </a:lnTo>
                <a:lnTo>
                  <a:pt x="223242" y="26789"/>
                </a:lnTo>
                <a:lnTo>
                  <a:pt x="223242" y="26789"/>
                </a:lnTo>
                <a:lnTo>
                  <a:pt x="232172" y="26789"/>
                </a:lnTo>
                <a:lnTo>
                  <a:pt x="241101" y="26789"/>
                </a:lnTo>
                <a:lnTo>
                  <a:pt x="241101" y="35718"/>
                </a:lnTo>
                <a:lnTo>
                  <a:pt x="250031" y="35718"/>
                </a:lnTo>
                <a:lnTo>
                  <a:pt x="250031" y="44648"/>
                </a:lnTo>
                <a:lnTo>
                  <a:pt x="258961" y="53578"/>
                </a:lnTo>
                <a:lnTo>
                  <a:pt x="258961" y="71437"/>
                </a:lnTo>
                <a:lnTo>
                  <a:pt x="258961" y="80367"/>
                </a:lnTo>
                <a:lnTo>
                  <a:pt x="267891" y="98226"/>
                </a:lnTo>
                <a:lnTo>
                  <a:pt x="267891" y="107156"/>
                </a:lnTo>
                <a:lnTo>
                  <a:pt x="276820" y="125015"/>
                </a:lnTo>
                <a:lnTo>
                  <a:pt x="276820" y="151804"/>
                </a:lnTo>
                <a:lnTo>
                  <a:pt x="285750" y="169664"/>
                </a:lnTo>
                <a:lnTo>
                  <a:pt x="294680" y="187523"/>
                </a:lnTo>
                <a:lnTo>
                  <a:pt x="303609" y="205382"/>
                </a:lnTo>
                <a:lnTo>
                  <a:pt x="312539" y="241101"/>
                </a:lnTo>
                <a:lnTo>
                  <a:pt x="312539" y="24110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9E2FB52A-4836-41B0-AC93-253CCB24A68F}"/>
              </a:ext>
            </a:extLst>
          </p:cNvPr>
          <p:cNvSpPr/>
          <p:nvPr/>
        </p:nvSpPr>
        <p:spPr>
          <a:xfrm>
            <a:off x="4224338" y="1785938"/>
            <a:ext cx="320675" cy="482600"/>
          </a:xfrm>
          <a:custGeom>
            <a:avLst/>
            <a:gdLst/>
            <a:ahLst/>
            <a:cxnLst/>
            <a:rect l="0" t="0" r="0" b="0"/>
            <a:pathLst>
              <a:path w="321470" h="482204">
                <a:moveTo>
                  <a:pt x="214313" y="428625"/>
                </a:moveTo>
                <a:lnTo>
                  <a:pt x="205383" y="428625"/>
                </a:lnTo>
                <a:lnTo>
                  <a:pt x="205383" y="428625"/>
                </a:lnTo>
                <a:lnTo>
                  <a:pt x="205383" y="419696"/>
                </a:lnTo>
                <a:lnTo>
                  <a:pt x="205383" y="419696"/>
                </a:lnTo>
                <a:lnTo>
                  <a:pt x="196453" y="419696"/>
                </a:lnTo>
                <a:lnTo>
                  <a:pt x="196453" y="410766"/>
                </a:lnTo>
                <a:lnTo>
                  <a:pt x="196453" y="410766"/>
                </a:lnTo>
                <a:lnTo>
                  <a:pt x="196453" y="410766"/>
                </a:lnTo>
                <a:lnTo>
                  <a:pt x="187524" y="401836"/>
                </a:lnTo>
                <a:lnTo>
                  <a:pt x="178594" y="392907"/>
                </a:lnTo>
                <a:lnTo>
                  <a:pt x="178594" y="392907"/>
                </a:lnTo>
                <a:lnTo>
                  <a:pt x="169664" y="383977"/>
                </a:lnTo>
                <a:lnTo>
                  <a:pt x="169664" y="375047"/>
                </a:lnTo>
                <a:lnTo>
                  <a:pt x="160735" y="366117"/>
                </a:lnTo>
                <a:lnTo>
                  <a:pt x="160735" y="357188"/>
                </a:lnTo>
                <a:lnTo>
                  <a:pt x="151805" y="348258"/>
                </a:lnTo>
                <a:lnTo>
                  <a:pt x="142875" y="339328"/>
                </a:lnTo>
                <a:lnTo>
                  <a:pt x="133946" y="330399"/>
                </a:lnTo>
                <a:lnTo>
                  <a:pt x="125016" y="321469"/>
                </a:lnTo>
                <a:lnTo>
                  <a:pt x="125016" y="303610"/>
                </a:lnTo>
                <a:lnTo>
                  <a:pt x="107156" y="294680"/>
                </a:lnTo>
                <a:lnTo>
                  <a:pt x="107156" y="285750"/>
                </a:lnTo>
                <a:lnTo>
                  <a:pt x="98227" y="267891"/>
                </a:lnTo>
                <a:lnTo>
                  <a:pt x="89297" y="258961"/>
                </a:lnTo>
                <a:lnTo>
                  <a:pt x="80367" y="250032"/>
                </a:lnTo>
                <a:lnTo>
                  <a:pt x="71438" y="232172"/>
                </a:lnTo>
                <a:lnTo>
                  <a:pt x="71438" y="223242"/>
                </a:lnTo>
                <a:lnTo>
                  <a:pt x="62508" y="214313"/>
                </a:lnTo>
                <a:lnTo>
                  <a:pt x="53578" y="196453"/>
                </a:lnTo>
                <a:lnTo>
                  <a:pt x="44649" y="187524"/>
                </a:lnTo>
                <a:lnTo>
                  <a:pt x="44649" y="178594"/>
                </a:lnTo>
                <a:lnTo>
                  <a:pt x="35719" y="169664"/>
                </a:lnTo>
                <a:lnTo>
                  <a:pt x="26789" y="160735"/>
                </a:lnTo>
                <a:lnTo>
                  <a:pt x="26789" y="151805"/>
                </a:lnTo>
                <a:lnTo>
                  <a:pt x="17860" y="151805"/>
                </a:lnTo>
                <a:lnTo>
                  <a:pt x="17860" y="142875"/>
                </a:lnTo>
                <a:lnTo>
                  <a:pt x="8930" y="142875"/>
                </a:lnTo>
                <a:lnTo>
                  <a:pt x="8930" y="133946"/>
                </a:lnTo>
                <a:lnTo>
                  <a:pt x="0" y="133946"/>
                </a:lnTo>
                <a:lnTo>
                  <a:pt x="0" y="133946"/>
                </a:lnTo>
                <a:lnTo>
                  <a:pt x="0" y="125016"/>
                </a:lnTo>
                <a:lnTo>
                  <a:pt x="0" y="125016"/>
                </a:lnTo>
                <a:lnTo>
                  <a:pt x="0" y="125016"/>
                </a:lnTo>
                <a:lnTo>
                  <a:pt x="0" y="125016"/>
                </a:lnTo>
                <a:lnTo>
                  <a:pt x="0" y="125016"/>
                </a:lnTo>
                <a:lnTo>
                  <a:pt x="0" y="125016"/>
                </a:lnTo>
                <a:lnTo>
                  <a:pt x="0" y="133946"/>
                </a:lnTo>
                <a:lnTo>
                  <a:pt x="8930" y="133946"/>
                </a:lnTo>
                <a:lnTo>
                  <a:pt x="8930" y="133946"/>
                </a:lnTo>
                <a:lnTo>
                  <a:pt x="17860" y="142875"/>
                </a:lnTo>
                <a:lnTo>
                  <a:pt x="26789" y="142875"/>
                </a:lnTo>
                <a:lnTo>
                  <a:pt x="35719" y="151805"/>
                </a:lnTo>
                <a:lnTo>
                  <a:pt x="53578" y="151805"/>
                </a:lnTo>
                <a:lnTo>
                  <a:pt x="62508" y="160735"/>
                </a:lnTo>
                <a:lnTo>
                  <a:pt x="71438" y="169664"/>
                </a:lnTo>
                <a:lnTo>
                  <a:pt x="89297" y="169664"/>
                </a:lnTo>
                <a:lnTo>
                  <a:pt x="107156" y="169664"/>
                </a:lnTo>
                <a:lnTo>
                  <a:pt x="125016" y="169664"/>
                </a:lnTo>
                <a:lnTo>
                  <a:pt x="133946" y="169664"/>
                </a:lnTo>
                <a:lnTo>
                  <a:pt x="151805" y="169664"/>
                </a:lnTo>
                <a:lnTo>
                  <a:pt x="169664" y="169664"/>
                </a:lnTo>
                <a:lnTo>
                  <a:pt x="187524" y="169664"/>
                </a:lnTo>
                <a:lnTo>
                  <a:pt x="205383" y="169664"/>
                </a:lnTo>
                <a:lnTo>
                  <a:pt x="214313" y="169664"/>
                </a:lnTo>
                <a:lnTo>
                  <a:pt x="232172" y="169664"/>
                </a:lnTo>
                <a:lnTo>
                  <a:pt x="250031" y="169664"/>
                </a:lnTo>
                <a:lnTo>
                  <a:pt x="258961" y="160735"/>
                </a:lnTo>
                <a:lnTo>
                  <a:pt x="276821" y="160735"/>
                </a:lnTo>
                <a:lnTo>
                  <a:pt x="285750" y="151805"/>
                </a:lnTo>
                <a:lnTo>
                  <a:pt x="294680" y="151805"/>
                </a:lnTo>
                <a:lnTo>
                  <a:pt x="303610" y="151805"/>
                </a:lnTo>
                <a:lnTo>
                  <a:pt x="31253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21469" y="151805"/>
                </a:lnTo>
                <a:lnTo>
                  <a:pt x="312539" y="160735"/>
                </a:lnTo>
                <a:lnTo>
                  <a:pt x="303610" y="169664"/>
                </a:lnTo>
                <a:lnTo>
                  <a:pt x="285750" y="169664"/>
                </a:lnTo>
                <a:lnTo>
                  <a:pt x="267891" y="187524"/>
                </a:lnTo>
                <a:lnTo>
                  <a:pt x="258961" y="196453"/>
                </a:lnTo>
                <a:lnTo>
                  <a:pt x="241102" y="205383"/>
                </a:lnTo>
                <a:lnTo>
                  <a:pt x="223242" y="223242"/>
                </a:lnTo>
                <a:lnTo>
                  <a:pt x="205383" y="232172"/>
                </a:lnTo>
                <a:lnTo>
                  <a:pt x="178594" y="250032"/>
                </a:lnTo>
                <a:lnTo>
                  <a:pt x="160735" y="267891"/>
                </a:lnTo>
                <a:lnTo>
                  <a:pt x="142875" y="276821"/>
                </a:lnTo>
                <a:lnTo>
                  <a:pt x="125016" y="294680"/>
                </a:lnTo>
                <a:lnTo>
                  <a:pt x="98227" y="303610"/>
                </a:lnTo>
                <a:lnTo>
                  <a:pt x="80367" y="321469"/>
                </a:lnTo>
                <a:lnTo>
                  <a:pt x="62508" y="330399"/>
                </a:lnTo>
                <a:lnTo>
                  <a:pt x="53578" y="339328"/>
                </a:lnTo>
                <a:lnTo>
                  <a:pt x="35719" y="348258"/>
                </a:lnTo>
                <a:lnTo>
                  <a:pt x="26789" y="357188"/>
                </a:lnTo>
                <a:lnTo>
                  <a:pt x="17860" y="357188"/>
                </a:lnTo>
                <a:lnTo>
                  <a:pt x="8930" y="366117"/>
                </a:lnTo>
                <a:lnTo>
                  <a:pt x="8930" y="366117"/>
                </a:lnTo>
                <a:lnTo>
                  <a:pt x="8930" y="366117"/>
                </a:lnTo>
                <a:lnTo>
                  <a:pt x="8930" y="366117"/>
                </a:lnTo>
                <a:lnTo>
                  <a:pt x="8930" y="366117"/>
                </a:lnTo>
                <a:lnTo>
                  <a:pt x="8930" y="366117"/>
                </a:lnTo>
                <a:lnTo>
                  <a:pt x="8930" y="366117"/>
                </a:lnTo>
                <a:lnTo>
                  <a:pt x="8930" y="357188"/>
                </a:lnTo>
                <a:lnTo>
                  <a:pt x="8930" y="348258"/>
                </a:lnTo>
                <a:lnTo>
                  <a:pt x="17860" y="339328"/>
                </a:lnTo>
                <a:lnTo>
                  <a:pt x="26789" y="330399"/>
                </a:lnTo>
                <a:lnTo>
                  <a:pt x="35719" y="321469"/>
                </a:lnTo>
                <a:lnTo>
                  <a:pt x="35719" y="303610"/>
                </a:lnTo>
                <a:lnTo>
                  <a:pt x="44649" y="285750"/>
                </a:lnTo>
                <a:lnTo>
                  <a:pt x="53578" y="267891"/>
                </a:lnTo>
                <a:lnTo>
                  <a:pt x="62508" y="250032"/>
                </a:lnTo>
                <a:lnTo>
                  <a:pt x="71438" y="232172"/>
                </a:lnTo>
                <a:lnTo>
                  <a:pt x="89297" y="214313"/>
                </a:lnTo>
                <a:lnTo>
                  <a:pt x="98227" y="187524"/>
                </a:lnTo>
                <a:lnTo>
                  <a:pt x="98227" y="169664"/>
                </a:lnTo>
                <a:lnTo>
                  <a:pt x="107156" y="151805"/>
                </a:lnTo>
                <a:lnTo>
                  <a:pt x="116086" y="125016"/>
                </a:lnTo>
                <a:lnTo>
                  <a:pt x="125016" y="107157"/>
                </a:lnTo>
                <a:lnTo>
                  <a:pt x="133946" y="89297"/>
                </a:lnTo>
                <a:lnTo>
                  <a:pt x="142875" y="71438"/>
                </a:lnTo>
                <a:lnTo>
                  <a:pt x="151805" y="53578"/>
                </a:lnTo>
                <a:lnTo>
                  <a:pt x="160735" y="44649"/>
                </a:lnTo>
                <a:lnTo>
                  <a:pt x="160735" y="26789"/>
                </a:lnTo>
                <a:lnTo>
                  <a:pt x="169664" y="17860"/>
                </a:lnTo>
                <a:lnTo>
                  <a:pt x="178594" y="8930"/>
                </a:lnTo>
                <a:lnTo>
                  <a:pt x="178594" y="8930"/>
                </a:lnTo>
                <a:lnTo>
                  <a:pt x="178594" y="0"/>
                </a:lnTo>
                <a:lnTo>
                  <a:pt x="187524" y="0"/>
                </a:lnTo>
                <a:lnTo>
                  <a:pt x="187524" y="0"/>
                </a:lnTo>
                <a:lnTo>
                  <a:pt x="196453" y="0"/>
                </a:lnTo>
                <a:lnTo>
                  <a:pt x="196453" y="8930"/>
                </a:lnTo>
                <a:lnTo>
                  <a:pt x="196453" y="8930"/>
                </a:lnTo>
                <a:lnTo>
                  <a:pt x="196453" y="17860"/>
                </a:lnTo>
                <a:lnTo>
                  <a:pt x="205383" y="35719"/>
                </a:lnTo>
                <a:lnTo>
                  <a:pt x="205383" y="44649"/>
                </a:lnTo>
                <a:lnTo>
                  <a:pt x="205383" y="62508"/>
                </a:lnTo>
                <a:lnTo>
                  <a:pt x="196453" y="80367"/>
                </a:lnTo>
                <a:lnTo>
                  <a:pt x="196453" y="107157"/>
                </a:lnTo>
                <a:lnTo>
                  <a:pt x="196453" y="125016"/>
                </a:lnTo>
                <a:lnTo>
                  <a:pt x="196453" y="142875"/>
                </a:lnTo>
                <a:lnTo>
                  <a:pt x="196453" y="169664"/>
                </a:lnTo>
                <a:lnTo>
                  <a:pt x="187524" y="196453"/>
                </a:lnTo>
                <a:lnTo>
                  <a:pt x="187524" y="223242"/>
                </a:lnTo>
                <a:lnTo>
                  <a:pt x="187524" y="250032"/>
                </a:lnTo>
                <a:lnTo>
                  <a:pt x="187524" y="267891"/>
                </a:lnTo>
                <a:lnTo>
                  <a:pt x="187524" y="294680"/>
                </a:lnTo>
                <a:lnTo>
                  <a:pt x="187524" y="312539"/>
                </a:lnTo>
                <a:lnTo>
                  <a:pt x="187524" y="339328"/>
                </a:lnTo>
                <a:lnTo>
                  <a:pt x="187524" y="357188"/>
                </a:lnTo>
                <a:lnTo>
                  <a:pt x="187524" y="383977"/>
                </a:lnTo>
                <a:lnTo>
                  <a:pt x="187524" y="410766"/>
                </a:lnTo>
                <a:lnTo>
                  <a:pt x="187524" y="428625"/>
                </a:lnTo>
                <a:lnTo>
                  <a:pt x="187524" y="446485"/>
                </a:lnTo>
                <a:lnTo>
                  <a:pt x="196453" y="482203"/>
                </a:lnTo>
                <a:lnTo>
                  <a:pt x="196453" y="48220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DD4FC5EE-31DD-485C-8101-5E4174FA78F7}"/>
              </a:ext>
            </a:extLst>
          </p:cNvPr>
          <p:cNvSpPr/>
          <p:nvPr/>
        </p:nvSpPr>
        <p:spPr>
          <a:xfrm>
            <a:off x="6000750" y="4054475"/>
            <a:ext cx="125413" cy="392113"/>
          </a:xfrm>
          <a:custGeom>
            <a:avLst/>
            <a:gdLst/>
            <a:ahLst/>
            <a:cxnLst/>
            <a:rect l="0" t="0" r="0" b="0"/>
            <a:pathLst>
              <a:path w="125017" h="392907">
                <a:moveTo>
                  <a:pt x="125016" y="0"/>
                </a:moveTo>
                <a:lnTo>
                  <a:pt x="116086" y="0"/>
                </a:lnTo>
                <a:lnTo>
                  <a:pt x="107156" y="0"/>
                </a:lnTo>
                <a:lnTo>
                  <a:pt x="98227" y="8929"/>
                </a:lnTo>
                <a:lnTo>
                  <a:pt x="98227" y="8929"/>
                </a:lnTo>
                <a:lnTo>
                  <a:pt x="89297" y="17859"/>
                </a:lnTo>
                <a:lnTo>
                  <a:pt x="80367" y="26789"/>
                </a:lnTo>
                <a:lnTo>
                  <a:pt x="71438" y="35718"/>
                </a:lnTo>
                <a:lnTo>
                  <a:pt x="62508" y="44648"/>
                </a:lnTo>
                <a:lnTo>
                  <a:pt x="53578" y="62508"/>
                </a:lnTo>
                <a:lnTo>
                  <a:pt x="44648" y="71437"/>
                </a:lnTo>
                <a:lnTo>
                  <a:pt x="35719" y="89297"/>
                </a:lnTo>
                <a:lnTo>
                  <a:pt x="26789" y="107156"/>
                </a:lnTo>
                <a:lnTo>
                  <a:pt x="17859" y="125015"/>
                </a:lnTo>
                <a:lnTo>
                  <a:pt x="17859" y="133945"/>
                </a:lnTo>
                <a:lnTo>
                  <a:pt x="8930" y="151804"/>
                </a:lnTo>
                <a:lnTo>
                  <a:pt x="8930" y="169664"/>
                </a:lnTo>
                <a:lnTo>
                  <a:pt x="8930" y="178593"/>
                </a:lnTo>
                <a:lnTo>
                  <a:pt x="0" y="196453"/>
                </a:lnTo>
                <a:lnTo>
                  <a:pt x="0" y="214312"/>
                </a:lnTo>
                <a:lnTo>
                  <a:pt x="0" y="232172"/>
                </a:lnTo>
                <a:lnTo>
                  <a:pt x="8930" y="241101"/>
                </a:lnTo>
                <a:lnTo>
                  <a:pt x="8930" y="258961"/>
                </a:lnTo>
                <a:lnTo>
                  <a:pt x="8930" y="276820"/>
                </a:lnTo>
                <a:lnTo>
                  <a:pt x="17859" y="285750"/>
                </a:lnTo>
                <a:lnTo>
                  <a:pt x="17859" y="303609"/>
                </a:lnTo>
                <a:lnTo>
                  <a:pt x="26789" y="321468"/>
                </a:lnTo>
                <a:lnTo>
                  <a:pt x="26789" y="339328"/>
                </a:lnTo>
                <a:lnTo>
                  <a:pt x="35719" y="348258"/>
                </a:lnTo>
                <a:lnTo>
                  <a:pt x="44648" y="366117"/>
                </a:lnTo>
                <a:lnTo>
                  <a:pt x="44648" y="375047"/>
                </a:lnTo>
                <a:lnTo>
                  <a:pt x="53578" y="392906"/>
                </a:lnTo>
                <a:lnTo>
                  <a:pt x="53578" y="39290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6364D89B-CD8F-4192-A8AA-51B4A2313C6D}"/>
              </a:ext>
            </a:extLst>
          </p:cNvPr>
          <p:cNvSpPr/>
          <p:nvPr/>
        </p:nvSpPr>
        <p:spPr>
          <a:xfrm>
            <a:off x="6126163" y="4106863"/>
            <a:ext cx="169862" cy="250825"/>
          </a:xfrm>
          <a:custGeom>
            <a:avLst/>
            <a:gdLst/>
            <a:ahLst/>
            <a:cxnLst/>
            <a:rect l="0" t="0" r="0" b="0"/>
            <a:pathLst>
              <a:path w="169665" h="250032">
                <a:moveTo>
                  <a:pt x="0" y="35719"/>
                </a:moveTo>
                <a:lnTo>
                  <a:pt x="0" y="35719"/>
                </a:lnTo>
                <a:lnTo>
                  <a:pt x="0" y="26789"/>
                </a:lnTo>
                <a:lnTo>
                  <a:pt x="0" y="26789"/>
                </a:lnTo>
                <a:lnTo>
                  <a:pt x="0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17859" y="8930"/>
                </a:lnTo>
                <a:lnTo>
                  <a:pt x="26789" y="8930"/>
                </a:lnTo>
                <a:lnTo>
                  <a:pt x="44648" y="0"/>
                </a:lnTo>
                <a:lnTo>
                  <a:pt x="53578" y="0"/>
                </a:lnTo>
                <a:lnTo>
                  <a:pt x="62507" y="0"/>
                </a:lnTo>
                <a:lnTo>
                  <a:pt x="80367" y="0"/>
                </a:lnTo>
                <a:lnTo>
                  <a:pt x="89297" y="0"/>
                </a:lnTo>
                <a:lnTo>
                  <a:pt x="107156" y="0"/>
                </a:lnTo>
                <a:lnTo>
                  <a:pt x="116086" y="0"/>
                </a:lnTo>
                <a:lnTo>
                  <a:pt x="133945" y="8930"/>
                </a:lnTo>
                <a:lnTo>
                  <a:pt x="142875" y="8930"/>
                </a:lnTo>
                <a:lnTo>
                  <a:pt x="151804" y="17859"/>
                </a:lnTo>
                <a:lnTo>
                  <a:pt x="160734" y="26789"/>
                </a:lnTo>
                <a:lnTo>
                  <a:pt x="169664" y="35719"/>
                </a:lnTo>
                <a:lnTo>
                  <a:pt x="169664" y="44648"/>
                </a:lnTo>
                <a:lnTo>
                  <a:pt x="169664" y="62508"/>
                </a:lnTo>
                <a:lnTo>
                  <a:pt x="169664" y="71437"/>
                </a:lnTo>
                <a:lnTo>
                  <a:pt x="169664" y="89297"/>
                </a:lnTo>
                <a:lnTo>
                  <a:pt x="160734" y="98226"/>
                </a:lnTo>
                <a:lnTo>
                  <a:pt x="160734" y="116086"/>
                </a:lnTo>
                <a:lnTo>
                  <a:pt x="142875" y="133945"/>
                </a:lnTo>
                <a:lnTo>
                  <a:pt x="133945" y="142875"/>
                </a:lnTo>
                <a:lnTo>
                  <a:pt x="125015" y="160734"/>
                </a:lnTo>
                <a:lnTo>
                  <a:pt x="107156" y="169664"/>
                </a:lnTo>
                <a:lnTo>
                  <a:pt x="98226" y="178594"/>
                </a:lnTo>
                <a:lnTo>
                  <a:pt x="89297" y="187523"/>
                </a:lnTo>
                <a:lnTo>
                  <a:pt x="71437" y="196453"/>
                </a:lnTo>
                <a:lnTo>
                  <a:pt x="62507" y="205383"/>
                </a:lnTo>
                <a:lnTo>
                  <a:pt x="53578" y="205383"/>
                </a:lnTo>
                <a:lnTo>
                  <a:pt x="44648" y="205383"/>
                </a:lnTo>
                <a:lnTo>
                  <a:pt x="35718" y="205383"/>
                </a:lnTo>
                <a:lnTo>
                  <a:pt x="26789" y="205383"/>
                </a:lnTo>
                <a:lnTo>
                  <a:pt x="26789" y="196453"/>
                </a:lnTo>
                <a:lnTo>
                  <a:pt x="17859" y="196453"/>
                </a:lnTo>
                <a:lnTo>
                  <a:pt x="17859" y="187523"/>
                </a:lnTo>
                <a:lnTo>
                  <a:pt x="17859" y="178594"/>
                </a:lnTo>
                <a:lnTo>
                  <a:pt x="17859" y="169664"/>
                </a:lnTo>
                <a:lnTo>
                  <a:pt x="26789" y="160734"/>
                </a:lnTo>
                <a:lnTo>
                  <a:pt x="26789" y="151805"/>
                </a:lnTo>
                <a:lnTo>
                  <a:pt x="35718" y="142875"/>
                </a:lnTo>
                <a:lnTo>
                  <a:pt x="44648" y="133945"/>
                </a:lnTo>
                <a:lnTo>
                  <a:pt x="44648" y="133945"/>
                </a:lnTo>
                <a:lnTo>
                  <a:pt x="53578" y="125015"/>
                </a:lnTo>
                <a:lnTo>
                  <a:pt x="62507" y="125015"/>
                </a:lnTo>
                <a:lnTo>
                  <a:pt x="71437" y="125015"/>
                </a:lnTo>
                <a:lnTo>
                  <a:pt x="80367" y="125015"/>
                </a:lnTo>
                <a:lnTo>
                  <a:pt x="89297" y="133945"/>
                </a:lnTo>
                <a:lnTo>
                  <a:pt x="89297" y="133945"/>
                </a:lnTo>
                <a:lnTo>
                  <a:pt x="98226" y="142875"/>
                </a:lnTo>
                <a:lnTo>
                  <a:pt x="107156" y="151805"/>
                </a:lnTo>
                <a:lnTo>
                  <a:pt x="116086" y="160734"/>
                </a:lnTo>
                <a:lnTo>
                  <a:pt x="116086" y="169664"/>
                </a:lnTo>
                <a:lnTo>
                  <a:pt x="125015" y="178594"/>
                </a:lnTo>
                <a:lnTo>
                  <a:pt x="125015" y="187523"/>
                </a:lnTo>
                <a:lnTo>
                  <a:pt x="125015" y="205383"/>
                </a:lnTo>
                <a:lnTo>
                  <a:pt x="125015" y="214312"/>
                </a:lnTo>
                <a:lnTo>
                  <a:pt x="133945" y="232172"/>
                </a:lnTo>
                <a:lnTo>
                  <a:pt x="133945" y="250031"/>
                </a:lnTo>
                <a:lnTo>
                  <a:pt x="133945" y="25003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DC83B10B-63E4-4187-909F-DE612FDBC68C}"/>
              </a:ext>
            </a:extLst>
          </p:cNvPr>
          <p:cNvSpPr/>
          <p:nvPr/>
        </p:nvSpPr>
        <p:spPr>
          <a:xfrm>
            <a:off x="6384925" y="4295775"/>
            <a:ext cx="9525" cy="169863"/>
          </a:xfrm>
          <a:custGeom>
            <a:avLst/>
            <a:gdLst/>
            <a:ahLst/>
            <a:cxnLst/>
            <a:rect l="0" t="0" r="0" b="0"/>
            <a:pathLst>
              <a:path w="8930" h="169665">
                <a:moveTo>
                  <a:pt x="8929" y="0"/>
                </a:moveTo>
                <a:lnTo>
                  <a:pt x="0" y="8930"/>
                </a:lnTo>
                <a:lnTo>
                  <a:pt x="0" y="26789"/>
                </a:lnTo>
                <a:lnTo>
                  <a:pt x="8929" y="44649"/>
                </a:lnTo>
                <a:lnTo>
                  <a:pt x="8929" y="62508"/>
                </a:lnTo>
                <a:lnTo>
                  <a:pt x="8929" y="80367"/>
                </a:lnTo>
                <a:lnTo>
                  <a:pt x="8929" y="98227"/>
                </a:lnTo>
                <a:lnTo>
                  <a:pt x="8929" y="116086"/>
                </a:lnTo>
                <a:lnTo>
                  <a:pt x="8929" y="133946"/>
                </a:lnTo>
                <a:lnTo>
                  <a:pt x="8929" y="142875"/>
                </a:lnTo>
                <a:lnTo>
                  <a:pt x="8929" y="169664"/>
                </a:lnTo>
                <a:lnTo>
                  <a:pt x="8929" y="16966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F1B701A-55B3-4C0E-A11F-EA7304133168}"/>
              </a:ext>
            </a:extLst>
          </p:cNvPr>
          <p:cNvSpPr/>
          <p:nvPr/>
        </p:nvSpPr>
        <p:spPr>
          <a:xfrm>
            <a:off x="6438900" y="4214813"/>
            <a:ext cx="150813" cy="9525"/>
          </a:xfrm>
          <a:custGeom>
            <a:avLst/>
            <a:gdLst/>
            <a:ahLst/>
            <a:cxnLst/>
            <a:rect l="0" t="0" r="0" b="0"/>
            <a:pathLst>
              <a:path w="151805" h="8931">
                <a:moveTo>
                  <a:pt x="0" y="8930"/>
                </a:moveTo>
                <a:lnTo>
                  <a:pt x="0" y="8930"/>
                </a:lnTo>
                <a:lnTo>
                  <a:pt x="0" y="0"/>
                </a:lnTo>
                <a:lnTo>
                  <a:pt x="17859" y="0"/>
                </a:lnTo>
                <a:lnTo>
                  <a:pt x="26789" y="0"/>
                </a:lnTo>
                <a:lnTo>
                  <a:pt x="35718" y="0"/>
                </a:lnTo>
                <a:lnTo>
                  <a:pt x="53578" y="0"/>
                </a:lnTo>
                <a:lnTo>
                  <a:pt x="62508" y="0"/>
                </a:lnTo>
                <a:lnTo>
                  <a:pt x="80367" y="0"/>
                </a:lnTo>
                <a:lnTo>
                  <a:pt x="98226" y="0"/>
                </a:lnTo>
                <a:lnTo>
                  <a:pt x="107156" y="0"/>
                </a:lnTo>
                <a:lnTo>
                  <a:pt x="125015" y="0"/>
                </a:lnTo>
                <a:lnTo>
                  <a:pt x="133945" y="0"/>
                </a:lnTo>
                <a:lnTo>
                  <a:pt x="151804" y="0"/>
                </a:lnTo>
                <a:lnTo>
                  <a:pt x="15180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C4B29FE3-A835-4295-9D98-C77BBFA84290}"/>
              </a:ext>
            </a:extLst>
          </p:cNvPr>
          <p:cNvSpPr/>
          <p:nvPr/>
        </p:nvSpPr>
        <p:spPr>
          <a:xfrm>
            <a:off x="6715125" y="4106863"/>
            <a:ext cx="17463" cy="233362"/>
          </a:xfrm>
          <a:custGeom>
            <a:avLst/>
            <a:gdLst/>
            <a:ahLst/>
            <a:cxnLst/>
            <a:rect l="0" t="0" r="0" b="0"/>
            <a:pathLst>
              <a:path w="17860" h="232173">
                <a:moveTo>
                  <a:pt x="8930" y="0"/>
                </a:moveTo>
                <a:lnTo>
                  <a:pt x="0" y="0"/>
                </a:lnTo>
                <a:lnTo>
                  <a:pt x="0" y="8930"/>
                </a:lnTo>
                <a:lnTo>
                  <a:pt x="8930" y="17859"/>
                </a:lnTo>
                <a:lnTo>
                  <a:pt x="8930" y="26789"/>
                </a:lnTo>
                <a:lnTo>
                  <a:pt x="8930" y="35719"/>
                </a:lnTo>
                <a:lnTo>
                  <a:pt x="8930" y="53578"/>
                </a:lnTo>
                <a:lnTo>
                  <a:pt x="17859" y="62508"/>
                </a:lnTo>
                <a:lnTo>
                  <a:pt x="17859" y="80367"/>
                </a:lnTo>
                <a:lnTo>
                  <a:pt x="17859" y="98226"/>
                </a:lnTo>
                <a:lnTo>
                  <a:pt x="17859" y="107156"/>
                </a:lnTo>
                <a:lnTo>
                  <a:pt x="17859" y="125015"/>
                </a:lnTo>
                <a:lnTo>
                  <a:pt x="17859" y="142875"/>
                </a:lnTo>
                <a:lnTo>
                  <a:pt x="17859" y="151805"/>
                </a:lnTo>
                <a:lnTo>
                  <a:pt x="17859" y="169664"/>
                </a:lnTo>
                <a:lnTo>
                  <a:pt x="17859" y="178594"/>
                </a:lnTo>
                <a:lnTo>
                  <a:pt x="17859" y="196453"/>
                </a:lnTo>
                <a:lnTo>
                  <a:pt x="17859" y="205383"/>
                </a:lnTo>
                <a:lnTo>
                  <a:pt x="17859" y="214312"/>
                </a:lnTo>
                <a:lnTo>
                  <a:pt x="17859" y="232172"/>
                </a:lnTo>
                <a:lnTo>
                  <a:pt x="17859" y="23217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92077012-DBD0-4632-8925-B42BF2D0F661}"/>
              </a:ext>
            </a:extLst>
          </p:cNvPr>
          <p:cNvSpPr/>
          <p:nvPr/>
        </p:nvSpPr>
        <p:spPr>
          <a:xfrm>
            <a:off x="6804025" y="4000500"/>
            <a:ext cx="125413" cy="401638"/>
          </a:xfrm>
          <a:custGeom>
            <a:avLst/>
            <a:gdLst/>
            <a:ahLst/>
            <a:cxnLst/>
            <a:rect l="0" t="0" r="0" b="0"/>
            <a:pathLst>
              <a:path w="125017" h="401837">
                <a:moveTo>
                  <a:pt x="0" y="0"/>
                </a:moveTo>
                <a:lnTo>
                  <a:pt x="8930" y="0"/>
                </a:lnTo>
                <a:lnTo>
                  <a:pt x="17859" y="8929"/>
                </a:lnTo>
                <a:lnTo>
                  <a:pt x="26789" y="17859"/>
                </a:lnTo>
                <a:lnTo>
                  <a:pt x="35719" y="26789"/>
                </a:lnTo>
                <a:lnTo>
                  <a:pt x="53578" y="35718"/>
                </a:lnTo>
                <a:lnTo>
                  <a:pt x="62508" y="44648"/>
                </a:lnTo>
                <a:lnTo>
                  <a:pt x="71437" y="62507"/>
                </a:lnTo>
                <a:lnTo>
                  <a:pt x="89297" y="80367"/>
                </a:lnTo>
                <a:lnTo>
                  <a:pt x="98226" y="89296"/>
                </a:lnTo>
                <a:lnTo>
                  <a:pt x="107156" y="107156"/>
                </a:lnTo>
                <a:lnTo>
                  <a:pt x="107156" y="125015"/>
                </a:lnTo>
                <a:lnTo>
                  <a:pt x="116086" y="142875"/>
                </a:lnTo>
                <a:lnTo>
                  <a:pt x="116086" y="160734"/>
                </a:lnTo>
                <a:lnTo>
                  <a:pt x="125016" y="178593"/>
                </a:lnTo>
                <a:lnTo>
                  <a:pt x="125016" y="196453"/>
                </a:lnTo>
                <a:lnTo>
                  <a:pt x="125016" y="214312"/>
                </a:lnTo>
                <a:lnTo>
                  <a:pt x="125016" y="232171"/>
                </a:lnTo>
                <a:lnTo>
                  <a:pt x="116086" y="250031"/>
                </a:lnTo>
                <a:lnTo>
                  <a:pt x="116086" y="267890"/>
                </a:lnTo>
                <a:lnTo>
                  <a:pt x="107156" y="285750"/>
                </a:lnTo>
                <a:lnTo>
                  <a:pt x="107156" y="303609"/>
                </a:lnTo>
                <a:lnTo>
                  <a:pt x="98226" y="312539"/>
                </a:lnTo>
                <a:lnTo>
                  <a:pt x="89297" y="330398"/>
                </a:lnTo>
                <a:lnTo>
                  <a:pt x="80367" y="339328"/>
                </a:lnTo>
                <a:lnTo>
                  <a:pt x="80367" y="357187"/>
                </a:lnTo>
                <a:lnTo>
                  <a:pt x="71437" y="366117"/>
                </a:lnTo>
                <a:lnTo>
                  <a:pt x="62508" y="375046"/>
                </a:lnTo>
                <a:lnTo>
                  <a:pt x="53578" y="383976"/>
                </a:lnTo>
                <a:lnTo>
                  <a:pt x="44648" y="383976"/>
                </a:lnTo>
                <a:lnTo>
                  <a:pt x="44648" y="392906"/>
                </a:lnTo>
                <a:lnTo>
                  <a:pt x="35719" y="392906"/>
                </a:lnTo>
                <a:lnTo>
                  <a:pt x="35719" y="392906"/>
                </a:lnTo>
                <a:lnTo>
                  <a:pt x="26789" y="401836"/>
                </a:lnTo>
                <a:lnTo>
                  <a:pt x="17859" y="401836"/>
                </a:lnTo>
                <a:lnTo>
                  <a:pt x="17859" y="401836"/>
                </a:lnTo>
                <a:lnTo>
                  <a:pt x="17859" y="40183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69039D76-8D0B-4DFE-AEBF-B6378F454EC0}"/>
              </a:ext>
            </a:extLst>
          </p:cNvPr>
          <p:cNvSpPr/>
          <p:nvPr/>
        </p:nvSpPr>
        <p:spPr>
          <a:xfrm>
            <a:off x="6303963" y="3983038"/>
            <a:ext cx="80962" cy="44450"/>
          </a:xfrm>
          <a:custGeom>
            <a:avLst/>
            <a:gdLst/>
            <a:ahLst/>
            <a:cxnLst/>
            <a:rect l="0" t="0" r="0" b="0"/>
            <a:pathLst>
              <a:path w="80369" h="44650">
                <a:moveTo>
                  <a:pt x="35719" y="8930"/>
                </a:moveTo>
                <a:lnTo>
                  <a:pt x="26789" y="8930"/>
                </a:lnTo>
                <a:lnTo>
                  <a:pt x="26789" y="8930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35719" y="44649"/>
                </a:lnTo>
                <a:lnTo>
                  <a:pt x="35719" y="44649"/>
                </a:lnTo>
                <a:lnTo>
                  <a:pt x="44649" y="44649"/>
                </a:lnTo>
                <a:lnTo>
                  <a:pt x="44649" y="44649"/>
                </a:lnTo>
                <a:lnTo>
                  <a:pt x="44649" y="44649"/>
                </a:lnTo>
                <a:lnTo>
                  <a:pt x="44649" y="44649"/>
                </a:lnTo>
                <a:lnTo>
                  <a:pt x="53579" y="44649"/>
                </a:lnTo>
                <a:lnTo>
                  <a:pt x="53579" y="35719"/>
                </a:lnTo>
                <a:lnTo>
                  <a:pt x="53579" y="35719"/>
                </a:lnTo>
                <a:lnTo>
                  <a:pt x="53579" y="35719"/>
                </a:lnTo>
                <a:lnTo>
                  <a:pt x="53579" y="26789"/>
                </a:lnTo>
                <a:lnTo>
                  <a:pt x="53579" y="26789"/>
                </a:lnTo>
                <a:lnTo>
                  <a:pt x="53579" y="26789"/>
                </a:lnTo>
                <a:lnTo>
                  <a:pt x="53579" y="17860"/>
                </a:lnTo>
                <a:lnTo>
                  <a:pt x="53579" y="17860"/>
                </a:lnTo>
                <a:lnTo>
                  <a:pt x="53579" y="8930"/>
                </a:lnTo>
                <a:lnTo>
                  <a:pt x="44649" y="8930"/>
                </a:lnTo>
                <a:lnTo>
                  <a:pt x="44649" y="8930"/>
                </a:lnTo>
                <a:lnTo>
                  <a:pt x="44649" y="8930"/>
                </a:lnTo>
                <a:lnTo>
                  <a:pt x="35719" y="8930"/>
                </a:lnTo>
                <a:lnTo>
                  <a:pt x="35719" y="0"/>
                </a:lnTo>
                <a:lnTo>
                  <a:pt x="26789" y="0"/>
                </a:lnTo>
                <a:lnTo>
                  <a:pt x="26789" y="0"/>
                </a:lnTo>
                <a:lnTo>
                  <a:pt x="17860" y="0"/>
                </a:lnTo>
                <a:lnTo>
                  <a:pt x="1786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17860"/>
                </a:lnTo>
                <a:lnTo>
                  <a:pt x="0" y="17860"/>
                </a:lnTo>
                <a:lnTo>
                  <a:pt x="0" y="17860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8930" y="26789"/>
                </a:lnTo>
                <a:lnTo>
                  <a:pt x="17860" y="35719"/>
                </a:lnTo>
                <a:lnTo>
                  <a:pt x="17860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35719" y="35719"/>
                </a:lnTo>
                <a:lnTo>
                  <a:pt x="44649" y="35719"/>
                </a:lnTo>
                <a:lnTo>
                  <a:pt x="53579" y="26789"/>
                </a:lnTo>
                <a:lnTo>
                  <a:pt x="53579" y="26789"/>
                </a:lnTo>
                <a:lnTo>
                  <a:pt x="62508" y="26789"/>
                </a:lnTo>
                <a:lnTo>
                  <a:pt x="62508" y="26789"/>
                </a:lnTo>
                <a:lnTo>
                  <a:pt x="71438" y="26789"/>
                </a:lnTo>
                <a:lnTo>
                  <a:pt x="71438" y="26789"/>
                </a:lnTo>
                <a:lnTo>
                  <a:pt x="80368" y="17860"/>
                </a:lnTo>
                <a:lnTo>
                  <a:pt x="80368" y="17860"/>
                </a:lnTo>
                <a:lnTo>
                  <a:pt x="80368" y="17860"/>
                </a:lnTo>
                <a:lnTo>
                  <a:pt x="80368" y="8930"/>
                </a:lnTo>
                <a:lnTo>
                  <a:pt x="80368" y="8930"/>
                </a:lnTo>
                <a:lnTo>
                  <a:pt x="80368" y="8930"/>
                </a:lnTo>
                <a:lnTo>
                  <a:pt x="71438" y="8930"/>
                </a:lnTo>
                <a:lnTo>
                  <a:pt x="71438" y="0"/>
                </a:lnTo>
                <a:lnTo>
                  <a:pt x="71438" y="0"/>
                </a:lnTo>
                <a:lnTo>
                  <a:pt x="62508" y="0"/>
                </a:lnTo>
                <a:lnTo>
                  <a:pt x="62508" y="0"/>
                </a:lnTo>
                <a:lnTo>
                  <a:pt x="53579" y="0"/>
                </a:lnTo>
                <a:lnTo>
                  <a:pt x="53579" y="0"/>
                </a:lnTo>
                <a:lnTo>
                  <a:pt x="53579" y="0"/>
                </a:lnTo>
                <a:lnTo>
                  <a:pt x="44649" y="0"/>
                </a:lnTo>
                <a:lnTo>
                  <a:pt x="44649" y="8930"/>
                </a:lnTo>
                <a:lnTo>
                  <a:pt x="35719" y="8930"/>
                </a:lnTo>
                <a:lnTo>
                  <a:pt x="35719" y="8930"/>
                </a:lnTo>
                <a:lnTo>
                  <a:pt x="26789" y="17860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35719" y="35719"/>
                </a:lnTo>
                <a:lnTo>
                  <a:pt x="35719" y="3571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BE8BF222-31D7-459C-A79F-61C901D0763F}"/>
              </a:ext>
            </a:extLst>
          </p:cNvPr>
          <p:cNvSpPr/>
          <p:nvPr/>
        </p:nvSpPr>
        <p:spPr>
          <a:xfrm>
            <a:off x="6340475" y="3946525"/>
            <a:ext cx="696913" cy="554038"/>
          </a:xfrm>
          <a:custGeom>
            <a:avLst/>
            <a:gdLst/>
            <a:ahLst/>
            <a:cxnLst/>
            <a:rect l="0" t="0" r="0" b="0"/>
            <a:pathLst>
              <a:path w="696517" h="553642">
                <a:moveTo>
                  <a:pt x="562570" y="17860"/>
                </a:moveTo>
                <a:lnTo>
                  <a:pt x="553641" y="8930"/>
                </a:lnTo>
                <a:lnTo>
                  <a:pt x="544711" y="8930"/>
                </a:lnTo>
                <a:lnTo>
                  <a:pt x="535781" y="8930"/>
                </a:lnTo>
                <a:lnTo>
                  <a:pt x="526852" y="8930"/>
                </a:lnTo>
                <a:lnTo>
                  <a:pt x="517922" y="0"/>
                </a:lnTo>
                <a:lnTo>
                  <a:pt x="508992" y="0"/>
                </a:lnTo>
                <a:lnTo>
                  <a:pt x="500063" y="0"/>
                </a:lnTo>
                <a:lnTo>
                  <a:pt x="482203" y="0"/>
                </a:lnTo>
                <a:lnTo>
                  <a:pt x="473274" y="0"/>
                </a:lnTo>
                <a:lnTo>
                  <a:pt x="455414" y="0"/>
                </a:lnTo>
                <a:lnTo>
                  <a:pt x="437555" y="0"/>
                </a:lnTo>
                <a:lnTo>
                  <a:pt x="419695" y="0"/>
                </a:lnTo>
                <a:lnTo>
                  <a:pt x="401836" y="0"/>
                </a:lnTo>
                <a:lnTo>
                  <a:pt x="383977" y="0"/>
                </a:lnTo>
                <a:lnTo>
                  <a:pt x="366117" y="0"/>
                </a:lnTo>
                <a:lnTo>
                  <a:pt x="348258" y="8930"/>
                </a:lnTo>
                <a:lnTo>
                  <a:pt x="330399" y="8930"/>
                </a:lnTo>
                <a:lnTo>
                  <a:pt x="303610" y="8930"/>
                </a:lnTo>
                <a:lnTo>
                  <a:pt x="285750" y="8930"/>
                </a:lnTo>
                <a:lnTo>
                  <a:pt x="267891" y="8930"/>
                </a:lnTo>
                <a:lnTo>
                  <a:pt x="250031" y="17860"/>
                </a:lnTo>
                <a:lnTo>
                  <a:pt x="223242" y="17860"/>
                </a:lnTo>
                <a:lnTo>
                  <a:pt x="205383" y="17860"/>
                </a:lnTo>
                <a:lnTo>
                  <a:pt x="187524" y="17860"/>
                </a:lnTo>
                <a:lnTo>
                  <a:pt x="169664" y="17860"/>
                </a:lnTo>
                <a:lnTo>
                  <a:pt x="151805" y="26790"/>
                </a:lnTo>
                <a:lnTo>
                  <a:pt x="133945" y="26790"/>
                </a:lnTo>
                <a:lnTo>
                  <a:pt x="116086" y="35719"/>
                </a:lnTo>
                <a:lnTo>
                  <a:pt x="107156" y="35719"/>
                </a:lnTo>
                <a:lnTo>
                  <a:pt x="89297" y="44649"/>
                </a:lnTo>
                <a:lnTo>
                  <a:pt x="71438" y="44649"/>
                </a:lnTo>
                <a:lnTo>
                  <a:pt x="62508" y="44649"/>
                </a:lnTo>
                <a:lnTo>
                  <a:pt x="53578" y="53579"/>
                </a:lnTo>
                <a:lnTo>
                  <a:pt x="44649" y="53579"/>
                </a:lnTo>
                <a:lnTo>
                  <a:pt x="26789" y="62508"/>
                </a:lnTo>
                <a:lnTo>
                  <a:pt x="17860" y="62508"/>
                </a:lnTo>
                <a:lnTo>
                  <a:pt x="17860" y="71438"/>
                </a:lnTo>
                <a:lnTo>
                  <a:pt x="8930" y="71438"/>
                </a:lnTo>
                <a:lnTo>
                  <a:pt x="0" y="80368"/>
                </a:lnTo>
                <a:lnTo>
                  <a:pt x="0" y="89297"/>
                </a:lnTo>
                <a:lnTo>
                  <a:pt x="0" y="98227"/>
                </a:lnTo>
                <a:lnTo>
                  <a:pt x="0" y="98227"/>
                </a:lnTo>
                <a:lnTo>
                  <a:pt x="0" y="107157"/>
                </a:lnTo>
                <a:lnTo>
                  <a:pt x="0" y="125016"/>
                </a:lnTo>
                <a:lnTo>
                  <a:pt x="0" y="133946"/>
                </a:lnTo>
                <a:lnTo>
                  <a:pt x="0" y="142875"/>
                </a:lnTo>
                <a:lnTo>
                  <a:pt x="8930" y="151805"/>
                </a:lnTo>
                <a:lnTo>
                  <a:pt x="8930" y="169665"/>
                </a:lnTo>
                <a:lnTo>
                  <a:pt x="17860" y="178594"/>
                </a:lnTo>
                <a:lnTo>
                  <a:pt x="17860" y="196454"/>
                </a:lnTo>
                <a:lnTo>
                  <a:pt x="26789" y="214313"/>
                </a:lnTo>
                <a:lnTo>
                  <a:pt x="35719" y="232172"/>
                </a:lnTo>
                <a:lnTo>
                  <a:pt x="35719" y="250032"/>
                </a:lnTo>
                <a:lnTo>
                  <a:pt x="44649" y="267891"/>
                </a:lnTo>
                <a:lnTo>
                  <a:pt x="44649" y="285750"/>
                </a:lnTo>
                <a:lnTo>
                  <a:pt x="53578" y="312540"/>
                </a:lnTo>
                <a:lnTo>
                  <a:pt x="53578" y="330399"/>
                </a:lnTo>
                <a:lnTo>
                  <a:pt x="53578" y="357188"/>
                </a:lnTo>
                <a:lnTo>
                  <a:pt x="53578" y="375047"/>
                </a:lnTo>
                <a:lnTo>
                  <a:pt x="53578" y="392907"/>
                </a:lnTo>
                <a:lnTo>
                  <a:pt x="44649" y="410766"/>
                </a:lnTo>
                <a:lnTo>
                  <a:pt x="44649" y="437555"/>
                </a:lnTo>
                <a:lnTo>
                  <a:pt x="44649" y="446485"/>
                </a:lnTo>
                <a:lnTo>
                  <a:pt x="44649" y="464344"/>
                </a:lnTo>
                <a:lnTo>
                  <a:pt x="44649" y="482204"/>
                </a:lnTo>
                <a:lnTo>
                  <a:pt x="44649" y="491133"/>
                </a:lnTo>
                <a:lnTo>
                  <a:pt x="44649" y="500063"/>
                </a:lnTo>
                <a:lnTo>
                  <a:pt x="44649" y="517922"/>
                </a:lnTo>
                <a:lnTo>
                  <a:pt x="44649" y="526852"/>
                </a:lnTo>
                <a:lnTo>
                  <a:pt x="44649" y="535782"/>
                </a:lnTo>
                <a:lnTo>
                  <a:pt x="44649" y="535782"/>
                </a:lnTo>
                <a:lnTo>
                  <a:pt x="53578" y="544711"/>
                </a:lnTo>
                <a:lnTo>
                  <a:pt x="53578" y="544711"/>
                </a:lnTo>
                <a:lnTo>
                  <a:pt x="62508" y="553641"/>
                </a:lnTo>
                <a:lnTo>
                  <a:pt x="71438" y="553641"/>
                </a:lnTo>
                <a:lnTo>
                  <a:pt x="80367" y="553641"/>
                </a:lnTo>
                <a:lnTo>
                  <a:pt x="98227" y="553641"/>
                </a:lnTo>
                <a:lnTo>
                  <a:pt x="107156" y="544711"/>
                </a:lnTo>
                <a:lnTo>
                  <a:pt x="125016" y="544711"/>
                </a:lnTo>
                <a:lnTo>
                  <a:pt x="142875" y="535782"/>
                </a:lnTo>
                <a:lnTo>
                  <a:pt x="160735" y="526852"/>
                </a:lnTo>
                <a:lnTo>
                  <a:pt x="178594" y="526852"/>
                </a:lnTo>
                <a:lnTo>
                  <a:pt x="205383" y="517922"/>
                </a:lnTo>
                <a:lnTo>
                  <a:pt x="223242" y="517922"/>
                </a:lnTo>
                <a:lnTo>
                  <a:pt x="250031" y="517922"/>
                </a:lnTo>
                <a:lnTo>
                  <a:pt x="267891" y="508993"/>
                </a:lnTo>
                <a:lnTo>
                  <a:pt x="294680" y="508993"/>
                </a:lnTo>
                <a:lnTo>
                  <a:pt x="312539" y="508993"/>
                </a:lnTo>
                <a:lnTo>
                  <a:pt x="339328" y="508993"/>
                </a:lnTo>
                <a:lnTo>
                  <a:pt x="366117" y="508993"/>
                </a:lnTo>
                <a:lnTo>
                  <a:pt x="392906" y="508993"/>
                </a:lnTo>
                <a:lnTo>
                  <a:pt x="410766" y="508993"/>
                </a:lnTo>
                <a:lnTo>
                  <a:pt x="437555" y="508993"/>
                </a:lnTo>
                <a:lnTo>
                  <a:pt x="464344" y="508993"/>
                </a:lnTo>
                <a:lnTo>
                  <a:pt x="482203" y="517922"/>
                </a:lnTo>
                <a:lnTo>
                  <a:pt x="508992" y="517922"/>
                </a:lnTo>
                <a:lnTo>
                  <a:pt x="526852" y="517922"/>
                </a:lnTo>
                <a:lnTo>
                  <a:pt x="553641" y="517922"/>
                </a:lnTo>
                <a:lnTo>
                  <a:pt x="571500" y="517922"/>
                </a:lnTo>
                <a:lnTo>
                  <a:pt x="589360" y="526852"/>
                </a:lnTo>
                <a:lnTo>
                  <a:pt x="607219" y="526852"/>
                </a:lnTo>
                <a:lnTo>
                  <a:pt x="625078" y="526852"/>
                </a:lnTo>
                <a:lnTo>
                  <a:pt x="634008" y="526852"/>
                </a:lnTo>
                <a:lnTo>
                  <a:pt x="651867" y="517922"/>
                </a:lnTo>
                <a:lnTo>
                  <a:pt x="660797" y="517922"/>
                </a:lnTo>
                <a:lnTo>
                  <a:pt x="669727" y="517922"/>
                </a:lnTo>
                <a:lnTo>
                  <a:pt x="669727" y="508993"/>
                </a:lnTo>
                <a:lnTo>
                  <a:pt x="678656" y="500063"/>
                </a:lnTo>
                <a:lnTo>
                  <a:pt x="687586" y="500063"/>
                </a:lnTo>
                <a:lnTo>
                  <a:pt x="687586" y="491133"/>
                </a:lnTo>
                <a:lnTo>
                  <a:pt x="696516" y="473274"/>
                </a:lnTo>
                <a:lnTo>
                  <a:pt x="696516" y="464344"/>
                </a:lnTo>
                <a:lnTo>
                  <a:pt x="696516" y="446485"/>
                </a:lnTo>
                <a:lnTo>
                  <a:pt x="696516" y="428625"/>
                </a:lnTo>
                <a:lnTo>
                  <a:pt x="696516" y="401836"/>
                </a:lnTo>
                <a:lnTo>
                  <a:pt x="696516" y="383977"/>
                </a:lnTo>
                <a:lnTo>
                  <a:pt x="696516" y="357188"/>
                </a:lnTo>
                <a:lnTo>
                  <a:pt x="687586" y="330399"/>
                </a:lnTo>
                <a:lnTo>
                  <a:pt x="687586" y="312540"/>
                </a:lnTo>
                <a:lnTo>
                  <a:pt x="687586" y="285750"/>
                </a:lnTo>
                <a:lnTo>
                  <a:pt x="678656" y="258961"/>
                </a:lnTo>
                <a:lnTo>
                  <a:pt x="678656" y="232172"/>
                </a:lnTo>
                <a:lnTo>
                  <a:pt x="669727" y="214313"/>
                </a:lnTo>
                <a:lnTo>
                  <a:pt x="660797" y="187524"/>
                </a:lnTo>
                <a:lnTo>
                  <a:pt x="651867" y="160735"/>
                </a:lnTo>
                <a:lnTo>
                  <a:pt x="642938" y="142875"/>
                </a:lnTo>
                <a:lnTo>
                  <a:pt x="634008" y="125016"/>
                </a:lnTo>
                <a:lnTo>
                  <a:pt x="625078" y="107157"/>
                </a:lnTo>
                <a:lnTo>
                  <a:pt x="607219" y="89297"/>
                </a:lnTo>
                <a:lnTo>
                  <a:pt x="598289" y="71438"/>
                </a:lnTo>
                <a:lnTo>
                  <a:pt x="589360" y="62508"/>
                </a:lnTo>
                <a:lnTo>
                  <a:pt x="571500" y="35719"/>
                </a:lnTo>
                <a:lnTo>
                  <a:pt x="571500" y="35719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3A998CE8-5038-406A-A137-AA7F089A3A8D}"/>
              </a:ext>
            </a:extLst>
          </p:cNvPr>
          <p:cNvSpPr/>
          <p:nvPr/>
        </p:nvSpPr>
        <p:spPr>
          <a:xfrm>
            <a:off x="6392863" y="1874838"/>
            <a:ext cx="19050" cy="53975"/>
          </a:xfrm>
          <a:custGeom>
            <a:avLst/>
            <a:gdLst/>
            <a:ahLst/>
            <a:cxnLst/>
            <a:rect l="0" t="0" r="0" b="0"/>
            <a:pathLst>
              <a:path w="17861" h="53579">
                <a:moveTo>
                  <a:pt x="17860" y="0"/>
                </a:moveTo>
                <a:lnTo>
                  <a:pt x="8930" y="0"/>
                </a:lnTo>
                <a:lnTo>
                  <a:pt x="8930" y="8930"/>
                </a:lnTo>
                <a:lnTo>
                  <a:pt x="0" y="17860"/>
                </a:lnTo>
                <a:lnTo>
                  <a:pt x="0" y="26789"/>
                </a:lnTo>
                <a:lnTo>
                  <a:pt x="0" y="53578"/>
                </a:lnTo>
                <a:lnTo>
                  <a:pt x="0" y="5357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15806AF-BCF0-425A-91CB-FB735A818922}"/>
              </a:ext>
            </a:extLst>
          </p:cNvPr>
          <p:cNvSpPr/>
          <p:nvPr/>
        </p:nvSpPr>
        <p:spPr>
          <a:xfrm>
            <a:off x="6384925" y="2009775"/>
            <a:ext cx="17463" cy="79375"/>
          </a:xfrm>
          <a:custGeom>
            <a:avLst/>
            <a:gdLst/>
            <a:ahLst/>
            <a:cxnLst/>
            <a:rect l="0" t="0" r="0" b="0"/>
            <a:pathLst>
              <a:path w="17860" h="80369">
                <a:moveTo>
                  <a:pt x="17859" y="0"/>
                </a:moveTo>
                <a:lnTo>
                  <a:pt x="8929" y="0"/>
                </a:lnTo>
                <a:lnTo>
                  <a:pt x="8929" y="17860"/>
                </a:lnTo>
                <a:lnTo>
                  <a:pt x="0" y="26790"/>
                </a:lnTo>
                <a:lnTo>
                  <a:pt x="0" y="44649"/>
                </a:lnTo>
                <a:lnTo>
                  <a:pt x="0" y="53579"/>
                </a:lnTo>
                <a:lnTo>
                  <a:pt x="0" y="80368"/>
                </a:lnTo>
                <a:lnTo>
                  <a:pt x="0" y="8036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DE9C060F-FE10-4596-96A8-56157C3ADCC8}"/>
              </a:ext>
            </a:extLst>
          </p:cNvPr>
          <p:cNvSpPr/>
          <p:nvPr/>
        </p:nvSpPr>
        <p:spPr>
          <a:xfrm>
            <a:off x="6367463" y="2214563"/>
            <a:ext cx="7937" cy="107950"/>
          </a:xfrm>
          <a:custGeom>
            <a:avLst/>
            <a:gdLst/>
            <a:ahLst/>
            <a:cxnLst/>
            <a:rect l="0" t="0" r="0" b="0"/>
            <a:pathLst>
              <a:path w="8931" h="107158">
                <a:moveTo>
                  <a:pt x="8930" y="0"/>
                </a:moveTo>
                <a:lnTo>
                  <a:pt x="0" y="8930"/>
                </a:lnTo>
                <a:lnTo>
                  <a:pt x="0" y="35719"/>
                </a:lnTo>
                <a:lnTo>
                  <a:pt x="0" y="44649"/>
                </a:lnTo>
                <a:lnTo>
                  <a:pt x="0" y="62508"/>
                </a:lnTo>
                <a:lnTo>
                  <a:pt x="0" y="80367"/>
                </a:lnTo>
                <a:lnTo>
                  <a:pt x="0" y="107157"/>
                </a:lnTo>
                <a:lnTo>
                  <a:pt x="0" y="10715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963F61F3-0156-4772-9295-E7F2F4D03AB9}"/>
              </a:ext>
            </a:extLst>
          </p:cNvPr>
          <p:cNvSpPr/>
          <p:nvPr/>
        </p:nvSpPr>
        <p:spPr>
          <a:xfrm>
            <a:off x="6330950" y="2490788"/>
            <a:ext cx="17463" cy="107950"/>
          </a:xfrm>
          <a:custGeom>
            <a:avLst/>
            <a:gdLst/>
            <a:ahLst/>
            <a:cxnLst/>
            <a:rect l="0" t="0" r="0" b="0"/>
            <a:pathLst>
              <a:path w="17861" h="107157">
                <a:moveTo>
                  <a:pt x="17860" y="0"/>
                </a:moveTo>
                <a:lnTo>
                  <a:pt x="8930" y="17859"/>
                </a:lnTo>
                <a:lnTo>
                  <a:pt x="8930" y="35719"/>
                </a:lnTo>
                <a:lnTo>
                  <a:pt x="0" y="62508"/>
                </a:lnTo>
                <a:lnTo>
                  <a:pt x="0" y="80367"/>
                </a:lnTo>
                <a:lnTo>
                  <a:pt x="0" y="107156"/>
                </a:lnTo>
                <a:lnTo>
                  <a:pt x="0" y="107156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E2ADB656-7ADB-41EB-BC64-68D1C501C5A6}"/>
              </a:ext>
            </a:extLst>
          </p:cNvPr>
          <p:cNvSpPr/>
          <p:nvPr/>
        </p:nvSpPr>
        <p:spPr>
          <a:xfrm>
            <a:off x="6296025" y="2820988"/>
            <a:ext cx="7938" cy="90487"/>
          </a:xfrm>
          <a:custGeom>
            <a:avLst/>
            <a:gdLst/>
            <a:ahLst/>
            <a:cxnLst/>
            <a:rect l="0" t="0" r="0" b="0"/>
            <a:pathLst>
              <a:path w="8930" h="89298">
                <a:moveTo>
                  <a:pt x="8929" y="0"/>
                </a:moveTo>
                <a:lnTo>
                  <a:pt x="0" y="17859"/>
                </a:lnTo>
                <a:lnTo>
                  <a:pt x="0" y="35719"/>
                </a:lnTo>
                <a:lnTo>
                  <a:pt x="0" y="62508"/>
                </a:lnTo>
                <a:lnTo>
                  <a:pt x="0" y="89297"/>
                </a:lnTo>
                <a:lnTo>
                  <a:pt x="0" y="8929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9D05618C-EF31-45F7-A5BD-3395BF750BE4}"/>
              </a:ext>
            </a:extLst>
          </p:cNvPr>
          <p:cNvSpPr/>
          <p:nvPr/>
        </p:nvSpPr>
        <p:spPr>
          <a:xfrm>
            <a:off x="6296025" y="3152775"/>
            <a:ext cx="0" cy="98425"/>
          </a:xfrm>
          <a:custGeom>
            <a:avLst/>
            <a:gdLst/>
            <a:ahLst/>
            <a:cxnLst/>
            <a:rect l="0" t="0" r="0" b="0"/>
            <a:pathLst>
              <a:path w="1" h="98228">
                <a:moveTo>
                  <a:pt x="0" y="0"/>
                </a:moveTo>
                <a:lnTo>
                  <a:pt x="0" y="17860"/>
                </a:lnTo>
                <a:lnTo>
                  <a:pt x="0" y="35719"/>
                </a:lnTo>
                <a:lnTo>
                  <a:pt x="0" y="62508"/>
                </a:lnTo>
                <a:lnTo>
                  <a:pt x="0" y="98227"/>
                </a:lnTo>
                <a:lnTo>
                  <a:pt x="0" y="9822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50145FBA-509D-4655-AFA2-C372CC750A82}"/>
              </a:ext>
            </a:extLst>
          </p:cNvPr>
          <p:cNvSpPr/>
          <p:nvPr/>
        </p:nvSpPr>
        <p:spPr>
          <a:xfrm>
            <a:off x="6303963" y="3463925"/>
            <a:ext cx="0" cy="98425"/>
          </a:xfrm>
          <a:custGeom>
            <a:avLst/>
            <a:gdLst/>
            <a:ahLst/>
            <a:cxnLst/>
            <a:rect l="0" t="0" r="0" b="0"/>
            <a:pathLst>
              <a:path w="1" h="98228">
                <a:moveTo>
                  <a:pt x="0" y="0"/>
                </a:moveTo>
                <a:lnTo>
                  <a:pt x="0" y="17860"/>
                </a:lnTo>
                <a:lnTo>
                  <a:pt x="0" y="44649"/>
                </a:lnTo>
                <a:lnTo>
                  <a:pt x="0" y="62508"/>
                </a:lnTo>
                <a:lnTo>
                  <a:pt x="0" y="98227"/>
                </a:lnTo>
                <a:lnTo>
                  <a:pt x="0" y="9822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2DAA850D-FAD2-45C4-B8A0-1AA7E67EFBDC}"/>
              </a:ext>
            </a:extLst>
          </p:cNvPr>
          <p:cNvSpPr/>
          <p:nvPr/>
        </p:nvSpPr>
        <p:spPr>
          <a:xfrm>
            <a:off x="6323013" y="3786188"/>
            <a:ext cx="0" cy="80962"/>
          </a:xfrm>
          <a:custGeom>
            <a:avLst/>
            <a:gdLst/>
            <a:ahLst/>
            <a:cxnLst/>
            <a:rect l="0" t="0" r="0" b="0"/>
            <a:pathLst>
              <a:path w="1" h="80368">
                <a:moveTo>
                  <a:pt x="0" y="0"/>
                </a:moveTo>
                <a:lnTo>
                  <a:pt x="0" y="8930"/>
                </a:lnTo>
                <a:lnTo>
                  <a:pt x="0" y="35719"/>
                </a:lnTo>
                <a:lnTo>
                  <a:pt x="0" y="53578"/>
                </a:lnTo>
                <a:lnTo>
                  <a:pt x="0" y="80367"/>
                </a:lnTo>
                <a:lnTo>
                  <a:pt x="0" y="8036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8C2B8EC4-5704-4C09-9A64-B2DAEFEC2754}"/>
              </a:ext>
            </a:extLst>
          </p:cNvPr>
          <p:cNvSpPr/>
          <p:nvPr/>
        </p:nvSpPr>
        <p:spPr>
          <a:xfrm>
            <a:off x="6323013" y="4125913"/>
            <a:ext cx="0" cy="71437"/>
          </a:xfrm>
          <a:custGeom>
            <a:avLst/>
            <a:gdLst/>
            <a:ahLst/>
            <a:cxnLst/>
            <a:rect l="0" t="0" r="0" b="0"/>
            <a:pathLst>
              <a:path w="1" h="71439">
                <a:moveTo>
                  <a:pt x="0" y="0"/>
                </a:moveTo>
                <a:lnTo>
                  <a:pt x="0" y="17860"/>
                </a:lnTo>
                <a:lnTo>
                  <a:pt x="0" y="35719"/>
                </a:lnTo>
                <a:lnTo>
                  <a:pt x="0" y="71438"/>
                </a:lnTo>
                <a:lnTo>
                  <a:pt x="0" y="7143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CA428BC3-18CC-43B5-B766-9FB433F8B97F}"/>
              </a:ext>
            </a:extLst>
          </p:cNvPr>
          <p:cNvSpPr/>
          <p:nvPr/>
        </p:nvSpPr>
        <p:spPr>
          <a:xfrm>
            <a:off x="6330950" y="4419600"/>
            <a:ext cx="0" cy="107950"/>
          </a:xfrm>
          <a:custGeom>
            <a:avLst/>
            <a:gdLst/>
            <a:ahLst/>
            <a:cxnLst/>
            <a:rect l="0" t="0" r="0" b="0"/>
            <a:pathLst>
              <a:path w="1" h="107157">
                <a:moveTo>
                  <a:pt x="0" y="0"/>
                </a:moveTo>
                <a:lnTo>
                  <a:pt x="0" y="17859"/>
                </a:lnTo>
                <a:lnTo>
                  <a:pt x="0" y="44648"/>
                </a:lnTo>
                <a:lnTo>
                  <a:pt x="0" y="62508"/>
                </a:lnTo>
                <a:lnTo>
                  <a:pt x="0" y="107156"/>
                </a:lnTo>
                <a:lnTo>
                  <a:pt x="0" y="107156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250F02B7-5539-47C5-8519-AA1FA778D186}"/>
              </a:ext>
            </a:extLst>
          </p:cNvPr>
          <p:cNvSpPr/>
          <p:nvPr/>
        </p:nvSpPr>
        <p:spPr>
          <a:xfrm>
            <a:off x="6340475" y="4919663"/>
            <a:ext cx="7938" cy="134937"/>
          </a:xfrm>
          <a:custGeom>
            <a:avLst/>
            <a:gdLst/>
            <a:ahLst/>
            <a:cxnLst/>
            <a:rect l="0" t="0" r="0" b="0"/>
            <a:pathLst>
              <a:path w="8931" h="133946">
                <a:moveTo>
                  <a:pt x="0" y="0"/>
                </a:moveTo>
                <a:lnTo>
                  <a:pt x="0" y="17859"/>
                </a:lnTo>
                <a:lnTo>
                  <a:pt x="0" y="53578"/>
                </a:lnTo>
                <a:lnTo>
                  <a:pt x="0" y="80367"/>
                </a:lnTo>
                <a:lnTo>
                  <a:pt x="8930" y="133945"/>
                </a:lnTo>
                <a:lnTo>
                  <a:pt x="8930" y="133945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3C7E68EB-3D8C-4132-BEBB-F033A2323732}"/>
              </a:ext>
            </a:extLst>
          </p:cNvPr>
          <p:cNvSpPr/>
          <p:nvPr/>
        </p:nvSpPr>
        <p:spPr>
          <a:xfrm>
            <a:off x="6348413" y="5438775"/>
            <a:ext cx="9525" cy="187325"/>
          </a:xfrm>
          <a:custGeom>
            <a:avLst/>
            <a:gdLst/>
            <a:ahLst/>
            <a:cxnLst/>
            <a:rect l="0" t="0" r="0" b="0"/>
            <a:pathLst>
              <a:path w="8931" h="187523">
                <a:moveTo>
                  <a:pt x="0" y="0"/>
                </a:moveTo>
                <a:lnTo>
                  <a:pt x="0" y="26789"/>
                </a:lnTo>
                <a:lnTo>
                  <a:pt x="0" y="53578"/>
                </a:lnTo>
                <a:lnTo>
                  <a:pt x="0" y="89297"/>
                </a:lnTo>
                <a:lnTo>
                  <a:pt x="0" y="116086"/>
                </a:lnTo>
                <a:lnTo>
                  <a:pt x="8930" y="142874"/>
                </a:lnTo>
                <a:lnTo>
                  <a:pt x="8930" y="187522"/>
                </a:lnTo>
                <a:lnTo>
                  <a:pt x="8930" y="187522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213392CC-32C9-4DE1-ABEE-F21AE9E2D82E}"/>
              </a:ext>
            </a:extLst>
          </p:cNvPr>
          <p:cNvSpPr/>
          <p:nvPr/>
        </p:nvSpPr>
        <p:spPr>
          <a:xfrm>
            <a:off x="6348413" y="5786438"/>
            <a:ext cx="9525" cy="53975"/>
          </a:xfrm>
          <a:custGeom>
            <a:avLst/>
            <a:gdLst/>
            <a:ahLst/>
            <a:cxnLst/>
            <a:rect l="0" t="0" r="0" b="0"/>
            <a:pathLst>
              <a:path w="8931" h="53579">
                <a:moveTo>
                  <a:pt x="0" y="0"/>
                </a:moveTo>
                <a:lnTo>
                  <a:pt x="0" y="8929"/>
                </a:lnTo>
                <a:lnTo>
                  <a:pt x="0" y="26789"/>
                </a:lnTo>
                <a:lnTo>
                  <a:pt x="8930" y="53578"/>
                </a:lnTo>
                <a:lnTo>
                  <a:pt x="8930" y="5357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9C6F8567-2DC0-4AC7-BF71-B7ED85679868}"/>
              </a:ext>
            </a:extLst>
          </p:cNvPr>
          <p:cNvSpPr/>
          <p:nvPr/>
        </p:nvSpPr>
        <p:spPr>
          <a:xfrm>
            <a:off x="6054725" y="4197350"/>
            <a:ext cx="53975" cy="7938"/>
          </a:xfrm>
          <a:custGeom>
            <a:avLst/>
            <a:gdLst/>
            <a:ahLst/>
            <a:cxnLst/>
            <a:rect l="0" t="0" r="0" b="0"/>
            <a:pathLst>
              <a:path w="53579" h="8930">
                <a:moveTo>
                  <a:pt x="0" y="8929"/>
                </a:moveTo>
                <a:lnTo>
                  <a:pt x="0" y="8929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17860" y="0"/>
                </a:lnTo>
                <a:lnTo>
                  <a:pt x="26789" y="8929"/>
                </a:lnTo>
                <a:lnTo>
                  <a:pt x="35719" y="8929"/>
                </a:lnTo>
                <a:lnTo>
                  <a:pt x="44649" y="8929"/>
                </a:lnTo>
                <a:lnTo>
                  <a:pt x="53578" y="8929"/>
                </a:lnTo>
                <a:lnTo>
                  <a:pt x="53578" y="8929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84DB75E2-7C3D-4E11-835E-BA2623642638}"/>
              </a:ext>
            </a:extLst>
          </p:cNvPr>
          <p:cNvSpPr/>
          <p:nvPr/>
        </p:nvSpPr>
        <p:spPr>
          <a:xfrm>
            <a:off x="5991225" y="4178300"/>
            <a:ext cx="142875" cy="9525"/>
          </a:xfrm>
          <a:custGeom>
            <a:avLst/>
            <a:gdLst/>
            <a:ahLst/>
            <a:cxnLst/>
            <a:rect l="0" t="0" r="0" b="0"/>
            <a:pathLst>
              <a:path w="142876" h="8931">
                <a:moveTo>
                  <a:pt x="26789" y="0"/>
                </a:move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35719" y="0"/>
                </a:lnTo>
                <a:lnTo>
                  <a:pt x="35719" y="0"/>
                </a:lnTo>
                <a:lnTo>
                  <a:pt x="44649" y="0"/>
                </a:lnTo>
                <a:lnTo>
                  <a:pt x="53578" y="0"/>
                </a:lnTo>
                <a:lnTo>
                  <a:pt x="53578" y="0"/>
                </a:lnTo>
                <a:lnTo>
                  <a:pt x="62508" y="0"/>
                </a:lnTo>
                <a:lnTo>
                  <a:pt x="71438" y="0"/>
                </a:lnTo>
                <a:lnTo>
                  <a:pt x="80368" y="0"/>
                </a:lnTo>
                <a:lnTo>
                  <a:pt x="80368" y="0"/>
                </a:lnTo>
                <a:lnTo>
                  <a:pt x="89297" y="0"/>
                </a:lnTo>
                <a:lnTo>
                  <a:pt x="98227" y="0"/>
                </a:lnTo>
                <a:lnTo>
                  <a:pt x="107157" y="8930"/>
                </a:lnTo>
                <a:lnTo>
                  <a:pt x="107157" y="8930"/>
                </a:lnTo>
                <a:lnTo>
                  <a:pt x="116086" y="8930"/>
                </a:lnTo>
                <a:lnTo>
                  <a:pt x="125016" y="8930"/>
                </a:lnTo>
                <a:lnTo>
                  <a:pt x="125016" y="8930"/>
                </a:lnTo>
                <a:lnTo>
                  <a:pt x="133946" y="8930"/>
                </a:lnTo>
                <a:lnTo>
                  <a:pt x="133946" y="8930"/>
                </a:lnTo>
                <a:lnTo>
                  <a:pt x="133946" y="8930"/>
                </a:lnTo>
                <a:lnTo>
                  <a:pt x="133946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42875" y="8930"/>
                </a:lnTo>
                <a:lnTo>
                  <a:pt x="133946" y="8930"/>
                </a:lnTo>
                <a:lnTo>
                  <a:pt x="133946" y="8930"/>
                </a:lnTo>
                <a:lnTo>
                  <a:pt x="133946" y="8930"/>
                </a:lnTo>
                <a:lnTo>
                  <a:pt x="125016" y="8930"/>
                </a:lnTo>
                <a:lnTo>
                  <a:pt x="125016" y="8930"/>
                </a:lnTo>
                <a:lnTo>
                  <a:pt x="116086" y="8930"/>
                </a:lnTo>
                <a:lnTo>
                  <a:pt x="107157" y="8930"/>
                </a:lnTo>
                <a:lnTo>
                  <a:pt x="107157" y="0"/>
                </a:lnTo>
                <a:lnTo>
                  <a:pt x="98227" y="0"/>
                </a:lnTo>
                <a:lnTo>
                  <a:pt x="98227" y="0"/>
                </a:lnTo>
                <a:lnTo>
                  <a:pt x="89297" y="0"/>
                </a:lnTo>
                <a:lnTo>
                  <a:pt x="80368" y="0"/>
                </a:lnTo>
                <a:lnTo>
                  <a:pt x="80368" y="0"/>
                </a:lnTo>
                <a:lnTo>
                  <a:pt x="71438" y="0"/>
                </a:lnTo>
                <a:lnTo>
                  <a:pt x="62508" y="0"/>
                </a:lnTo>
                <a:lnTo>
                  <a:pt x="62508" y="0"/>
                </a:lnTo>
                <a:lnTo>
                  <a:pt x="53578" y="0"/>
                </a:lnTo>
                <a:lnTo>
                  <a:pt x="44649" y="0"/>
                </a:lnTo>
                <a:lnTo>
                  <a:pt x="44649" y="0"/>
                </a:lnTo>
                <a:lnTo>
                  <a:pt x="35719" y="0"/>
                </a:lnTo>
                <a:lnTo>
                  <a:pt x="26789" y="0"/>
                </a:lnTo>
                <a:lnTo>
                  <a:pt x="26789" y="0"/>
                </a:lnTo>
                <a:lnTo>
                  <a:pt x="17860" y="0"/>
                </a:lnTo>
                <a:lnTo>
                  <a:pt x="17860" y="0"/>
                </a:lnTo>
                <a:lnTo>
                  <a:pt x="17860" y="0"/>
                </a:lnTo>
                <a:lnTo>
                  <a:pt x="8930" y="0"/>
                </a:lnTo>
                <a:lnTo>
                  <a:pt x="893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C113C47C-D276-4A12-9A57-74C636DC3475}"/>
              </a:ext>
            </a:extLst>
          </p:cNvPr>
          <p:cNvSpPr/>
          <p:nvPr/>
        </p:nvSpPr>
        <p:spPr>
          <a:xfrm>
            <a:off x="6456363" y="3776663"/>
            <a:ext cx="125412" cy="117475"/>
          </a:xfrm>
          <a:custGeom>
            <a:avLst/>
            <a:gdLst/>
            <a:ahLst/>
            <a:cxnLst/>
            <a:rect l="0" t="0" r="0" b="0"/>
            <a:pathLst>
              <a:path w="125017" h="116087">
                <a:moveTo>
                  <a:pt x="80367" y="8930"/>
                </a:moveTo>
                <a:lnTo>
                  <a:pt x="71438" y="8930"/>
                </a:lnTo>
                <a:lnTo>
                  <a:pt x="71438" y="8930"/>
                </a:lnTo>
                <a:lnTo>
                  <a:pt x="71438" y="8930"/>
                </a:lnTo>
                <a:lnTo>
                  <a:pt x="71438" y="8930"/>
                </a:lnTo>
                <a:lnTo>
                  <a:pt x="71438" y="8930"/>
                </a:lnTo>
                <a:lnTo>
                  <a:pt x="71438" y="8930"/>
                </a:lnTo>
                <a:lnTo>
                  <a:pt x="62508" y="8930"/>
                </a:lnTo>
                <a:lnTo>
                  <a:pt x="62508" y="8930"/>
                </a:lnTo>
                <a:lnTo>
                  <a:pt x="62508" y="0"/>
                </a:lnTo>
                <a:lnTo>
                  <a:pt x="6250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44649" y="0"/>
                </a:lnTo>
                <a:lnTo>
                  <a:pt x="44649" y="0"/>
                </a:lnTo>
                <a:lnTo>
                  <a:pt x="44649" y="0"/>
                </a:lnTo>
                <a:lnTo>
                  <a:pt x="44649" y="0"/>
                </a:lnTo>
                <a:lnTo>
                  <a:pt x="44649" y="0"/>
                </a:lnTo>
                <a:lnTo>
                  <a:pt x="35719" y="0"/>
                </a:lnTo>
                <a:lnTo>
                  <a:pt x="35719" y="0"/>
                </a:lnTo>
                <a:lnTo>
                  <a:pt x="3571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8930"/>
                </a:lnTo>
                <a:lnTo>
                  <a:pt x="26789" y="8930"/>
                </a:lnTo>
                <a:lnTo>
                  <a:pt x="26789" y="8930"/>
                </a:lnTo>
                <a:lnTo>
                  <a:pt x="26789" y="8930"/>
                </a:lnTo>
                <a:lnTo>
                  <a:pt x="17859" y="8930"/>
                </a:lnTo>
                <a:lnTo>
                  <a:pt x="17859" y="8930"/>
                </a:lnTo>
                <a:lnTo>
                  <a:pt x="17859" y="17860"/>
                </a:lnTo>
                <a:lnTo>
                  <a:pt x="17859" y="17860"/>
                </a:lnTo>
                <a:lnTo>
                  <a:pt x="17859" y="17860"/>
                </a:lnTo>
                <a:lnTo>
                  <a:pt x="8930" y="17860"/>
                </a:lnTo>
                <a:lnTo>
                  <a:pt x="8930" y="17860"/>
                </a:lnTo>
                <a:lnTo>
                  <a:pt x="8930" y="26789"/>
                </a:lnTo>
                <a:lnTo>
                  <a:pt x="8930" y="26789"/>
                </a:lnTo>
                <a:lnTo>
                  <a:pt x="8930" y="26789"/>
                </a:lnTo>
                <a:lnTo>
                  <a:pt x="0" y="2678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44649"/>
                </a:lnTo>
                <a:lnTo>
                  <a:pt x="0" y="44649"/>
                </a:lnTo>
                <a:lnTo>
                  <a:pt x="0" y="44649"/>
                </a:lnTo>
                <a:lnTo>
                  <a:pt x="0" y="53579"/>
                </a:lnTo>
                <a:lnTo>
                  <a:pt x="0" y="53579"/>
                </a:lnTo>
                <a:lnTo>
                  <a:pt x="0" y="53579"/>
                </a:lnTo>
                <a:lnTo>
                  <a:pt x="0" y="53579"/>
                </a:lnTo>
                <a:lnTo>
                  <a:pt x="0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71438"/>
                </a:lnTo>
                <a:lnTo>
                  <a:pt x="0" y="71438"/>
                </a:lnTo>
                <a:lnTo>
                  <a:pt x="0" y="71438"/>
                </a:lnTo>
                <a:lnTo>
                  <a:pt x="0" y="71438"/>
                </a:lnTo>
                <a:lnTo>
                  <a:pt x="0" y="80368"/>
                </a:lnTo>
                <a:lnTo>
                  <a:pt x="0" y="80368"/>
                </a:lnTo>
                <a:lnTo>
                  <a:pt x="0" y="80368"/>
                </a:lnTo>
                <a:lnTo>
                  <a:pt x="8930" y="80368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98227"/>
                </a:lnTo>
                <a:lnTo>
                  <a:pt x="17859" y="98227"/>
                </a:lnTo>
                <a:lnTo>
                  <a:pt x="17859" y="98227"/>
                </a:lnTo>
                <a:lnTo>
                  <a:pt x="17859" y="98227"/>
                </a:lnTo>
                <a:lnTo>
                  <a:pt x="17859" y="98227"/>
                </a:lnTo>
                <a:lnTo>
                  <a:pt x="1785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26789" y="107157"/>
                </a:lnTo>
                <a:lnTo>
                  <a:pt x="35719" y="107157"/>
                </a:lnTo>
                <a:lnTo>
                  <a:pt x="35719" y="107157"/>
                </a:lnTo>
                <a:lnTo>
                  <a:pt x="35719" y="107157"/>
                </a:lnTo>
                <a:lnTo>
                  <a:pt x="44649" y="107157"/>
                </a:lnTo>
                <a:lnTo>
                  <a:pt x="44649" y="116086"/>
                </a:lnTo>
                <a:lnTo>
                  <a:pt x="44649" y="116086"/>
                </a:lnTo>
                <a:lnTo>
                  <a:pt x="44649" y="116086"/>
                </a:lnTo>
                <a:lnTo>
                  <a:pt x="53578" y="116086"/>
                </a:lnTo>
                <a:lnTo>
                  <a:pt x="53578" y="116086"/>
                </a:lnTo>
                <a:lnTo>
                  <a:pt x="53578" y="116086"/>
                </a:lnTo>
                <a:lnTo>
                  <a:pt x="62508" y="116086"/>
                </a:lnTo>
                <a:lnTo>
                  <a:pt x="62508" y="116086"/>
                </a:lnTo>
                <a:lnTo>
                  <a:pt x="62508" y="116086"/>
                </a:lnTo>
                <a:lnTo>
                  <a:pt x="71438" y="116086"/>
                </a:lnTo>
                <a:lnTo>
                  <a:pt x="71438" y="107157"/>
                </a:lnTo>
                <a:lnTo>
                  <a:pt x="71438" y="107157"/>
                </a:lnTo>
                <a:lnTo>
                  <a:pt x="80367" y="107157"/>
                </a:lnTo>
                <a:lnTo>
                  <a:pt x="80367" y="107157"/>
                </a:lnTo>
                <a:lnTo>
                  <a:pt x="80367" y="107157"/>
                </a:lnTo>
                <a:lnTo>
                  <a:pt x="89297" y="107157"/>
                </a:lnTo>
                <a:lnTo>
                  <a:pt x="89297" y="107157"/>
                </a:lnTo>
                <a:lnTo>
                  <a:pt x="98227" y="98227"/>
                </a:lnTo>
                <a:lnTo>
                  <a:pt x="98227" y="98227"/>
                </a:lnTo>
                <a:lnTo>
                  <a:pt x="98227" y="98227"/>
                </a:lnTo>
                <a:lnTo>
                  <a:pt x="107156" y="98227"/>
                </a:lnTo>
                <a:lnTo>
                  <a:pt x="107156" y="89297"/>
                </a:lnTo>
                <a:lnTo>
                  <a:pt x="107156" y="89297"/>
                </a:lnTo>
                <a:lnTo>
                  <a:pt x="107156" y="89297"/>
                </a:lnTo>
                <a:lnTo>
                  <a:pt x="107156" y="80368"/>
                </a:lnTo>
                <a:lnTo>
                  <a:pt x="116086" y="80368"/>
                </a:lnTo>
                <a:lnTo>
                  <a:pt x="116086" y="80368"/>
                </a:lnTo>
                <a:lnTo>
                  <a:pt x="116086" y="80368"/>
                </a:lnTo>
                <a:lnTo>
                  <a:pt x="125016" y="71438"/>
                </a:lnTo>
                <a:lnTo>
                  <a:pt x="125016" y="71438"/>
                </a:lnTo>
                <a:lnTo>
                  <a:pt x="125016" y="71438"/>
                </a:lnTo>
                <a:lnTo>
                  <a:pt x="125016" y="62508"/>
                </a:lnTo>
                <a:lnTo>
                  <a:pt x="125016" y="62508"/>
                </a:lnTo>
                <a:lnTo>
                  <a:pt x="125016" y="62508"/>
                </a:lnTo>
                <a:lnTo>
                  <a:pt x="125016" y="53579"/>
                </a:lnTo>
                <a:lnTo>
                  <a:pt x="125016" y="53579"/>
                </a:lnTo>
                <a:lnTo>
                  <a:pt x="125016" y="53579"/>
                </a:lnTo>
                <a:lnTo>
                  <a:pt x="125016" y="44649"/>
                </a:lnTo>
                <a:lnTo>
                  <a:pt x="125016" y="44649"/>
                </a:lnTo>
                <a:lnTo>
                  <a:pt x="125016" y="44649"/>
                </a:lnTo>
                <a:lnTo>
                  <a:pt x="125016" y="35719"/>
                </a:lnTo>
                <a:lnTo>
                  <a:pt x="116086" y="35719"/>
                </a:lnTo>
                <a:lnTo>
                  <a:pt x="116086" y="35719"/>
                </a:lnTo>
                <a:lnTo>
                  <a:pt x="116086" y="26789"/>
                </a:lnTo>
                <a:lnTo>
                  <a:pt x="116086" y="26789"/>
                </a:lnTo>
                <a:lnTo>
                  <a:pt x="107156" y="26789"/>
                </a:lnTo>
                <a:lnTo>
                  <a:pt x="107156" y="17860"/>
                </a:lnTo>
                <a:lnTo>
                  <a:pt x="107156" y="17860"/>
                </a:lnTo>
                <a:lnTo>
                  <a:pt x="107156" y="17860"/>
                </a:lnTo>
                <a:lnTo>
                  <a:pt x="98227" y="17860"/>
                </a:lnTo>
                <a:lnTo>
                  <a:pt x="98227" y="8930"/>
                </a:lnTo>
                <a:lnTo>
                  <a:pt x="98227" y="8930"/>
                </a:lnTo>
                <a:lnTo>
                  <a:pt x="89297" y="8930"/>
                </a:lnTo>
                <a:lnTo>
                  <a:pt x="8929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71438" y="8930"/>
                </a:lnTo>
                <a:lnTo>
                  <a:pt x="71438" y="8930"/>
                </a:lnTo>
                <a:lnTo>
                  <a:pt x="71438" y="0"/>
                </a:lnTo>
                <a:lnTo>
                  <a:pt x="62508" y="0"/>
                </a:lnTo>
                <a:lnTo>
                  <a:pt x="62508" y="0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98B50EE2-0BA9-4088-BACC-889919D4FF9A}"/>
              </a:ext>
            </a:extLst>
          </p:cNvPr>
          <p:cNvSpPr/>
          <p:nvPr/>
        </p:nvSpPr>
        <p:spPr>
          <a:xfrm>
            <a:off x="6143625" y="3795713"/>
            <a:ext cx="115888" cy="79375"/>
          </a:xfrm>
          <a:custGeom>
            <a:avLst/>
            <a:gdLst/>
            <a:ahLst/>
            <a:cxnLst/>
            <a:rect l="0" t="0" r="0" b="0"/>
            <a:pathLst>
              <a:path w="116087" h="80368">
                <a:moveTo>
                  <a:pt x="71438" y="8929"/>
                </a:moveTo>
                <a:lnTo>
                  <a:pt x="62508" y="8929"/>
                </a:lnTo>
                <a:lnTo>
                  <a:pt x="62508" y="8929"/>
                </a:lnTo>
                <a:lnTo>
                  <a:pt x="62508" y="8929"/>
                </a:lnTo>
                <a:lnTo>
                  <a:pt x="53578" y="8929"/>
                </a:lnTo>
                <a:lnTo>
                  <a:pt x="53578" y="8929"/>
                </a:lnTo>
                <a:lnTo>
                  <a:pt x="53578" y="8929"/>
                </a:lnTo>
                <a:lnTo>
                  <a:pt x="44648" y="8929"/>
                </a:lnTo>
                <a:lnTo>
                  <a:pt x="44648" y="8929"/>
                </a:lnTo>
                <a:lnTo>
                  <a:pt x="35719" y="8929"/>
                </a:lnTo>
                <a:lnTo>
                  <a:pt x="35719" y="8929"/>
                </a:lnTo>
                <a:lnTo>
                  <a:pt x="35719" y="8929"/>
                </a:lnTo>
                <a:lnTo>
                  <a:pt x="35719" y="8929"/>
                </a:lnTo>
                <a:lnTo>
                  <a:pt x="26789" y="8929"/>
                </a:lnTo>
                <a:lnTo>
                  <a:pt x="26789" y="8929"/>
                </a:lnTo>
                <a:lnTo>
                  <a:pt x="26789" y="8929"/>
                </a:lnTo>
                <a:lnTo>
                  <a:pt x="17859" y="8929"/>
                </a:lnTo>
                <a:lnTo>
                  <a:pt x="17859" y="8929"/>
                </a:lnTo>
                <a:lnTo>
                  <a:pt x="17859" y="8929"/>
                </a:lnTo>
                <a:lnTo>
                  <a:pt x="8930" y="8929"/>
                </a:lnTo>
                <a:lnTo>
                  <a:pt x="8930" y="892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44648"/>
                </a:lnTo>
                <a:lnTo>
                  <a:pt x="0" y="44648"/>
                </a:lnTo>
                <a:lnTo>
                  <a:pt x="0" y="4464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62508"/>
                </a:lnTo>
                <a:lnTo>
                  <a:pt x="8930" y="62508"/>
                </a:lnTo>
                <a:lnTo>
                  <a:pt x="8930" y="62508"/>
                </a:lnTo>
                <a:lnTo>
                  <a:pt x="8930" y="71437"/>
                </a:lnTo>
                <a:lnTo>
                  <a:pt x="8930" y="71437"/>
                </a:lnTo>
                <a:lnTo>
                  <a:pt x="8930" y="71437"/>
                </a:lnTo>
                <a:lnTo>
                  <a:pt x="17859" y="71437"/>
                </a:lnTo>
                <a:lnTo>
                  <a:pt x="17859" y="80367"/>
                </a:lnTo>
                <a:lnTo>
                  <a:pt x="17859" y="80367"/>
                </a:lnTo>
                <a:lnTo>
                  <a:pt x="17859" y="80367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80367"/>
                </a:lnTo>
                <a:lnTo>
                  <a:pt x="35719" y="80367"/>
                </a:lnTo>
                <a:lnTo>
                  <a:pt x="35719" y="80367"/>
                </a:lnTo>
                <a:lnTo>
                  <a:pt x="44648" y="80367"/>
                </a:lnTo>
                <a:lnTo>
                  <a:pt x="44648" y="80367"/>
                </a:lnTo>
                <a:lnTo>
                  <a:pt x="44648" y="80367"/>
                </a:lnTo>
                <a:lnTo>
                  <a:pt x="53578" y="80367"/>
                </a:lnTo>
                <a:lnTo>
                  <a:pt x="53578" y="80367"/>
                </a:lnTo>
                <a:lnTo>
                  <a:pt x="62508" y="80367"/>
                </a:lnTo>
                <a:lnTo>
                  <a:pt x="62508" y="80367"/>
                </a:lnTo>
                <a:lnTo>
                  <a:pt x="62508" y="80367"/>
                </a:lnTo>
                <a:lnTo>
                  <a:pt x="71438" y="80367"/>
                </a:lnTo>
                <a:lnTo>
                  <a:pt x="71438" y="80367"/>
                </a:lnTo>
                <a:lnTo>
                  <a:pt x="80367" y="80367"/>
                </a:lnTo>
                <a:lnTo>
                  <a:pt x="80367" y="80367"/>
                </a:lnTo>
                <a:lnTo>
                  <a:pt x="80367" y="80367"/>
                </a:lnTo>
                <a:lnTo>
                  <a:pt x="89297" y="80367"/>
                </a:lnTo>
                <a:lnTo>
                  <a:pt x="89297" y="80367"/>
                </a:lnTo>
                <a:lnTo>
                  <a:pt x="89297" y="80367"/>
                </a:lnTo>
                <a:lnTo>
                  <a:pt x="98227" y="71437"/>
                </a:lnTo>
                <a:lnTo>
                  <a:pt x="98227" y="71437"/>
                </a:lnTo>
                <a:lnTo>
                  <a:pt x="107156" y="71437"/>
                </a:lnTo>
                <a:lnTo>
                  <a:pt x="107156" y="71437"/>
                </a:lnTo>
                <a:lnTo>
                  <a:pt x="107156" y="71437"/>
                </a:lnTo>
                <a:lnTo>
                  <a:pt x="107156" y="62508"/>
                </a:lnTo>
                <a:lnTo>
                  <a:pt x="107156" y="62508"/>
                </a:lnTo>
                <a:lnTo>
                  <a:pt x="107156" y="62508"/>
                </a:lnTo>
                <a:lnTo>
                  <a:pt x="116086" y="53578"/>
                </a:lnTo>
                <a:lnTo>
                  <a:pt x="116086" y="53578"/>
                </a:lnTo>
                <a:lnTo>
                  <a:pt x="116086" y="53578"/>
                </a:lnTo>
                <a:lnTo>
                  <a:pt x="116086" y="53578"/>
                </a:lnTo>
                <a:lnTo>
                  <a:pt x="116086" y="44648"/>
                </a:lnTo>
                <a:lnTo>
                  <a:pt x="116086" y="44648"/>
                </a:lnTo>
                <a:lnTo>
                  <a:pt x="116086" y="35719"/>
                </a:lnTo>
                <a:lnTo>
                  <a:pt x="116086" y="35719"/>
                </a:lnTo>
                <a:lnTo>
                  <a:pt x="116086" y="35719"/>
                </a:lnTo>
                <a:lnTo>
                  <a:pt x="116086" y="35719"/>
                </a:lnTo>
                <a:lnTo>
                  <a:pt x="116086" y="26789"/>
                </a:lnTo>
                <a:lnTo>
                  <a:pt x="107156" y="26789"/>
                </a:lnTo>
                <a:lnTo>
                  <a:pt x="107156" y="26789"/>
                </a:lnTo>
                <a:lnTo>
                  <a:pt x="107156" y="17859"/>
                </a:lnTo>
                <a:lnTo>
                  <a:pt x="107156" y="17859"/>
                </a:lnTo>
                <a:lnTo>
                  <a:pt x="98227" y="17859"/>
                </a:lnTo>
                <a:lnTo>
                  <a:pt x="98227" y="17859"/>
                </a:lnTo>
                <a:lnTo>
                  <a:pt x="98227" y="8929"/>
                </a:lnTo>
                <a:lnTo>
                  <a:pt x="89297" y="8929"/>
                </a:lnTo>
                <a:lnTo>
                  <a:pt x="89297" y="8929"/>
                </a:lnTo>
                <a:lnTo>
                  <a:pt x="89297" y="0"/>
                </a:lnTo>
                <a:lnTo>
                  <a:pt x="89297" y="0"/>
                </a:lnTo>
                <a:lnTo>
                  <a:pt x="80367" y="0"/>
                </a:lnTo>
                <a:lnTo>
                  <a:pt x="80367" y="0"/>
                </a:lnTo>
                <a:lnTo>
                  <a:pt x="80367" y="0"/>
                </a:lnTo>
                <a:lnTo>
                  <a:pt x="71438" y="0"/>
                </a:lnTo>
                <a:lnTo>
                  <a:pt x="7143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53578" y="8929"/>
                </a:lnTo>
                <a:lnTo>
                  <a:pt x="53578" y="8929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8F96FB45-940F-4531-A300-D65C031D5790}"/>
              </a:ext>
            </a:extLst>
          </p:cNvPr>
          <p:cNvSpPr/>
          <p:nvPr/>
        </p:nvSpPr>
        <p:spPr>
          <a:xfrm>
            <a:off x="6581775" y="3303588"/>
            <a:ext cx="187325" cy="142875"/>
          </a:xfrm>
          <a:custGeom>
            <a:avLst/>
            <a:gdLst/>
            <a:ahLst/>
            <a:cxnLst/>
            <a:rect l="0" t="0" r="0" b="0"/>
            <a:pathLst>
              <a:path w="187524" h="142876">
                <a:moveTo>
                  <a:pt x="89297" y="17859"/>
                </a:moveTo>
                <a:lnTo>
                  <a:pt x="89297" y="17859"/>
                </a:lnTo>
                <a:lnTo>
                  <a:pt x="80367" y="17859"/>
                </a:lnTo>
                <a:lnTo>
                  <a:pt x="80367" y="17859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62508" y="17859"/>
                </a:lnTo>
                <a:lnTo>
                  <a:pt x="62508" y="17859"/>
                </a:lnTo>
                <a:lnTo>
                  <a:pt x="62508" y="17859"/>
                </a:lnTo>
                <a:lnTo>
                  <a:pt x="62508" y="17859"/>
                </a:lnTo>
                <a:lnTo>
                  <a:pt x="53578" y="17859"/>
                </a:lnTo>
                <a:lnTo>
                  <a:pt x="53578" y="17859"/>
                </a:lnTo>
                <a:lnTo>
                  <a:pt x="53578" y="17859"/>
                </a:lnTo>
                <a:lnTo>
                  <a:pt x="53578" y="17859"/>
                </a:lnTo>
                <a:lnTo>
                  <a:pt x="53578" y="17859"/>
                </a:lnTo>
                <a:lnTo>
                  <a:pt x="44648" y="17859"/>
                </a:lnTo>
                <a:lnTo>
                  <a:pt x="44648" y="17859"/>
                </a:lnTo>
                <a:lnTo>
                  <a:pt x="44648" y="17859"/>
                </a:lnTo>
                <a:lnTo>
                  <a:pt x="44648" y="17859"/>
                </a:lnTo>
                <a:lnTo>
                  <a:pt x="44648" y="17859"/>
                </a:lnTo>
                <a:lnTo>
                  <a:pt x="35718" y="17859"/>
                </a:lnTo>
                <a:lnTo>
                  <a:pt x="35718" y="17859"/>
                </a:lnTo>
                <a:lnTo>
                  <a:pt x="35718" y="1785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26789"/>
                </a:lnTo>
                <a:lnTo>
                  <a:pt x="17859" y="26789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8929" y="35719"/>
                </a:lnTo>
                <a:lnTo>
                  <a:pt x="8929" y="44648"/>
                </a:lnTo>
                <a:lnTo>
                  <a:pt x="8929" y="44648"/>
                </a:lnTo>
                <a:lnTo>
                  <a:pt x="8929" y="44648"/>
                </a:lnTo>
                <a:lnTo>
                  <a:pt x="8929" y="44648"/>
                </a:lnTo>
                <a:lnTo>
                  <a:pt x="8929" y="53578"/>
                </a:lnTo>
                <a:lnTo>
                  <a:pt x="8929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71437"/>
                </a:lnTo>
                <a:lnTo>
                  <a:pt x="0" y="71437"/>
                </a:lnTo>
                <a:lnTo>
                  <a:pt x="0" y="71437"/>
                </a:lnTo>
                <a:lnTo>
                  <a:pt x="0" y="71437"/>
                </a:lnTo>
                <a:lnTo>
                  <a:pt x="0" y="80367"/>
                </a:lnTo>
                <a:lnTo>
                  <a:pt x="0" y="80367"/>
                </a:lnTo>
                <a:lnTo>
                  <a:pt x="0" y="80367"/>
                </a:lnTo>
                <a:lnTo>
                  <a:pt x="0" y="89297"/>
                </a:lnTo>
                <a:lnTo>
                  <a:pt x="8929" y="89297"/>
                </a:lnTo>
                <a:lnTo>
                  <a:pt x="8929" y="89297"/>
                </a:lnTo>
                <a:lnTo>
                  <a:pt x="8929" y="98227"/>
                </a:lnTo>
                <a:lnTo>
                  <a:pt x="8929" y="98227"/>
                </a:lnTo>
                <a:lnTo>
                  <a:pt x="8929" y="98227"/>
                </a:lnTo>
                <a:lnTo>
                  <a:pt x="17859" y="98227"/>
                </a:lnTo>
                <a:lnTo>
                  <a:pt x="17859" y="107156"/>
                </a:lnTo>
                <a:lnTo>
                  <a:pt x="17859" y="107156"/>
                </a:lnTo>
                <a:lnTo>
                  <a:pt x="17859" y="107156"/>
                </a:lnTo>
                <a:lnTo>
                  <a:pt x="26789" y="116086"/>
                </a:lnTo>
                <a:lnTo>
                  <a:pt x="26789" y="116086"/>
                </a:lnTo>
                <a:lnTo>
                  <a:pt x="26789" y="116086"/>
                </a:lnTo>
                <a:lnTo>
                  <a:pt x="35718" y="125016"/>
                </a:lnTo>
                <a:lnTo>
                  <a:pt x="35718" y="125016"/>
                </a:lnTo>
                <a:lnTo>
                  <a:pt x="35718" y="125016"/>
                </a:lnTo>
                <a:lnTo>
                  <a:pt x="44648" y="125016"/>
                </a:lnTo>
                <a:lnTo>
                  <a:pt x="44648" y="125016"/>
                </a:lnTo>
                <a:lnTo>
                  <a:pt x="53578" y="125016"/>
                </a:lnTo>
                <a:lnTo>
                  <a:pt x="53578" y="133945"/>
                </a:lnTo>
                <a:lnTo>
                  <a:pt x="53578" y="133945"/>
                </a:lnTo>
                <a:lnTo>
                  <a:pt x="62508" y="133945"/>
                </a:lnTo>
                <a:lnTo>
                  <a:pt x="71437" y="133945"/>
                </a:lnTo>
                <a:lnTo>
                  <a:pt x="71437" y="133945"/>
                </a:lnTo>
                <a:lnTo>
                  <a:pt x="80367" y="133945"/>
                </a:lnTo>
                <a:lnTo>
                  <a:pt x="80367" y="142875"/>
                </a:lnTo>
                <a:lnTo>
                  <a:pt x="89297" y="142875"/>
                </a:lnTo>
                <a:lnTo>
                  <a:pt x="89297" y="142875"/>
                </a:lnTo>
                <a:lnTo>
                  <a:pt x="98226" y="142875"/>
                </a:lnTo>
                <a:lnTo>
                  <a:pt x="98226" y="142875"/>
                </a:lnTo>
                <a:lnTo>
                  <a:pt x="107156" y="142875"/>
                </a:lnTo>
                <a:lnTo>
                  <a:pt x="107156" y="142875"/>
                </a:lnTo>
                <a:lnTo>
                  <a:pt x="116086" y="142875"/>
                </a:lnTo>
                <a:lnTo>
                  <a:pt x="116086" y="142875"/>
                </a:lnTo>
                <a:lnTo>
                  <a:pt x="125015" y="142875"/>
                </a:lnTo>
                <a:lnTo>
                  <a:pt x="125015" y="142875"/>
                </a:lnTo>
                <a:lnTo>
                  <a:pt x="133945" y="142875"/>
                </a:lnTo>
                <a:lnTo>
                  <a:pt x="133945" y="142875"/>
                </a:lnTo>
                <a:lnTo>
                  <a:pt x="142875" y="142875"/>
                </a:lnTo>
                <a:lnTo>
                  <a:pt x="142875" y="142875"/>
                </a:lnTo>
                <a:lnTo>
                  <a:pt x="151804" y="142875"/>
                </a:lnTo>
                <a:lnTo>
                  <a:pt x="151804" y="133945"/>
                </a:lnTo>
                <a:lnTo>
                  <a:pt x="160734" y="133945"/>
                </a:lnTo>
                <a:lnTo>
                  <a:pt x="160734" y="133945"/>
                </a:lnTo>
                <a:lnTo>
                  <a:pt x="160734" y="125016"/>
                </a:lnTo>
                <a:lnTo>
                  <a:pt x="169664" y="125016"/>
                </a:lnTo>
                <a:lnTo>
                  <a:pt x="169664" y="125016"/>
                </a:lnTo>
                <a:lnTo>
                  <a:pt x="178593" y="125016"/>
                </a:lnTo>
                <a:lnTo>
                  <a:pt x="178593" y="116086"/>
                </a:lnTo>
                <a:lnTo>
                  <a:pt x="178593" y="116086"/>
                </a:lnTo>
                <a:lnTo>
                  <a:pt x="178593" y="107156"/>
                </a:lnTo>
                <a:lnTo>
                  <a:pt x="187523" y="107156"/>
                </a:lnTo>
                <a:lnTo>
                  <a:pt x="187523" y="107156"/>
                </a:lnTo>
                <a:lnTo>
                  <a:pt x="187523" y="98227"/>
                </a:lnTo>
                <a:lnTo>
                  <a:pt x="187523" y="98227"/>
                </a:lnTo>
                <a:lnTo>
                  <a:pt x="187523" y="89297"/>
                </a:lnTo>
                <a:lnTo>
                  <a:pt x="187523" y="89297"/>
                </a:lnTo>
                <a:lnTo>
                  <a:pt x="187523" y="89297"/>
                </a:lnTo>
                <a:lnTo>
                  <a:pt x="187523" y="80367"/>
                </a:lnTo>
                <a:lnTo>
                  <a:pt x="187523" y="71437"/>
                </a:lnTo>
                <a:lnTo>
                  <a:pt x="187523" y="71437"/>
                </a:lnTo>
                <a:lnTo>
                  <a:pt x="187523" y="71437"/>
                </a:lnTo>
                <a:lnTo>
                  <a:pt x="187523" y="62508"/>
                </a:lnTo>
                <a:lnTo>
                  <a:pt x="178593" y="53578"/>
                </a:lnTo>
                <a:lnTo>
                  <a:pt x="178593" y="53578"/>
                </a:lnTo>
                <a:lnTo>
                  <a:pt x="178593" y="53578"/>
                </a:lnTo>
                <a:lnTo>
                  <a:pt x="178593" y="44648"/>
                </a:lnTo>
                <a:lnTo>
                  <a:pt x="178593" y="44648"/>
                </a:lnTo>
                <a:lnTo>
                  <a:pt x="169664" y="35719"/>
                </a:lnTo>
                <a:lnTo>
                  <a:pt x="169664" y="35719"/>
                </a:lnTo>
                <a:lnTo>
                  <a:pt x="169664" y="26789"/>
                </a:lnTo>
                <a:lnTo>
                  <a:pt x="160734" y="26789"/>
                </a:lnTo>
                <a:lnTo>
                  <a:pt x="160734" y="17859"/>
                </a:lnTo>
                <a:lnTo>
                  <a:pt x="160734" y="17859"/>
                </a:lnTo>
                <a:lnTo>
                  <a:pt x="151804" y="17859"/>
                </a:lnTo>
                <a:lnTo>
                  <a:pt x="151804" y="17859"/>
                </a:lnTo>
                <a:lnTo>
                  <a:pt x="142875" y="8930"/>
                </a:lnTo>
                <a:lnTo>
                  <a:pt x="142875" y="8930"/>
                </a:lnTo>
                <a:lnTo>
                  <a:pt x="133945" y="8930"/>
                </a:lnTo>
                <a:lnTo>
                  <a:pt x="133945" y="8930"/>
                </a:lnTo>
                <a:lnTo>
                  <a:pt x="125015" y="0"/>
                </a:lnTo>
                <a:lnTo>
                  <a:pt x="125015" y="0"/>
                </a:lnTo>
                <a:lnTo>
                  <a:pt x="116086" y="0"/>
                </a:lnTo>
                <a:lnTo>
                  <a:pt x="107156" y="0"/>
                </a:lnTo>
                <a:lnTo>
                  <a:pt x="107156" y="0"/>
                </a:lnTo>
                <a:lnTo>
                  <a:pt x="98226" y="0"/>
                </a:lnTo>
                <a:lnTo>
                  <a:pt x="98226" y="0"/>
                </a:lnTo>
                <a:lnTo>
                  <a:pt x="89297" y="0"/>
                </a:lnTo>
                <a:lnTo>
                  <a:pt x="80367" y="0"/>
                </a:lnTo>
                <a:lnTo>
                  <a:pt x="80367" y="0"/>
                </a:lnTo>
                <a:lnTo>
                  <a:pt x="71437" y="0"/>
                </a:lnTo>
                <a:lnTo>
                  <a:pt x="71437" y="0"/>
                </a:lnTo>
                <a:lnTo>
                  <a:pt x="62508" y="0"/>
                </a:lnTo>
                <a:lnTo>
                  <a:pt x="62508" y="0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09E82365-45CF-42B1-BBBB-0EBA430910B9}"/>
              </a:ext>
            </a:extLst>
          </p:cNvPr>
          <p:cNvSpPr/>
          <p:nvPr/>
        </p:nvSpPr>
        <p:spPr>
          <a:xfrm>
            <a:off x="3687763" y="4027488"/>
            <a:ext cx="920750" cy="1223962"/>
          </a:xfrm>
          <a:custGeom>
            <a:avLst/>
            <a:gdLst/>
            <a:ahLst/>
            <a:cxnLst/>
            <a:rect l="0" t="0" r="0" b="0"/>
            <a:pathLst>
              <a:path w="919759" h="1223368">
                <a:moveTo>
                  <a:pt x="598289" y="17859"/>
                </a:moveTo>
                <a:lnTo>
                  <a:pt x="598289" y="17859"/>
                </a:lnTo>
                <a:lnTo>
                  <a:pt x="598289" y="17859"/>
                </a:lnTo>
                <a:lnTo>
                  <a:pt x="598289" y="17859"/>
                </a:lnTo>
                <a:lnTo>
                  <a:pt x="607219" y="17859"/>
                </a:lnTo>
                <a:lnTo>
                  <a:pt x="607219" y="17859"/>
                </a:lnTo>
                <a:lnTo>
                  <a:pt x="616148" y="17859"/>
                </a:lnTo>
                <a:lnTo>
                  <a:pt x="616148" y="17859"/>
                </a:lnTo>
                <a:lnTo>
                  <a:pt x="625078" y="8929"/>
                </a:lnTo>
                <a:lnTo>
                  <a:pt x="634008" y="8929"/>
                </a:lnTo>
                <a:lnTo>
                  <a:pt x="642937" y="8929"/>
                </a:lnTo>
                <a:lnTo>
                  <a:pt x="660797" y="8929"/>
                </a:lnTo>
                <a:lnTo>
                  <a:pt x="669727" y="8929"/>
                </a:lnTo>
                <a:lnTo>
                  <a:pt x="678656" y="0"/>
                </a:lnTo>
                <a:lnTo>
                  <a:pt x="696516" y="0"/>
                </a:lnTo>
                <a:lnTo>
                  <a:pt x="705445" y="0"/>
                </a:lnTo>
                <a:lnTo>
                  <a:pt x="714375" y="0"/>
                </a:lnTo>
                <a:lnTo>
                  <a:pt x="732234" y="0"/>
                </a:lnTo>
                <a:lnTo>
                  <a:pt x="741164" y="0"/>
                </a:lnTo>
                <a:lnTo>
                  <a:pt x="750094" y="0"/>
                </a:lnTo>
                <a:lnTo>
                  <a:pt x="759023" y="0"/>
                </a:lnTo>
                <a:lnTo>
                  <a:pt x="776883" y="0"/>
                </a:lnTo>
                <a:lnTo>
                  <a:pt x="776883" y="0"/>
                </a:lnTo>
                <a:lnTo>
                  <a:pt x="785812" y="0"/>
                </a:lnTo>
                <a:lnTo>
                  <a:pt x="794742" y="8929"/>
                </a:lnTo>
                <a:lnTo>
                  <a:pt x="803672" y="8929"/>
                </a:lnTo>
                <a:lnTo>
                  <a:pt x="803672" y="17859"/>
                </a:lnTo>
                <a:lnTo>
                  <a:pt x="812602" y="17859"/>
                </a:lnTo>
                <a:lnTo>
                  <a:pt x="812602" y="26789"/>
                </a:lnTo>
                <a:lnTo>
                  <a:pt x="812602" y="44648"/>
                </a:lnTo>
                <a:lnTo>
                  <a:pt x="812602" y="53578"/>
                </a:lnTo>
                <a:lnTo>
                  <a:pt x="812602" y="62507"/>
                </a:lnTo>
                <a:lnTo>
                  <a:pt x="812602" y="80367"/>
                </a:lnTo>
                <a:lnTo>
                  <a:pt x="812602" y="98226"/>
                </a:lnTo>
                <a:lnTo>
                  <a:pt x="812602" y="107156"/>
                </a:lnTo>
                <a:lnTo>
                  <a:pt x="812602" y="125015"/>
                </a:lnTo>
                <a:lnTo>
                  <a:pt x="812602" y="142875"/>
                </a:lnTo>
                <a:lnTo>
                  <a:pt x="812602" y="160734"/>
                </a:lnTo>
                <a:lnTo>
                  <a:pt x="812602" y="178593"/>
                </a:lnTo>
                <a:lnTo>
                  <a:pt x="812602" y="196453"/>
                </a:lnTo>
                <a:lnTo>
                  <a:pt x="812602" y="223242"/>
                </a:lnTo>
                <a:lnTo>
                  <a:pt x="812602" y="241101"/>
                </a:lnTo>
                <a:lnTo>
                  <a:pt x="812602" y="258961"/>
                </a:lnTo>
                <a:lnTo>
                  <a:pt x="812602" y="285750"/>
                </a:lnTo>
                <a:lnTo>
                  <a:pt x="812602" y="303609"/>
                </a:lnTo>
                <a:lnTo>
                  <a:pt x="812602" y="330398"/>
                </a:lnTo>
                <a:lnTo>
                  <a:pt x="812602" y="348257"/>
                </a:lnTo>
                <a:lnTo>
                  <a:pt x="812602" y="375047"/>
                </a:lnTo>
                <a:lnTo>
                  <a:pt x="821531" y="392906"/>
                </a:lnTo>
                <a:lnTo>
                  <a:pt x="821531" y="419695"/>
                </a:lnTo>
                <a:lnTo>
                  <a:pt x="821531" y="446484"/>
                </a:lnTo>
                <a:lnTo>
                  <a:pt x="821531" y="464343"/>
                </a:lnTo>
                <a:lnTo>
                  <a:pt x="830461" y="491132"/>
                </a:lnTo>
                <a:lnTo>
                  <a:pt x="830461" y="517922"/>
                </a:lnTo>
                <a:lnTo>
                  <a:pt x="839391" y="535781"/>
                </a:lnTo>
                <a:lnTo>
                  <a:pt x="839391" y="562570"/>
                </a:lnTo>
                <a:lnTo>
                  <a:pt x="839391" y="580429"/>
                </a:lnTo>
                <a:lnTo>
                  <a:pt x="848320" y="607218"/>
                </a:lnTo>
                <a:lnTo>
                  <a:pt x="857250" y="625078"/>
                </a:lnTo>
                <a:lnTo>
                  <a:pt x="857250" y="651867"/>
                </a:lnTo>
                <a:lnTo>
                  <a:pt x="857250" y="669726"/>
                </a:lnTo>
                <a:lnTo>
                  <a:pt x="866180" y="687586"/>
                </a:lnTo>
                <a:lnTo>
                  <a:pt x="866180" y="714375"/>
                </a:lnTo>
                <a:lnTo>
                  <a:pt x="875109" y="732234"/>
                </a:lnTo>
                <a:lnTo>
                  <a:pt x="875109" y="759023"/>
                </a:lnTo>
                <a:lnTo>
                  <a:pt x="884039" y="776882"/>
                </a:lnTo>
                <a:lnTo>
                  <a:pt x="884039" y="794742"/>
                </a:lnTo>
                <a:lnTo>
                  <a:pt x="892969" y="812601"/>
                </a:lnTo>
                <a:lnTo>
                  <a:pt x="892969" y="830461"/>
                </a:lnTo>
                <a:lnTo>
                  <a:pt x="901898" y="848320"/>
                </a:lnTo>
                <a:lnTo>
                  <a:pt x="901898" y="857250"/>
                </a:lnTo>
                <a:lnTo>
                  <a:pt x="901898" y="875109"/>
                </a:lnTo>
                <a:lnTo>
                  <a:pt x="910828" y="892969"/>
                </a:lnTo>
                <a:lnTo>
                  <a:pt x="910828" y="901899"/>
                </a:lnTo>
                <a:lnTo>
                  <a:pt x="910828" y="910828"/>
                </a:lnTo>
                <a:lnTo>
                  <a:pt x="910828" y="919758"/>
                </a:lnTo>
                <a:lnTo>
                  <a:pt x="919758" y="928688"/>
                </a:lnTo>
                <a:lnTo>
                  <a:pt x="919758" y="937617"/>
                </a:lnTo>
                <a:lnTo>
                  <a:pt x="919758" y="946547"/>
                </a:lnTo>
                <a:lnTo>
                  <a:pt x="919758" y="946547"/>
                </a:lnTo>
                <a:lnTo>
                  <a:pt x="919758" y="955477"/>
                </a:lnTo>
                <a:lnTo>
                  <a:pt x="919758" y="964406"/>
                </a:lnTo>
                <a:lnTo>
                  <a:pt x="919758" y="964406"/>
                </a:lnTo>
                <a:lnTo>
                  <a:pt x="910828" y="973336"/>
                </a:lnTo>
                <a:lnTo>
                  <a:pt x="910828" y="973336"/>
                </a:lnTo>
                <a:lnTo>
                  <a:pt x="910828" y="973336"/>
                </a:lnTo>
                <a:lnTo>
                  <a:pt x="901898" y="982266"/>
                </a:lnTo>
                <a:lnTo>
                  <a:pt x="901898" y="982266"/>
                </a:lnTo>
                <a:lnTo>
                  <a:pt x="892969" y="982266"/>
                </a:lnTo>
                <a:lnTo>
                  <a:pt x="892969" y="982266"/>
                </a:lnTo>
                <a:lnTo>
                  <a:pt x="884039" y="982266"/>
                </a:lnTo>
                <a:lnTo>
                  <a:pt x="875109" y="991195"/>
                </a:lnTo>
                <a:lnTo>
                  <a:pt x="866180" y="991195"/>
                </a:lnTo>
                <a:lnTo>
                  <a:pt x="857250" y="991195"/>
                </a:lnTo>
                <a:lnTo>
                  <a:pt x="848320" y="991195"/>
                </a:lnTo>
                <a:lnTo>
                  <a:pt x="839391" y="991195"/>
                </a:lnTo>
                <a:lnTo>
                  <a:pt x="830461" y="991195"/>
                </a:lnTo>
                <a:lnTo>
                  <a:pt x="821531" y="991195"/>
                </a:lnTo>
                <a:lnTo>
                  <a:pt x="803672" y="1000125"/>
                </a:lnTo>
                <a:lnTo>
                  <a:pt x="794742" y="1000125"/>
                </a:lnTo>
                <a:lnTo>
                  <a:pt x="776883" y="1000125"/>
                </a:lnTo>
                <a:lnTo>
                  <a:pt x="767953" y="1000125"/>
                </a:lnTo>
                <a:lnTo>
                  <a:pt x="750094" y="1009055"/>
                </a:lnTo>
                <a:lnTo>
                  <a:pt x="732234" y="1009055"/>
                </a:lnTo>
                <a:lnTo>
                  <a:pt x="723305" y="1009055"/>
                </a:lnTo>
                <a:lnTo>
                  <a:pt x="705445" y="1009055"/>
                </a:lnTo>
                <a:lnTo>
                  <a:pt x="687586" y="1009055"/>
                </a:lnTo>
                <a:lnTo>
                  <a:pt x="669727" y="1009055"/>
                </a:lnTo>
                <a:lnTo>
                  <a:pt x="651867" y="1009055"/>
                </a:lnTo>
                <a:lnTo>
                  <a:pt x="634008" y="1009055"/>
                </a:lnTo>
                <a:lnTo>
                  <a:pt x="616148" y="1009055"/>
                </a:lnTo>
                <a:lnTo>
                  <a:pt x="598289" y="1009055"/>
                </a:lnTo>
                <a:lnTo>
                  <a:pt x="580430" y="1009055"/>
                </a:lnTo>
                <a:lnTo>
                  <a:pt x="562570" y="1009055"/>
                </a:lnTo>
                <a:lnTo>
                  <a:pt x="544711" y="1017984"/>
                </a:lnTo>
                <a:lnTo>
                  <a:pt x="526852" y="1017984"/>
                </a:lnTo>
                <a:lnTo>
                  <a:pt x="500062" y="1017984"/>
                </a:lnTo>
                <a:lnTo>
                  <a:pt x="482203" y="1026914"/>
                </a:lnTo>
                <a:lnTo>
                  <a:pt x="464344" y="1026914"/>
                </a:lnTo>
                <a:lnTo>
                  <a:pt x="446484" y="1026914"/>
                </a:lnTo>
                <a:lnTo>
                  <a:pt x="419695" y="1035844"/>
                </a:lnTo>
                <a:lnTo>
                  <a:pt x="401836" y="1035844"/>
                </a:lnTo>
                <a:lnTo>
                  <a:pt x="383977" y="1035844"/>
                </a:lnTo>
                <a:lnTo>
                  <a:pt x="366117" y="1035844"/>
                </a:lnTo>
                <a:lnTo>
                  <a:pt x="348258" y="1044774"/>
                </a:lnTo>
                <a:lnTo>
                  <a:pt x="321469" y="1044774"/>
                </a:lnTo>
                <a:lnTo>
                  <a:pt x="303609" y="1044774"/>
                </a:lnTo>
                <a:lnTo>
                  <a:pt x="285750" y="1044774"/>
                </a:lnTo>
                <a:lnTo>
                  <a:pt x="267891" y="1053703"/>
                </a:lnTo>
                <a:lnTo>
                  <a:pt x="250031" y="1053703"/>
                </a:lnTo>
                <a:lnTo>
                  <a:pt x="232172" y="1053703"/>
                </a:lnTo>
                <a:lnTo>
                  <a:pt x="223242" y="1053703"/>
                </a:lnTo>
                <a:lnTo>
                  <a:pt x="205383" y="1053703"/>
                </a:lnTo>
                <a:lnTo>
                  <a:pt x="187523" y="1053703"/>
                </a:lnTo>
                <a:lnTo>
                  <a:pt x="178594" y="1053703"/>
                </a:lnTo>
                <a:lnTo>
                  <a:pt x="160734" y="1062633"/>
                </a:lnTo>
                <a:lnTo>
                  <a:pt x="151805" y="1062633"/>
                </a:lnTo>
                <a:lnTo>
                  <a:pt x="133945" y="1062633"/>
                </a:lnTo>
                <a:lnTo>
                  <a:pt x="125016" y="1062633"/>
                </a:lnTo>
                <a:lnTo>
                  <a:pt x="116086" y="1062633"/>
                </a:lnTo>
                <a:lnTo>
                  <a:pt x="107156" y="1062633"/>
                </a:lnTo>
                <a:lnTo>
                  <a:pt x="98227" y="1062633"/>
                </a:lnTo>
                <a:lnTo>
                  <a:pt x="89297" y="1062633"/>
                </a:lnTo>
                <a:lnTo>
                  <a:pt x="80367" y="1053703"/>
                </a:lnTo>
                <a:lnTo>
                  <a:pt x="80367" y="1053703"/>
                </a:lnTo>
                <a:lnTo>
                  <a:pt x="71437" y="1053703"/>
                </a:lnTo>
                <a:lnTo>
                  <a:pt x="71437" y="1053703"/>
                </a:lnTo>
                <a:lnTo>
                  <a:pt x="62508" y="1053703"/>
                </a:lnTo>
                <a:lnTo>
                  <a:pt x="62508" y="1053703"/>
                </a:lnTo>
                <a:lnTo>
                  <a:pt x="62508" y="1053703"/>
                </a:lnTo>
                <a:lnTo>
                  <a:pt x="62508" y="1053703"/>
                </a:lnTo>
                <a:lnTo>
                  <a:pt x="62508" y="1062633"/>
                </a:lnTo>
                <a:lnTo>
                  <a:pt x="62508" y="1062633"/>
                </a:lnTo>
                <a:lnTo>
                  <a:pt x="71437" y="1062633"/>
                </a:lnTo>
                <a:lnTo>
                  <a:pt x="71437" y="1062633"/>
                </a:lnTo>
                <a:lnTo>
                  <a:pt x="71437" y="1071563"/>
                </a:lnTo>
                <a:lnTo>
                  <a:pt x="80367" y="1080492"/>
                </a:lnTo>
                <a:lnTo>
                  <a:pt x="89297" y="1089422"/>
                </a:lnTo>
                <a:lnTo>
                  <a:pt x="98227" y="1098352"/>
                </a:lnTo>
                <a:lnTo>
                  <a:pt x="98227" y="1107281"/>
                </a:lnTo>
                <a:lnTo>
                  <a:pt x="107156" y="1116211"/>
                </a:lnTo>
                <a:lnTo>
                  <a:pt x="116086" y="1125141"/>
                </a:lnTo>
                <a:lnTo>
                  <a:pt x="125016" y="1143000"/>
                </a:lnTo>
                <a:lnTo>
                  <a:pt x="133945" y="1151930"/>
                </a:lnTo>
                <a:lnTo>
                  <a:pt x="142875" y="1160859"/>
                </a:lnTo>
                <a:lnTo>
                  <a:pt x="151805" y="1169789"/>
                </a:lnTo>
                <a:lnTo>
                  <a:pt x="160734" y="1178719"/>
                </a:lnTo>
                <a:lnTo>
                  <a:pt x="169664" y="1187649"/>
                </a:lnTo>
                <a:lnTo>
                  <a:pt x="169664" y="1196578"/>
                </a:lnTo>
                <a:lnTo>
                  <a:pt x="178594" y="1205508"/>
                </a:lnTo>
                <a:lnTo>
                  <a:pt x="178594" y="1214438"/>
                </a:lnTo>
                <a:lnTo>
                  <a:pt x="187523" y="1214438"/>
                </a:lnTo>
                <a:lnTo>
                  <a:pt x="187523" y="1223367"/>
                </a:lnTo>
                <a:lnTo>
                  <a:pt x="196453" y="1223367"/>
                </a:lnTo>
                <a:lnTo>
                  <a:pt x="196453" y="1223367"/>
                </a:lnTo>
                <a:lnTo>
                  <a:pt x="196453" y="1223367"/>
                </a:lnTo>
                <a:lnTo>
                  <a:pt x="196453" y="1223367"/>
                </a:lnTo>
                <a:lnTo>
                  <a:pt x="196453" y="1223367"/>
                </a:lnTo>
                <a:lnTo>
                  <a:pt x="196453" y="1223367"/>
                </a:lnTo>
                <a:lnTo>
                  <a:pt x="196453" y="1223367"/>
                </a:lnTo>
                <a:lnTo>
                  <a:pt x="196453" y="1214438"/>
                </a:lnTo>
                <a:lnTo>
                  <a:pt x="187523" y="1214438"/>
                </a:lnTo>
                <a:lnTo>
                  <a:pt x="187523" y="1205508"/>
                </a:lnTo>
                <a:lnTo>
                  <a:pt x="178594" y="1196578"/>
                </a:lnTo>
                <a:lnTo>
                  <a:pt x="178594" y="1187649"/>
                </a:lnTo>
                <a:lnTo>
                  <a:pt x="169664" y="1169789"/>
                </a:lnTo>
                <a:lnTo>
                  <a:pt x="169664" y="1160859"/>
                </a:lnTo>
                <a:lnTo>
                  <a:pt x="151805" y="1151930"/>
                </a:lnTo>
                <a:lnTo>
                  <a:pt x="151805" y="1134070"/>
                </a:lnTo>
                <a:lnTo>
                  <a:pt x="142875" y="1125141"/>
                </a:lnTo>
                <a:lnTo>
                  <a:pt x="133945" y="1107281"/>
                </a:lnTo>
                <a:lnTo>
                  <a:pt x="116086" y="1098352"/>
                </a:lnTo>
                <a:lnTo>
                  <a:pt x="107156" y="1089422"/>
                </a:lnTo>
                <a:lnTo>
                  <a:pt x="98227" y="1080492"/>
                </a:lnTo>
                <a:lnTo>
                  <a:pt x="89297" y="1071563"/>
                </a:lnTo>
                <a:lnTo>
                  <a:pt x="71437" y="1062633"/>
                </a:lnTo>
                <a:lnTo>
                  <a:pt x="62508" y="1053703"/>
                </a:lnTo>
                <a:lnTo>
                  <a:pt x="53578" y="1044774"/>
                </a:lnTo>
                <a:lnTo>
                  <a:pt x="35719" y="1044774"/>
                </a:lnTo>
                <a:lnTo>
                  <a:pt x="26789" y="1035844"/>
                </a:lnTo>
                <a:lnTo>
                  <a:pt x="26789" y="1035844"/>
                </a:lnTo>
                <a:lnTo>
                  <a:pt x="17859" y="1035844"/>
                </a:lnTo>
                <a:lnTo>
                  <a:pt x="8930" y="1026914"/>
                </a:lnTo>
                <a:lnTo>
                  <a:pt x="8930" y="1026914"/>
                </a:lnTo>
                <a:lnTo>
                  <a:pt x="8930" y="1026914"/>
                </a:lnTo>
                <a:lnTo>
                  <a:pt x="0" y="1026914"/>
                </a:lnTo>
                <a:lnTo>
                  <a:pt x="0" y="1017984"/>
                </a:lnTo>
                <a:lnTo>
                  <a:pt x="8930" y="1017984"/>
                </a:lnTo>
                <a:lnTo>
                  <a:pt x="8930" y="1009055"/>
                </a:lnTo>
                <a:lnTo>
                  <a:pt x="17859" y="1000125"/>
                </a:lnTo>
                <a:lnTo>
                  <a:pt x="26789" y="991195"/>
                </a:lnTo>
                <a:lnTo>
                  <a:pt x="35719" y="982266"/>
                </a:lnTo>
                <a:lnTo>
                  <a:pt x="44648" y="973336"/>
                </a:lnTo>
                <a:lnTo>
                  <a:pt x="62508" y="973336"/>
                </a:lnTo>
                <a:lnTo>
                  <a:pt x="71437" y="955477"/>
                </a:lnTo>
                <a:lnTo>
                  <a:pt x="98227" y="955477"/>
                </a:lnTo>
                <a:lnTo>
                  <a:pt x="107156" y="946547"/>
                </a:lnTo>
                <a:lnTo>
                  <a:pt x="133945" y="937617"/>
                </a:lnTo>
                <a:lnTo>
                  <a:pt x="151805" y="928688"/>
                </a:lnTo>
                <a:lnTo>
                  <a:pt x="169664" y="910828"/>
                </a:lnTo>
                <a:lnTo>
                  <a:pt x="196453" y="901899"/>
                </a:lnTo>
                <a:lnTo>
                  <a:pt x="214312" y="892969"/>
                </a:lnTo>
                <a:lnTo>
                  <a:pt x="241102" y="875109"/>
                </a:lnTo>
                <a:lnTo>
                  <a:pt x="276820" y="857250"/>
                </a:lnTo>
                <a:lnTo>
                  <a:pt x="276820" y="857250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DF4DBB2A-4C48-4041-9417-C6091D4DEFFF}"/>
              </a:ext>
            </a:extLst>
          </p:cNvPr>
          <p:cNvSpPr/>
          <p:nvPr/>
        </p:nvSpPr>
        <p:spPr>
          <a:xfrm>
            <a:off x="4232275" y="3867150"/>
            <a:ext cx="214313" cy="357188"/>
          </a:xfrm>
          <a:custGeom>
            <a:avLst/>
            <a:gdLst/>
            <a:ahLst/>
            <a:cxnLst/>
            <a:rect l="0" t="0" r="0" b="0"/>
            <a:pathLst>
              <a:path w="214313" h="357189">
                <a:moveTo>
                  <a:pt x="214312" y="0"/>
                </a:moveTo>
                <a:lnTo>
                  <a:pt x="214312" y="0"/>
                </a:lnTo>
                <a:lnTo>
                  <a:pt x="205383" y="0"/>
                </a:lnTo>
                <a:lnTo>
                  <a:pt x="205383" y="8930"/>
                </a:lnTo>
                <a:lnTo>
                  <a:pt x="196453" y="8930"/>
                </a:lnTo>
                <a:lnTo>
                  <a:pt x="196453" y="17860"/>
                </a:lnTo>
                <a:lnTo>
                  <a:pt x="187523" y="26789"/>
                </a:lnTo>
                <a:lnTo>
                  <a:pt x="178594" y="44649"/>
                </a:lnTo>
                <a:lnTo>
                  <a:pt x="178594" y="53578"/>
                </a:lnTo>
                <a:lnTo>
                  <a:pt x="160734" y="62508"/>
                </a:lnTo>
                <a:lnTo>
                  <a:pt x="151805" y="80367"/>
                </a:lnTo>
                <a:lnTo>
                  <a:pt x="142875" y="89297"/>
                </a:lnTo>
                <a:lnTo>
                  <a:pt x="133945" y="98227"/>
                </a:lnTo>
                <a:lnTo>
                  <a:pt x="125016" y="107157"/>
                </a:lnTo>
                <a:lnTo>
                  <a:pt x="107156" y="116086"/>
                </a:lnTo>
                <a:lnTo>
                  <a:pt x="98226" y="125016"/>
                </a:lnTo>
                <a:lnTo>
                  <a:pt x="89297" y="133946"/>
                </a:lnTo>
                <a:lnTo>
                  <a:pt x="71437" y="142875"/>
                </a:lnTo>
                <a:lnTo>
                  <a:pt x="62508" y="151805"/>
                </a:lnTo>
                <a:lnTo>
                  <a:pt x="53578" y="151805"/>
                </a:lnTo>
                <a:lnTo>
                  <a:pt x="44648" y="160735"/>
                </a:lnTo>
                <a:lnTo>
                  <a:pt x="35719" y="169664"/>
                </a:lnTo>
                <a:lnTo>
                  <a:pt x="26789" y="169664"/>
                </a:lnTo>
                <a:lnTo>
                  <a:pt x="17859" y="169664"/>
                </a:lnTo>
                <a:lnTo>
                  <a:pt x="17859" y="178594"/>
                </a:lnTo>
                <a:lnTo>
                  <a:pt x="8930" y="178594"/>
                </a:lnTo>
                <a:lnTo>
                  <a:pt x="8930" y="178594"/>
                </a:lnTo>
                <a:lnTo>
                  <a:pt x="8930" y="178594"/>
                </a:lnTo>
                <a:lnTo>
                  <a:pt x="0" y="178594"/>
                </a:lnTo>
                <a:lnTo>
                  <a:pt x="0" y="178594"/>
                </a:lnTo>
                <a:lnTo>
                  <a:pt x="0" y="178594"/>
                </a:lnTo>
                <a:lnTo>
                  <a:pt x="8930" y="178594"/>
                </a:lnTo>
                <a:lnTo>
                  <a:pt x="8930" y="178594"/>
                </a:lnTo>
                <a:lnTo>
                  <a:pt x="8930" y="187524"/>
                </a:lnTo>
                <a:lnTo>
                  <a:pt x="8930" y="187524"/>
                </a:lnTo>
                <a:lnTo>
                  <a:pt x="17859" y="196453"/>
                </a:lnTo>
                <a:lnTo>
                  <a:pt x="17859" y="196453"/>
                </a:lnTo>
                <a:lnTo>
                  <a:pt x="26789" y="205383"/>
                </a:lnTo>
                <a:lnTo>
                  <a:pt x="35719" y="214313"/>
                </a:lnTo>
                <a:lnTo>
                  <a:pt x="44648" y="232172"/>
                </a:lnTo>
                <a:lnTo>
                  <a:pt x="44648" y="241102"/>
                </a:lnTo>
                <a:lnTo>
                  <a:pt x="53578" y="258961"/>
                </a:lnTo>
                <a:lnTo>
                  <a:pt x="62508" y="276821"/>
                </a:lnTo>
                <a:lnTo>
                  <a:pt x="71437" y="285750"/>
                </a:lnTo>
                <a:lnTo>
                  <a:pt x="71437" y="303610"/>
                </a:lnTo>
                <a:lnTo>
                  <a:pt x="80367" y="312539"/>
                </a:lnTo>
                <a:lnTo>
                  <a:pt x="89297" y="330399"/>
                </a:lnTo>
                <a:lnTo>
                  <a:pt x="107156" y="357188"/>
                </a:lnTo>
                <a:lnTo>
                  <a:pt x="107156" y="357188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7C3FB53E-81A9-41F0-8685-19279E4BEAC8}"/>
              </a:ext>
            </a:extLst>
          </p:cNvPr>
          <p:cNvSpPr/>
          <p:nvPr/>
        </p:nvSpPr>
        <p:spPr>
          <a:xfrm>
            <a:off x="3357563" y="5875338"/>
            <a:ext cx="169862" cy="544512"/>
          </a:xfrm>
          <a:custGeom>
            <a:avLst/>
            <a:gdLst/>
            <a:ahLst/>
            <a:cxnLst/>
            <a:rect l="0" t="0" r="0" b="0"/>
            <a:pathLst>
              <a:path w="169665" h="544712">
                <a:moveTo>
                  <a:pt x="169664" y="0"/>
                </a:moveTo>
                <a:lnTo>
                  <a:pt x="169664" y="0"/>
                </a:lnTo>
                <a:lnTo>
                  <a:pt x="151804" y="0"/>
                </a:lnTo>
                <a:lnTo>
                  <a:pt x="142875" y="8929"/>
                </a:lnTo>
                <a:lnTo>
                  <a:pt x="133945" y="8929"/>
                </a:lnTo>
                <a:lnTo>
                  <a:pt x="125015" y="17859"/>
                </a:lnTo>
                <a:lnTo>
                  <a:pt x="116085" y="26789"/>
                </a:lnTo>
                <a:lnTo>
                  <a:pt x="107156" y="44648"/>
                </a:lnTo>
                <a:lnTo>
                  <a:pt x="98226" y="53578"/>
                </a:lnTo>
                <a:lnTo>
                  <a:pt x="89296" y="71437"/>
                </a:lnTo>
                <a:lnTo>
                  <a:pt x="80367" y="89296"/>
                </a:lnTo>
                <a:lnTo>
                  <a:pt x="71437" y="107156"/>
                </a:lnTo>
                <a:lnTo>
                  <a:pt x="53578" y="133945"/>
                </a:lnTo>
                <a:lnTo>
                  <a:pt x="44648" y="151804"/>
                </a:lnTo>
                <a:lnTo>
                  <a:pt x="35718" y="178593"/>
                </a:lnTo>
                <a:lnTo>
                  <a:pt x="26789" y="205382"/>
                </a:lnTo>
                <a:lnTo>
                  <a:pt x="26789" y="223242"/>
                </a:lnTo>
                <a:lnTo>
                  <a:pt x="17859" y="250031"/>
                </a:lnTo>
                <a:lnTo>
                  <a:pt x="8929" y="276820"/>
                </a:lnTo>
                <a:lnTo>
                  <a:pt x="8929" y="294679"/>
                </a:lnTo>
                <a:lnTo>
                  <a:pt x="0" y="321468"/>
                </a:lnTo>
                <a:lnTo>
                  <a:pt x="0" y="348257"/>
                </a:lnTo>
                <a:lnTo>
                  <a:pt x="8929" y="366117"/>
                </a:lnTo>
                <a:lnTo>
                  <a:pt x="8929" y="392906"/>
                </a:lnTo>
                <a:lnTo>
                  <a:pt x="8929" y="419695"/>
                </a:lnTo>
                <a:lnTo>
                  <a:pt x="8929" y="446484"/>
                </a:lnTo>
                <a:lnTo>
                  <a:pt x="17859" y="464343"/>
                </a:lnTo>
                <a:lnTo>
                  <a:pt x="26789" y="482203"/>
                </a:lnTo>
                <a:lnTo>
                  <a:pt x="26789" y="500062"/>
                </a:lnTo>
                <a:lnTo>
                  <a:pt x="35718" y="517921"/>
                </a:lnTo>
                <a:lnTo>
                  <a:pt x="53578" y="544711"/>
                </a:lnTo>
                <a:lnTo>
                  <a:pt x="53578" y="544711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ACA6878C-D6FF-463D-ACBE-5B5365DDAB61}"/>
              </a:ext>
            </a:extLst>
          </p:cNvPr>
          <p:cNvSpPr/>
          <p:nvPr/>
        </p:nvSpPr>
        <p:spPr>
          <a:xfrm>
            <a:off x="3482975" y="6143625"/>
            <a:ext cx="160338" cy="17463"/>
          </a:xfrm>
          <a:custGeom>
            <a:avLst/>
            <a:gdLst/>
            <a:ahLst/>
            <a:cxnLst/>
            <a:rect l="0" t="0" r="0" b="0"/>
            <a:pathLst>
              <a:path w="160736" h="17861">
                <a:moveTo>
                  <a:pt x="0" y="8930"/>
                </a:moveTo>
                <a:lnTo>
                  <a:pt x="0" y="8930"/>
                </a:ln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60" y="0"/>
                </a:lnTo>
                <a:lnTo>
                  <a:pt x="26789" y="0"/>
                </a:lnTo>
                <a:lnTo>
                  <a:pt x="35719" y="0"/>
                </a:lnTo>
                <a:lnTo>
                  <a:pt x="53578" y="0"/>
                </a:lnTo>
                <a:lnTo>
                  <a:pt x="62508" y="0"/>
                </a:lnTo>
                <a:lnTo>
                  <a:pt x="80367" y="8930"/>
                </a:lnTo>
                <a:lnTo>
                  <a:pt x="89297" y="8930"/>
                </a:lnTo>
                <a:lnTo>
                  <a:pt x="107156" y="17860"/>
                </a:lnTo>
                <a:lnTo>
                  <a:pt x="116086" y="17860"/>
                </a:lnTo>
                <a:lnTo>
                  <a:pt x="133945" y="17860"/>
                </a:lnTo>
                <a:lnTo>
                  <a:pt x="160735" y="17860"/>
                </a:lnTo>
                <a:lnTo>
                  <a:pt x="160735" y="17860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B5C77EFE-8E32-4583-ABAD-B6A44E27659D}"/>
              </a:ext>
            </a:extLst>
          </p:cNvPr>
          <p:cNvSpPr/>
          <p:nvPr/>
        </p:nvSpPr>
        <p:spPr>
          <a:xfrm>
            <a:off x="3741738" y="5919788"/>
            <a:ext cx="177800" cy="339725"/>
          </a:xfrm>
          <a:custGeom>
            <a:avLst/>
            <a:gdLst/>
            <a:ahLst/>
            <a:cxnLst/>
            <a:rect l="0" t="0" r="0" b="0"/>
            <a:pathLst>
              <a:path w="178595" h="339329">
                <a:moveTo>
                  <a:pt x="8930" y="44648"/>
                </a:moveTo>
                <a:lnTo>
                  <a:pt x="8930" y="44648"/>
                </a:lnTo>
                <a:lnTo>
                  <a:pt x="17859" y="26789"/>
                </a:lnTo>
                <a:lnTo>
                  <a:pt x="26789" y="17859"/>
                </a:lnTo>
                <a:lnTo>
                  <a:pt x="35719" y="8930"/>
                </a:lnTo>
                <a:lnTo>
                  <a:pt x="53578" y="0"/>
                </a:lnTo>
                <a:lnTo>
                  <a:pt x="62508" y="0"/>
                </a:lnTo>
                <a:lnTo>
                  <a:pt x="71438" y="0"/>
                </a:lnTo>
                <a:lnTo>
                  <a:pt x="89297" y="0"/>
                </a:lnTo>
                <a:lnTo>
                  <a:pt x="98227" y="0"/>
                </a:lnTo>
                <a:lnTo>
                  <a:pt x="107156" y="0"/>
                </a:lnTo>
                <a:lnTo>
                  <a:pt x="125016" y="8930"/>
                </a:lnTo>
                <a:lnTo>
                  <a:pt x="133945" y="17859"/>
                </a:lnTo>
                <a:lnTo>
                  <a:pt x="142875" y="17859"/>
                </a:lnTo>
                <a:lnTo>
                  <a:pt x="151805" y="26789"/>
                </a:lnTo>
                <a:lnTo>
                  <a:pt x="160734" y="44648"/>
                </a:lnTo>
                <a:lnTo>
                  <a:pt x="169664" y="53578"/>
                </a:lnTo>
                <a:lnTo>
                  <a:pt x="178594" y="71438"/>
                </a:lnTo>
                <a:lnTo>
                  <a:pt x="178594" y="89297"/>
                </a:lnTo>
                <a:lnTo>
                  <a:pt x="178594" y="107156"/>
                </a:lnTo>
                <a:lnTo>
                  <a:pt x="178594" y="133945"/>
                </a:lnTo>
                <a:lnTo>
                  <a:pt x="169664" y="151805"/>
                </a:lnTo>
                <a:lnTo>
                  <a:pt x="169664" y="169664"/>
                </a:lnTo>
                <a:lnTo>
                  <a:pt x="160734" y="196453"/>
                </a:lnTo>
                <a:lnTo>
                  <a:pt x="151805" y="214313"/>
                </a:lnTo>
                <a:lnTo>
                  <a:pt x="142875" y="232172"/>
                </a:lnTo>
                <a:lnTo>
                  <a:pt x="125016" y="258961"/>
                </a:lnTo>
                <a:lnTo>
                  <a:pt x="116086" y="267891"/>
                </a:lnTo>
                <a:lnTo>
                  <a:pt x="107156" y="285750"/>
                </a:lnTo>
                <a:lnTo>
                  <a:pt x="89297" y="303609"/>
                </a:lnTo>
                <a:lnTo>
                  <a:pt x="80367" y="321469"/>
                </a:lnTo>
                <a:lnTo>
                  <a:pt x="62508" y="330398"/>
                </a:lnTo>
                <a:lnTo>
                  <a:pt x="53578" y="330398"/>
                </a:lnTo>
                <a:lnTo>
                  <a:pt x="44649" y="339328"/>
                </a:lnTo>
                <a:lnTo>
                  <a:pt x="26789" y="339328"/>
                </a:lnTo>
                <a:lnTo>
                  <a:pt x="17859" y="339328"/>
                </a:lnTo>
                <a:lnTo>
                  <a:pt x="17859" y="339328"/>
                </a:lnTo>
                <a:lnTo>
                  <a:pt x="8930" y="330398"/>
                </a:lnTo>
                <a:lnTo>
                  <a:pt x="0" y="321469"/>
                </a:lnTo>
                <a:lnTo>
                  <a:pt x="0" y="312539"/>
                </a:lnTo>
                <a:lnTo>
                  <a:pt x="0" y="303609"/>
                </a:lnTo>
                <a:lnTo>
                  <a:pt x="0" y="294680"/>
                </a:lnTo>
                <a:lnTo>
                  <a:pt x="8930" y="276820"/>
                </a:lnTo>
                <a:lnTo>
                  <a:pt x="8930" y="267891"/>
                </a:lnTo>
                <a:lnTo>
                  <a:pt x="17859" y="258961"/>
                </a:lnTo>
                <a:lnTo>
                  <a:pt x="26789" y="241102"/>
                </a:lnTo>
                <a:lnTo>
                  <a:pt x="26789" y="232172"/>
                </a:lnTo>
                <a:lnTo>
                  <a:pt x="35719" y="223242"/>
                </a:lnTo>
                <a:lnTo>
                  <a:pt x="53578" y="223242"/>
                </a:lnTo>
                <a:lnTo>
                  <a:pt x="62508" y="214313"/>
                </a:lnTo>
                <a:lnTo>
                  <a:pt x="71438" y="214313"/>
                </a:lnTo>
                <a:lnTo>
                  <a:pt x="80367" y="214313"/>
                </a:lnTo>
                <a:lnTo>
                  <a:pt x="98227" y="223242"/>
                </a:lnTo>
                <a:lnTo>
                  <a:pt x="107156" y="232172"/>
                </a:lnTo>
                <a:lnTo>
                  <a:pt x="116086" y="241102"/>
                </a:lnTo>
                <a:lnTo>
                  <a:pt x="125016" y="250031"/>
                </a:lnTo>
                <a:lnTo>
                  <a:pt x="133945" y="267891"/>
                </a:lnTo>
                <a:lnTo>
                  <a:pt x="142875" y="276820"/>
                </a:lnTo>
                <a:lnTo>
                  <a:pt x="142875" y="294680"/>
                </a:lnTo>
                <a:lnTo>
                  <a:pt x="151805" y="312539"/>
                </a:lnTo>
                <a:lnTo>
                  <a:pt x="160734" y="339328"/>
                </a:lnTo>
                <a:lnTo>
                  <a:pt x="160734" y="339328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6" name="Freeform 35">
            <a:extLst>
              <a:ext uri="{FF2B5EF4-FFF2-40B4-BE49-F238E27FC236}">
                <a16:creationId xmlns:a16="http://schemas.microsoft.com/office/drawing/2014/main" id="{4BC9A669-B5DD-440C-AC38-DD14A06D9755}"/>
              </a:ext>
            </a:extLst>
          </p:cNvPr>
          <p:cNvSpPr/>
          <p:nvPr/>
        </p:nvSpPr>
        <p:spPr>
          <a:xfrm>
            <a:off x="4054475" y="6215063"/>
            <a:ext cx="7938" cy="204787"/>
          </a:xfrm>
          <a:custGeom>
            <a:avLst/>
            <a:gdLst/>
            <a:ahLst/>
            <a:cxnLst/>
            <a:rect l="0" t="0" r="0" b="0"/>
            <a:pathLst>
              <a:path w="8931" h="205384">
                <a:moveTo>
                  <a:pt x="0" y="0"/>
                </a:moveTo>
                <a:lnTo>
                  <a:pt x="0" y="8929"/>
                </a:lnTo>
                <a:lnTo>
                  <a:pt x="0" y="26789"/>
                </a:lnTo>
                <a:lnTo>
                  <a:pt x="8930" y="44648"/>
                </a:lnTo>
                <a:lnTo>
                  <a:pt x="8930" y="62508"/>
                </a:lnTo>
                <a:lnTo>
                  <a:pt x="8930" y="89297"/>
                </a:lnTo>
                <a:lnTo>
                  <a:pt x="8930" y="107156"/>
                </a:lnTo>
                <a:lnTo>
                  <a:pt x="8930" y="125015"/>
                </a:lnTo>
                <a:lnTo>
                  <a:pt x="8930" y="142875"/>
                </a:lnTo>
                <a:lnTo>
                  <a:pt x="0" y="169664"/>
                </a:lnTo>
                <a:lnTo>
                  <a:pt x="0" y="178593"/>
                </a:lnTo>
                <a:lnTo>
                  <a:pt x="0" y="205383"/>
                </a:lnTo>
                <a:lnTo>
                  <a:pt x="0" y="205383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7" name="Freeform 36">
            <a:extLst>
              <a:ext uri="{FF2B5EF4-FFF2-40B4-BE49-F238E27FC236}">
                <a16:creationId xmlns:a16="http://schemas.microsoft.com/office/drawing/2014/main" id="{6215F2FC-F2A7-4426-B5DB-3BBE924FCAA5}"/>
              </a:ext>
            </a:extLst>
          </p:cNvPr>
          <p:cNvSpPr/>
          <p:nvPr/>
        </p:nvSpPr>
        <p:spPr>
          <a:xfrm>
            <a:off x="4106863" y="6054725"/>
            <a:ext cx="152400" cy="17463"/>
          </a:xfrm>
          <a:custGeom>
            <a:avLst/>
            <a:gdLst/>
            <a:ahLst/>
            <a:cxnLst/>
            <a:rect l="0" t="0" r="0" b="0"/>
            <a:pathLst>
              <a:path w="151806" h="1786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8930" y="0"/>
                </a:lnTo>
                <a:lnTo>
                  <a:pt x="26789" y="0"/>
                </a:lnTo>
                <a:lnTo>
                  <a:pt x="35719" y="0"/>
                </a:lnTo>
                <a:lnTo>
                  <a:pt x="44649" y="8930"/>
                </a:lnTo>
                <a:lnTo>
                  <a:pt x="62508" y="8930"/>
                </a:lnTo>
                <a:lnTo>
                  <a:pt x="71438" y="8930"/>
                </a:lnTo>
                <a:lnTo>
                  <a:pt x="80367" y="17860"/>
                </a:lnTo>
                <a:lnTo>
                  <a:pt x="98227" y="17860"/>
                </a:lnTo>
                <a:lnTo>
                  <a:pt x="107157" y="17860"/>
                </a:lnTo>
                <a:lnTo>
                  <a:pt x="125016" y="17860"/>
                </a:lnTo>
                <a:lnTo>
                  <a:pt x="133946" y="8930"/>
                </a:lnTo>
                <a:lnTo>
                  <a:pt x="151805" y="8930"/>
                </a:lnTo>
                <a:lnTo>
                  <a:pt x="151805" y="8930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8" name="Freeform 37">
            <a:extLst>
              <a:ext uri="{FF2B5EF4-FFF2-40B4-BE49-F238E27FC236}">
                <a16:creationId xmlns:a16="http://schemas.microsoft.com/office/drawing/2014/main" id="{6209C5A2-6B71-4625-81F3-389945506CC3}"/>
              </a:ext>
            </a:extLst>
          </p:cNvPr>
          <p:cNvSpPr/>
          <p:nvPr/>
        </p:nvSpPr>
        <p:spPr>
          <a:xfrm>
            <a:off x="4357688" y="5946775"/>
            <a:ext cx="17462" cy="303213"/>
          </a:xfrm>
          <a:custGeom>
            <a:avLst/>
            <a:gdLst/>
            <a:ahLst/>
            <a:cxnLst/>
            <a:rect l="0" t="0" r="0" b="0"/>
            <a:pathLst>
              <a:path w="17860" h="303610">
                <a:moveTo>
                  <a:pt x="17859" y="0"/>
                </a:moveTo>
                <a:lnTo>
                  <a:pt x="17859" y="0"/>
                </a:lnTo>
                <a:lnTo>
                  <a:pt x="8929" y="8930"/>
                </a:lnTo>
                <a:lnTo>
                  <a:pt x="8929" y="17859"/>
                </a:lnTo>
                <a:lnTo>
                  <a:pt x="8929" y="35719"/>
                </a:lnTo>
                <a:lnTo>
                  <a:pt x="8929" y="53578"/>
                </a:lnTo>
                <a:lnTo>
                  <a:pt x="8929" y="71438"/>
                </a:lnTo>
                <a:lnTo>
                  <a:pt x="8929" y="98227"/>
                </a:lnTo>
                <a:lnTo>
                  <a:pt x="0" y="116086"/>
                </a:lnTo>
                <a:lnTo>
                  <a:pt x="0" y="142875"/>
                </a:lnTo>
                <a:lnTo>
                  <a:pt x="0" y="160734"/>
                </a:lnTo>
                <a:lnTo>
                  <a:pt x="8929" y="187524"/>
                </a:lnTo>
                <a:lnTo>
                  <a:pt x="8929" y="205383"/>
                </a:lnTo>
                <a:lnTo>
                  <a:pt x="8929" y="223242"/>
                </a:lnTo>
                <a:lnTo>
                  <a:pt x="8929" y="241102"/>
                </a:lnTo>
                <a:lnTo>
                  <a:pt x="8929" y="258961"/>
                </a:lnTo>
                <a:lnTo>
                  <a:pt x="8929" y="267891"/>
                </a:lnTo>
                <a:lnTo>
                  <a:pt x="17859" y="285750"/>
                </a:lnTo>
                <a:lnTo>
                  <a:pt x="17859" y="303609"/>
                </a:lnTo>
                <a:lnTo>
                  <a:pt x="17859" y="303609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EDD426ED-5862-4732-BFB4-E7C1A8E30980}"/>
              </a:ext>
            </a:extLst>
          </p:cNvPr>
          <p:cNvSpPr/>
          <p:nvPr/>
        </p:nvSpPr>
        <p:spPr>
          <a:xfrm>
            <a:off x="4456113" y="5813425"/>
            <a:ext cx="187325" cy="534988"/>
          </a:xfrm>
          <a:custGeom>
            <a:avLst/>
            <a:gdLst/>
            <a:ahLst/>
            <a:cxnLst/>
            <a:rect l="0" t="0" r="0" b="0"/>
            <a:pathLst>
              <a:path w="187525" h="535782">
                <a:moveTo>
                  <a:pt x="44649" y="0"/>
                </a:moveTo>
                <a:lnTo>
                  <a:pt x="44649" y="0"/>
                </a:lnTo>
                <a:lnTo>
                  <a:pt x="53578" y="0"/>
                </a:lnTo>
                <a:lnTo>
                  <a:pt x="62508" y="8929"/>
                </a:lnTo>
                <a:lnTo>
                  <a:pt x="71438" y="17859"/>
                </a:lnTo>
                <a:lnTo>
                  <a:pt x="80367" y="26789"/>
                </a:lnTo>
                <a:lnTo>
                  <a:pt x="89297" y="44648"/>
                </a:lnTo>
                <a:lnTo>
                  <a:pt x="98227" y="62508"/>
                </a:lnTo>
                <a:lnTo>
                  <a:pt x="107156" y="80367"/>
                </a:lnTo>
                <a:lnTo>
                  <a:pt x="116086" y="98226"/>
                </a:lnTo>
                <a:lnTo>
                  <a:pt x="125016" y="116086"/>
                </a:lnTo>
                <a:lnTo>
                  <a:pt x="133945" y="142875"/>
                </a:lnTo>
                <a:lnTo>
                  <a:pt x="142875" y="169664"/>
                </a:lnTo>
                <a:lnTo>
                  <a:pt x="151805" y="187523"/>
                </a:lnTo>
                <a:lnTo>
                  <a:pt x="160734" y="214312"/>
                </a:lnTo>
                <a:lnTo>
                  <a:pt x="169664" y="232172"/>
                </a:lnTo>
                <a:lnTo>
                  <a:pt x="169664" y="258961"/>
                </a:lnTo>
                <a:lnTo>
                  <a:pt x="178594" y="285750"/>
                </a:lnTo>
                <a:lnTo>
                  <a:pt x="187524" y="303609"/>
                </a:lnTo>
                <a:lnTo>
                  <a:pt x="187524" y="330398"/>
                </a:lnTo>
                <a:lnTo>
                  <a:pt x="187524" y="348258"/>
                </a:lnTo>
                <a:lnTo>
                  <a:pt x="178594" y="375047"/>
                </a:lnTo>
                <a:lnTo>
                  <a:pt x="178594" y="392906"/>
                </a:lnTo>
                <a:lnTo>
                  <a:pt x="169664" y="410765"/>
                </a:lnTo>
                <a:lnTo>
                  <a:pt x="169664" y="428625"/>
                </a:lnTo>
                <a:lnTo>
                  <a:pt x="151805" y="446484"/>
                </a:lnTo>
                <a:lnTo>
                  <a:pt x="142875" y="464344"/>
                </a:lnTo>
                <a:lnTo>
                  <a:pt x="133945" y="473273"/>
                </a:lnTo>
                <a:lnTo>
                  <a:pt x="125016" y="491133"/>
                </a:lnTo>
                <a:lnTo>
                  <a:pt x="107156" y="500062"/>
                </a:lnTo>
                <a:lnTo>
                  <a:pt x="89297" y="508992"/>
                </a:lnTo>
                <a:lnTo>
                  <a:pt x="71438" y="517922"/>
                </a:lnTo>
                <a:lnTo>
                  <a:pt x="53578" y="517922"/>
                </a:lnTo>
                <a:lnTo>
                  <a:pt x="44649" y="526851"/>
                </a:lnTo>
                <a:lnTo>
                  <a:pt x="26789" y="526851"/>
                </a:lnTo>
                <a:lnTo>
                  <a:pt x="0" y="535781"/>
                </a:lnTo>
                <a:lnTo>
                  <a:pt x="0" y="535781"/>
                </a:lnTo>
              </a:path>
            </a:pathLst>
          </a:custGeom>
          <a:ln w="38100" cap="flat" cmpd="sng" algn="ctr">
            <a:solidFill>
              <a:srgbClr val="0093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9B0A0BF0-555D-496B-AC4B-B136953638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Goudy Stout" panose="0202090407030B020401" pitchFamily="18" charset="0"/>
              </a:rPr>
              <a:t>Now you try</a:t>
            </a:r>
          </a:p>
        </p:txBody>
      </p:sp>
      <p:pic>
        <p:nvPicPr>
          <p:cNvPr id="7171" name="Picture 8" descr="[image]">
            <a:extLst>
              <a:ext uri="{FF2B5EF4-FFF2-40B4-BE49-F238E27FC236}">
                <a16:creationId xmlns:a16="http://schemas.microsoft.com/office/drawing/2014/main" id="{7E3C66BE-E270-40BC-A664-E72AC4757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0"/>
            <a:ext cx="4038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58" name="Group 46">
            <a:extLst>
              <a:ext uri="{FF2B5EF4-FFF2-40B4-BE49-F238E27FC236}">
                <a16:creationId xmlns:a16="http://schemas.microsoft.com/office/drawing/2014/main" id="{53F1B2AB-9457-47B0-912D-92EA2A6F8F86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57200" y="1676400"/>
          <a:ext cx="4038600" cy="4760914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oma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n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rte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-intercept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Y-intercept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Zero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inim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204" name="Object 36">
            <a:extLst>
              <a:ext uri="{FF2B5EF4-FFF2-40B4-BE49-F238E27FC236}">
                <a16:creationId xmlns:a16="http://schemas.microsoft.com/office/drawing/2014/main" id="{E0DB283F-6195-4B0E-8C2A-B09C190ED227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410200" y="1101725"/>
          <a:ext cx="19700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4" imgW="1040948" imgH="393529" progId="Equation.3">
                  <p:embed/>
                </p:oleObj>
              </mc:Choice>
              <mc:Fallback>
                <p:oleObj name="Equation" r:id="rId4" imgW="1040948" imgH="393529" progId="Equation.3">
                  <p:embed/>
                  <p:pic>
                    <p:nvPicPr>
                      <p:cNvPr id="0" name="Object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01725"/>
                        <a:ext cx="19700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>
            <a:extLst>
              <a:ext uri="{FF2B5EF4-FFF2-40B4-BE49-F238E27FC236}">
                <a16:creationId xmlns:a16="http://schemas.microsoft.com/office/drawing/2014/main" id="{E052465B-D597-4E21-BE4B-2AC2537755B2}"/>
              </a:ext>
            </a:extLst>
          </p:cNvPr>
          <p:cNvSpPr/>
          <p:nvPr/>
        </p:nvSpPr>
        <p:spPr>
          <a:xfrm>
            <a:off x="6205538" y="2106613"/>
            <a:ext cx="312737" cy="295275"/>
          </a:xfrm>
          <a:custGeom>
            <a:avLst/>
            <a:gdLst/>
            <a:ahLst/>
            <a:cxnLst/>
            <a:rect l="0" t="0" r="0" b="0"/>
            <a:pathLst>
              <a:path w="312540" h="294681">
                <a:moveTo>
                  <a:pt x="8930" y="276820"/>
                </a:moveTo>
                <a:lnTo>
                  <a:pt x="8930" y="276820"/>
                </a:lnTo>
                <a:lnTo>
                  <a:pt x="0" y="285750"/>
                </a:lnTo>
                <a:lnTo>
                  <a:pt x="0" y="285750"/>
                </a:lnTo>
                <a:lnTo>
                  <a:pt x="0" y="294680"/>
                </a:lnTo>
                <a:lnTo>
                  <a:pt x="0" y="294680"/>
                </a:lnTo>
                <a:lnTo>
                  <a:pt x="0" y="294680"/>
                </a:lnTo>
                <a:lnTo>
                  <a:pt x="0" y="294680"/>
                </a:lnTo>
                <a:lnTo>
                  <a:pt x="0" y="294680"/>
                </a:lnTo>
                <a:lnTo>
                  <a:pt x="0" y="285750"/>
                </a:lnTo>
                <a:lnTo>
                  <a:pt x="0" y="285750"/>
                </a:lnTo>
                <a:lnTo>
                  <a:pt x="0" y="276820"/>
                </a:lnTo>
                <a:lnTo>
                  <a:pt x="0" y="267891"/>
                </a:lnTo>
                <a:lnTo>
                  <a:pt x="0" y="258961"/>
                </a:lnTo>
                <a:lnTo>
                  <a:pt x="0" y="250031"/>
                </a:lnTo>
                <a:lnTo>
                  <a:pt x="0" y="232172"/>
                </a:lnTo>
                <a:lnTo>
                  <a:pt x="0" y="223242"/>
                </a:lnTo>
                <a:lnTo>
                  <a:pt x="0" y="205383"/>
                </a:lnTo>
                <a:lnTo>
                  <a:pt x="0" y="187523"/>
                </a:lnTo>
                <a:lnTo>
                  <a:pt x="0" y="169664"/>
                </a:lnTo>
                <a:lnTo>
                  <a:pt x="0" y="151805"/>
                </a:lnTo>
                <a:lnTo>
                  <a:pt x="0" y="133945"/>
                </a:lnTo>
                <a:lnTo>
                  <a:pt x="8930" y="107156"/>
                </a:lnTo>
                <a:lnTo>
                  <a:pt x="8930" y="89297"/>
                </a:lnTo>
                <a:lnTo>
                  <a:pt x="8930" y="71438"/>
                </a:lnTo>
                <a:lnTo>
                  <a:pt x="8930" y="53578"/>
                </a:lnTo>
                <a:lnTo>
                  <a:pt x="17859" y="44648"/>
                </a:lnTo>
                <a:lnTo>
                  <a:pt x="17859" y="26789"/>
                </a:lnTo>
                <a:lnTo>
                  <a:pt x="26789" y="17859"/>
                </a:lnTo>
                <a:lnTo>
                  <a:pt x="26789" y="8930"/>
                </a:lnTo>
                <a:lnTo>
                  <a:pt x="26789" y="8930"/>
                </a:lnTo>
                <a:lnTo>
                  <a:pt x="35719" y="0"/>
                </a:lnTo>
                <a:lnTo>
                  <a:pt x="35719" y="0"/>
                </a:lnTo>
                <a:lnTo>
                  <a:pt x="44648" y="0"/>
                </a:lnTo>
                <a:lnTo>
                  <a:pt x="44648" y="8930"/>
                </a:lnTo>
                <a:lnTo>
                  <a:pt x="53578" y="8930"/>
                </a:lnTo>
                <a:lnTo>
                  <a:pt x="53578" y="17859"/>
                </a:lnTo>
                <a:lnTo>
                  <a:pt x="62508" y="35719"/>
                </a:lnTo>
                <a:lnTo>
                  <a:pt x="71437" y="44648"/>
                </a:lnTo>
                <a:lnTo>
                  <a:pt x="80367" y="62508"/>
                </a:lnTo>
                <a:lnTo>
                  <a:pt x="89297" y="71438"/>
                </a:lnTo>
                <a:lnTo>
                  <a:pt x="98226" y="89297"/>
                </a:lnTo>
                <a:lnTo>
                  <a:pt x="116086" y="107156"/>
                </a:lnTo>
                <a:lnTo>
                  <a:pt x="125015" y="125016"/>
                </a:lnTo>
                <a:lnTo>
                  <a:pt x="142875" y="142875"/>
                </a:lnTo>
                <a:lnTo>
                  <a:pt x="151805" y="160734"/>
                </a:lnTo>
                <a:lnTo>
                  <a:pt x="178594" y="178594"/>
                </a:lnTo>
                <a:lnTo>
                  <a:pt x="196453" y="196453"/>
                </a:lnTo>
                <a:lnTo>
                  <a:pt x="214312" y="205383"/>
                </a:lnTo>
                <a:lnTo>
                  <a:pt x="241101" y="223242"/>
                </a:lnTo>
                <a:lnTo>
                  <a:pt x="267890" y="241102"/>
                </a:lnTo>
                <a:lnTo>
                  <a:pt x="312539" y="258961"/>
                </a:lnTo>
                <a:lnTo>
                  <a:pt x="312539" y="25896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BA64C437-2722-4889-952C-D58E04020104}"/>
              </a:ext>
            </a:extLst>
          </p:cNvPr>
          <p:cNvSpPr/>
          <p:nvPr/>
        </p:nvSpPr>
        <p:spPr>
          <a:xfrm>
            <a:off x="8170863" y="3143250"/>
            <a:ext cx="241300" cy="357188"/>
          </a:xfrm>
          <a:custGeom>
            <a:avLst/>
            <a:gdLst/>
            <a:ahLst/>
            <a:cxnLst/>
            <a:rect l="0" t="0" r="0" b="0"/>
            <a:pathLst>
              <a:path w="241102" h="357188">
                <a:moveTo>
                  <a:pt x="17859" y="53578"/>
                </a:moveTo>
                <a:lnTo>
                  <a:pt x="893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62507"/>
                </a:lnTo>
                <a:lnTo>
                  <a:pt x="0" y="62507"/>
                </a:lnTo>
                <a:lnTo>
                  <a:pt x="0" y="71437"/>
                </a:lnTo>
                <a:lnTo>
                  <a:pt x="0" y="71437"/>
                </a:lnTo>
                <a:lnTo>
                  <a:pt x="0" y="71437"/>
                </a:lnTo>
                <a:lnTo>
                  <a:pt x="8930" y="71437"/>
                </a:lnTo>
                <a:lnTo>
                  <a:pt x="17859" y="71437"/>
                </a:lnTo>
                <a:lnTo>
                  <a:pt x="26788" y="71437"/>
                </a:lnTo>
                <a:lnTo>
                  <a:pt x="44648" y="71437"/>
                </a:lnTo>
                <a:lnTo>
                  <a:pt x="62507" y="62507"/>
                </a:lnTo>
                <a:lnTo>
                  <a:pt x="80366" y="53578"/>
                </a:lnTo>
                <a:lnTo>
                  <a:pt x="98226" y="44648"/>
                </a:lnTo>
                <a:lnTo>
                  <a:pt x="116085" y="44648"/>
                </a:lnTo>
                <a:lnTo>
                  <a:pt x="133945" y="35718"/>
                </a:lnTo>
                <a:lnTo>
                  <a:pt x="151804" y="26789"/>
                </a:lnTo>
                <a:lnTo>
                  <a:pt x="169663" y="17859"/>
                </a:lnTo>
                <a:lnTo>
                  <a:pt x="187523" y="8929"/>
                </a:lnTo>
                <a:lnTo>
                  <a:pt x="196452" y="8929"/>
                </a:lnTo>
                <a:lnTo>
                  <a:pt x="214312" y="8929"/>
                </a:lnTo>
                <a:lnTo>
                  <a:pt x="223241" y="0"/>
                </a:lnTo>
                <a:lnTo>
                  <a:pt x="223241" y="0"/>
                </a:lnTo>
                <a:lnTo>
                  <a:pt x="232171" y="8929"/>
                </a:lnTo>
                <a:lnTo>
                  <a:pt x="241101" y="8929"/>
                </a:lnTo>
                <a:lnTo>
                  <a:pt x="241101" y="17859"/>
                </a:lnTo>
                <a:lnTo>
                  <a:pt x="241101" y="17859"/>
                </a:lnTo>
                <a:lnTo>
                  <a:pt x="241101" y="35718"/>
                </a:lnTo>
                <a:lnTo>
                  <a:pt x="232171" y="53578"/>
                </a:lnTo>
                <a:lnTo>
                  <a:pt x="232171" y="71437"/>
                </a:lnTo>
                <a:lnTo>
                  <a:pt x="223241" y="89296"/>
                </a:lnTo>
                <a:lnTo>
                  <a:pt x="214312" y="116086"/>
                </a:lnTo>
                <a:lnTo>
                  <a:pt x="205382" y="142875"/>
                </a:lnTo>
                <a:lnTo>
                  <a:pt x="187523" y="169664"/>
                </a:lnTo>
                <a:lnTo>
                  <a:pt x="178593" y="196453"/>
                </a:lnTo>
                <a:lnTo>
                  <a:pt x="160734" y="232171"/>
                </a:lnTo>
                <a:lnTo>
                  <a:pt x="151804" y="267890"/>
                </a:lnTo>
                <a:lnTo>
                  <a:pt x="142874" y="294679"/>
                </a:lnTo>
                <a:lnTo>
                  <a:pt x="133945" y="357187"/>
                </a:lnTo>
                <a:lnTo>
                  <a:pt x="133945" y="35718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2021B2C7-7EF6-40F2-B9DA-A494A2EB8F10}"/>
              </a:ext>
            </a:extLst>
          </p:cNvPr>
          <p:cNvSpPr/>
          <p:nvPr/>
        </p:nvSpPr>
        <p:spPr>
          <a:xfrm>
            <a:off x="2795588" y="1741488"/>
            <a:ext cx="150812" cy="411162"/>
          </a:xfrm>
          <a:custGeom>
            <a:avLst/>
            <a:gdLst/>
            <a:ahLst/>
            <a:cxnLst/>
            <a:rect l="0" t="0" r="0" b="0"/>
            <a:pathLst>
              <a:path w="151806" h="410766">
                <a:moveTo>
                  <a:pt x="151805" y="0"/>
                </a:moveTo>
                <a:lnTo>
                  <a:pt x="142875" y="0"/>
                </a:lnTo>
                <a:lnTo>
                  <a:pt x="142875" y="8930"/>
                </a:lnTo>
                <a:lnTo>
                  <a:pt x="133946" y="17859"/>
                </a:lnTo>
                <a:lnTo>
                  <a:pt x="125016" y="26789"/>
                </a:lnTo>
                <a:lnTo>
                  <a:pt x="116086" y="26789"/>
                </a:lnTo>
                <a:lnTo>
                  <a:pt x="107156" y="35719"/>
                </a:lnTo>
                <a:lnTo>
                  <a:pt x="98227" y="53578"/>
                </a:lnTo>
                <a:lnTo>
                  <a:pt x="98227" y="62508"/>
                </a:lnTo>
                <a:lnTo>
                  <a:pt x="89297" y="71437"/>
                </a:lnTo>
                <a:lnTo>
                  <a:pt x="71438" y="89297"/>
                </a:lnTo>
                <a:lnTo>
                  <a:pt x="62508" y="98226"/>
                </a:lnTo>
                <a:lnTo>
                  <a:pt x="53578" y="116086"/>
                </a:lnTo>
                <a:lnTo>
                  <a:pt x="44649" y="133945"/>
                </a:lnTo>
                <a:lnTo>
                  <a:pt x="35719" y="142875"/>
                </a:lnTo>
                <a:lnTo>
                  <a:pt x="26789" y="160734"/>
                </a:lnTo>
                <a:lnTo>
                  <a:pt x="26789" y="169664"/>
                </a:lnTo>
                <a:lnTo>
                  <a:pt x="17860" y="187523"/>
                </a:lnTo>
                <a:lnTo>
                  <a:pt x="8930" y="205383"/>
                </a:lnTo>
                <a:lnTo>
                  <a:pt x="8930" y="214312"/>
                </a:lnTo>
                <a:lnTo>
                  <a:pt x="8930" y="232172"/>
                </a:lnTo>
                <a:lnTo>
                  <a:pt x="0" y="250031"/>
                </a:lnTo>
                <a:lnTo>
                  <a:pt x="0" y="258961"/>
                </a:lnTo>
                <a:lnTo>
                  <a:pt x="0" y="276820"/>
                </a:lnTo>
                <a:lnTo>
                  <a:pt x="0" y="294680"/>
                </a:lnTo>
                <a:lnTo>
                  <a:pt x="0" y="303609"/>
                </a:lnTo>
                <a:lnTo>
                  <a:pt x="0" y="321469"/>
                </a:lnTo>
                <a:lnTo>
                  <a:pt x="0" y="330398"/>
                </a:lnTo>
                <a:lnTo>
                  <a:pt x="8930" y="339328"/>
                </a:lnTo>
                <a:lnTo>
                  <a:pt x="8930" y="348258"/>
                </a:lnTo>
                <a:lnTo>
                  <a:pt x="17860" y="366117"/>
                </a:lnTo>
                <a:lnTo>
                  <a:pt x="17860" y="375047"/>
                </a:lnTo>
                <a:lnTo>
                  <a:pt x="26789" y="383976"/>
                </a:lnTo>
                <a:lnTo>
                  <a:pt x="35719" y="383976"/>
                </a:lnTo>
                <a:lnTo>
                  <a:pt x="35719" y="392906"/>
                </a:lnTo>
                <a:lnTo>
                  <a:pt x="44649" y="401836"/>
                </a:lnTo>
                <a:lnTo>
                  <a:pt x="53578" y="401836"/>
                </a:lnTo>
                <a:lnTo>
                  <a:pt x="62508" y="410765"/>
                </a:lnTo>
                <a:lnTo>
                  <a:pt x="62508" y="41076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80D99120-02EB-46E7-84CF-8C20DE86A4AC}"/>
              </a:ext>
            </a:extLst>
          </p:cNvPr>
          <p:cNvSpPr/>
          <p:nvPr/>
        </p:nvSpPr>
        <p:spPr>
          <a:xfrm>
            <a:off x="2919413" y="1973263"/>
            <a:ext cx="98425" cy="17462"/>
          </a:xfrm>
          <a:custGeom>
            <a:avLst/>
            <a:gdLst/>
            <a:ahLst/>
            <a:cxnLst/>
            <a:rect l="0" t="0" r="0" b="0"/>
            <a:pathLst>
              <a:path w="98227" h="17860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8930" y="0"/>
                </a:lnTo>
                <a:lnTo>
                  <a:pt x="17859" y="0"/>
                </a:lnTo>
                <a:lnTo>
                  <a:pt x="26789" y="0"/>
                </a:lnTo>
                <a:lnTo>
                  <a:pt x="35719" y="0"/>
                </a:lnTo>
                <a:lnTo>
                  <a:pt x="44648" y="8929"/>
                </a:lnTo>
                <a:lnTo>
                  <a:pt x="53578" y="8929"/>
                </a:lnTo>
                <a:lnTo>
                  <a:pt x="62508" y="8929"/>
                </a:lnTo>
                <a:lnTo>
                  <a:pt x="71437" y="8929"/>
                </a:lnTo>
                <a:lnTo>
                  <a:pt x="80367" y="8929"/>
                </a:lnTo>
                <a:lnTo>
                  <a:pt x="98226" y="17859"/>
                </a:lnTo>
                <a:lnTo>
                  <a:pt x="98226" y="1785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6078AE39-A5F3-466E-B50A-8EAB31E547F1}"/>
              </a:ext>
            </a:extLst>
          </p:cNvPr>
          <p:cNvSpPr/>
          <p:nvPr/>
        </p:nvSpPr>
        <p:spPr>
          <a:xfrm>
            <a:off x="3152775" y="1874838"/>
            <a:ext cx="249238" cy="169862"/>
          </a:xfrm>
          <a:custGeom>
            <a:avLst/>
            <a:gdLst/>
            <a:ahLst/>
            <a:cxnLst/>
            <a:rect l="0" t="0" r="0" b="0"/>
            <a:pathLst>
              <a:path w="250032" h="169665">
                <a:moveTo>
                  <a:pt x="17859" y="169664"/>
                </a:moveTo>
                <a:lnTo>
                  <a:pt x="17859" y="169664"/>
                </a:lnTo>
                <a:lnTo>
                  <a:pt x="17859" y="169664"/>
                </a:lnTo>
                <a:lnTo>
                  <a:pt x="17859" y="160735"/>
                </a:lnTo>
                <a:lnTo>
                  <a:pt x="17859" y="160735"/>
                </a:lnTo>
                <a:lnTo>
                  <a:pt x="17859" y="160735"/>
                </a:lnTo>
                <a:lnTo>
                  <a:pt x="17859" y="160735"/>
                </a:lnTo>
                <a:lnTo>
                  <a:pt x="8929" y="151805"/>
                </a:lnTo>
                <a:lnTo>
                  <a:pt x="8929" y="151805"/>
                </a:lnTo>
                <a:lnTo>
                  <a:pt x="8929" y="142875"/>
                </a:lnTo>
                <a:lnTo>
                  <a:pt x="8929" y="133945"/>
                </a:lnTo>
                <a:lnTo>
                  <a:pt x="8929" y="133945"/>
                </a:lnTo>
                <a:lnTo>
                  <a:pt x="8929" y="125016"/>
                </a:lnTo>
                <a:lnTo>
                  <a:pt x="8929" y="116086"/>
                </a:lnTo>
                <a:lnTo>
                  <a:pt x="8929" y="107156"/>
                </a:lnTo>
                <a:lnTo>
                  <a:pt x="8929" y="98227"/>
                </a:lnTo>
                <a:lnTo>
                  <a:pt x="8929" y="89297"/>
                </a:lnTo>
                <a:lnTo>
                  <a:pt x="8929" y="80367"/>
                </a:lnTo>
                <a:lnTo>
                  <a:pt x="8929" y="71438"/>
                </a:lnTo>
                <a:lnTo>
                  <a:pt x="8929" y="62508"/>
                </a:lnTo>
                <a:lnTo>
                  <a:pt x="8929" y="53578"/>
                </a:lnTo>
                <a:lnTo>
                  <a:pt x="8929" y="44649"/>
                </a:lnTo>
                <a:lnTo>
                  <a:pt x="8929" y="35719"/>
                </a:lnTo>
                <a:lnTo>
                  <a:pt x="8929" y="26789"/>
                </a:lnTo>
                <a:lnTo>
                  <a:pt x="17859" y="26789"/>
                </a:lnTo>
                <a:lnTo>
                  <a:pt x="17859" y="17860"/>
                </a:lnTo>
                <a:lnTo>
                  <a:pt x="17859" y="17860"/>
                </a:lnTo>
                <a:lnTo>
                  <a:pt x="26789" y="8930"/>
                </a:lnTo>
                <a:lnTo>
                  <a:pt x="26789" y="0"/>
                </a:lnTo>
                <a:lnTo>
                  <a:pt x="26789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44648" y="0"/>
                </a:lnTo>
                <a:lnTo>
                  <a:pt x="44648" y="0"/>
                </a:lnTo>
                <a:lnTo>
                  <a:pt x="53578" y="8930"/>
                </a:lnTo>
                <a:lnTo>
                  <a:pt x="53578" y="17860"/>
                </a:lnTo>
                <a:lnTo>
                  <a:pt x="62508" y="17860"/>
                </a:lnTo>
                <a:lnTo>
                  <a:pt x="62508" y="26789"/>
                </a:lnTo>
                <a:lnTo>
                  <a:pt x="71437" y="35719"/>
                </a:lnTo>
                <a:lnTo>
                  <a:pt x="71437" y="44649"/>
                </a:lnTo>
                <a:lnTo>
                  <a:pt x="80367" y="53578"/>
                </a:lnTo>
                <a:lnTo>
                  <a:pt x="80367" y="62508"/>
                </a:lnTo>
                <a:lnTo>
                  <a:pt x="89297" y="71438"/>
                </a:lnTo>
                <a:lnTo>
                  <a:pt x="98226" y="80367"/>
                </a:lnTo>
                <a:lnTo>
                  <a:pt x="98226" y="98227"/>
                </a:lnTo>
                <a:lnTo>
                  <a:pt x="107156" y="107156"/>
                </a:lnTo>
                <a:lnTo>
                  <a:pt x="116086" y="116086"/>
                </a:lnTo>
                <a:lnTo>
                  <a:pt x="125015" y="125016"/>
                </a:lnTo>
                <a:lnTo>
                  <a:pt x="125015" y="133945"/>
                </a:lnTo>
                <a:lnTo>
                  <a:pt x="133945" y="133945"/>
                </a:lnTo>
                <a:lnTo>
                  <a:pt x="142875" y="142875"/>
                </a:lnTo>
                <a:lnTo>
                  <a:pt x="160734" y="142875"/>
                </a:lnTo>
                <a:lnTo>
                  <a:pt x="169664" y="142875"/>
                </a:lnTo>
                <a:lnTo>
                  <a:pt x="178593" y="151805"/>
                </a:lnTo>
                <a:lnTo>
                  <a:pt x="187523" y="142875"/>
                </a:lnTo>
                <a:lnTo>
                  <a:pt x="196453" y="142875"/>
                </a:lnTo>
                <a:lnTo>
                  <a:pt x="196453" y="142875"/>
                </a:lnTo>
                <a:lnTo>
                  <a:pt x="205383" y="133945"/>
                </a:lnTo>
                <a:lnTo>
                  <a:pt x="214312" y="133945"/>
                </a:lnTo>
                <a:lnTo>
                  <a:pt x="223242" y="133945"/>
                </a:lnTo>
                <a:lnTo>
                  <a:pt x="232172" y="125016"/>
                </a:lnTo>
                <a:lnTo>
                  <a:pt x="232172" y="116086"/>
                </a:lnTo>
                <a:lnTo>
                  <a:pt x="241101" y="107156"/>
                </a:lnTo>
                <a:lnTo>
                  <a:pt x="241101" y="98227"/>
                </a:lnTo>
                <a:lnTo>
                  <a:pt x="250031" y="89297"/>
                </a:lnTo>
                <a:lnTo>
                  <a:pt x="250031" y="80367"/>
                </a:lnTo>
                <a:lnTo>
                  <a:pt x="250031" y="71438"/>
                </a:lnTo>
                <a:lnTo>
                  <a:pt x="250031" y="62508"/>
                </a:lnTo>
                <a:lnTo>
                  <a:pt x="241101" y="53578"/>
                </a:lnTo>
                <a:lnTo>
                  <a:pt x="241101" y="44649"/>
                </a:lnTo>
                <a:lnTo>
                  <a:pt x="241101" y="35719"/>
                </a:lnTo>
                <a:lnTo>
                  <a:pt x="232172" y="26789"/>
                </a:lnTo>
                <a:lnTo>
                  <a:pt x="223242" y="17860"/>
                </a:lnTo>
                <a:lnTo>
                  <a:pt x="223242" y="8930"/>
                </a:lnTo>
                <a:lnTo>
                  <a:pt x="214312" y="8930"/>
                </a:lnTo>
                <a:lnTo>
                  <a:pt x="205383" y="0"/>
                </a:lnTo>
                <a:lnTo>
                  <a:pt x="205383" y="0"/>
                </a:lnTo>
                <a:lnTo>
                  <a:pt x="196453" y="0"/>
                </a:lnTo>
                <a:lnTo>
                  <a:pt x="187523" y="0"/>
                </a:lnTo>
                <a:lnTo>
                  <a:pt x="187523" y="0"/>
                </a:lnTo>
                <a:lnTo>
                  <a:pt x="178593" y="8930"/>
                </a:lnTo>
                <a:lnTo>
                  <a:pt x="169664" y="17860"/>
                </a:lnTo>
                <a:lnTo>
                  <a:pt x="160734" y="17860"/>
                </a:lnTo>
                <a:lnTo>
                  <a:pt x="160734" y="26789"/>
                </a:lnTo>
                <a:lnTo>
                  <a:pt x="151804" y="35719"/>
                </a:lnTo>
                <a:lnTo>
                  <a:pt x="142875" y="53578"/>
                </a:lnTo>
                <a:lnTo>
                  <a:pt x="133945" y="62508"/>
                </a:lnTo>
                <a:lnTo>
                  <a:pt x="133945" y="80367"/>
                </a:lnTo>
                <a:lnTo>
                  <a:pt x="125015" y="89297"/>
                </a:lnTo>
                <a:lnTo>
                  <a:pt x="116086" y="107156"/>
                </a:lnTo>
                <a:lnTo>
                  <a:pt x="107156" y="116086"/>
                </a:lnTo>
                <a:lnTo>
                  <a:pt x="107156" y="133945"/>
                </a:lnTo>
                <a:lnTo>
                  <a:pt x="98226" y="142875"/>
                </a:lnTo>
                <a:lnTo>
                  <a:pt x="89297" y="151805"/>
                </a:lnTo>
                <a:lnTo>
                  <a:pt x="80367" y="151805"/>
                </a:lnTo>
                <a:lnTo>
                  <a:pt x="71437" y="160735"/>
                </a:lnTo>
                <a:lnTo>
                  <a:pt x="62508" y="160735"/>
                </a:lnTo>
                <a:lnTo>
                  <a:pt x="53578" y="169664"/>
                </a:lnTo>
                <a:lnTo>
                  <a:pt x="44648" y="169664"/>
                </a:lnTo>
                <a:lnTo>
                  <a:pt x="35718" y="169664"/>
                </a:lnTo>
                <a:lnTo>
                  <a:pt x="26789" y="169664"/>
                </a:lnTo>
                <a:lnTo>
                  <a:pt x="26789" y="160735"/>
                </a:lnTo>
                <a:lnTo>
                  <a:pt x="17859" y="160735"/>
                </a:lnTo>
                <a:lnTo>
                  <a:pt x="8929" y="160735"/>
                </a:lnTo>
                <a:lnTo>
                  <a:pt x="8929" y="151805"/>
                </a:lnTo>
                <a:lnTo>
                  <a:pt x="0" y="151805"/>
                </a:lnTo>
                <a:lnTo>
                  <a:pt x="0" y="142875"/>
                </a:lnTo>
                <a:lnTo>
                  <a:pt x="0" y="133945"/>
                </a:lnTo>
                <a:lnTo>
                  <a:pt x="0" y="133945"/>
                </a:lnTo>
                <a:lnTo>
                  <a:pt x="0" y="13394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3DA4D80C-A488-4116-A5FC-BCAC95C3265C}"/>
              </a:ext>
            </a:extLst>
          </p:cNvPr>
          <p:cNvSpPr/>
          <p:nvPr/>
        </p:nvSpPr>
        <p:spPr>
          <a:xfrm>
            <a:off x="3473450" y="2089150"/>
            <a:ext cx="9525" cy="98425"/>
          </a:xfrm>
          <a:custGeom>
            <a:avLst/>
            <a:gdLst/>
            <a:ahLst/>
            <a:cxnLst/>
            <a:rect l="0" t="0" r="0" b="0"/>
            <a:pathLst>
              <a:path w="8931" h="98227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29"/>
                </a:lnTo>
                <a:lnTo>
                  <a:pt x="0" y="17859"/>
                </a:lnTo>
                <a:lnTo>
                  <a:pt x="0" y="26789"/>
                </a:lnTo>
                <a:lnTo>
                  <a:pt x="0" y="35718"/>
                </a:lnTo>
                <a:lnTo>
                  <a:pt x="0" y="44648"/>
                </a:lnTo>
                <a:lnTo>
                  <a:pt x="0" y="53578"/>
                </a:lnTo>
                <a:lnTo>
                  <a:pt x="0" y="62507"/>
                </a:lnTo>
                <a:lnTo>
                  <a:pt x="0" y="71437"/>
                </a:lnTo>
                <a:lnTo>
                  <a:pt x="0" y="71437"/>
                </a:lnTo>
                <a:lnTo>
                  <a:pt x="8930" y="80367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98226"/>
                </a:lnTo>
                <a:lnTo>
                  <a:pt x="8930" y="98226"/>
                </a:lnTo>
                <a:lnTo>
                  <a:pt x="8930" y="9822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FA85FA08-8C54-4A72-A42C-1DE50F3D1E58}"/>
              </a:ext>
            </a:extLst>
          </p:cNvPr>
          <p:cNvSpPr/>
          <p:nvPr/>
        </p:nvSpPr>
        <p:spPr>
          <a:xfrm>
            <a:off x="3625850" y="1866900"/>
            <a:ext cx="7938" cy="204788"/>
          </a:xfrm>
          <a:custGeom>
            <a:avLst/>
            <a:gdLst/>
            <a:ahLst/>
            <a:cxnLst/>
            <a:rect l="0" t="0" r="0" b="0"/>
            <a:pathLst>
              <a:path w="8931" h="205384">
                <a:moveTo>
                  <a:pt x="8930" y="8930"/>
                </a:moveTo>
                <a:lnTo>
                  <a:pt x="8930" y="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26790"/>
                </a:lnTo>
                <a:lnTo>
                  <a:pt x="8930" y="35719"/>
                </a:lnTo>
                <a:lnTo>
                  <a:pt x="8930" y="44649"/>
                </a:lnTo>
                <a:lnTo>
                  <a:pt x="8930" y="62508"/>
                </a:lnTo>
                <a:lnTo>
                  <a:pt x="8930" y="71438"/>
                </a:lnTo>
                <a:lnTo>
                  <a:pt x="0" y="89297"/>
                </a:lnTo>
                <a:lnTo>
                  <a:pt x="0" y="107157"/>
                </a:lnTo>
                <a:lnTo>
                  <a:pt x="0" y="125016"/>
                </a:lnTo>
                <a:lnTo>
                  <a:pt x="0" y="142875"/>
                </a:lnTo>
                <a:lnTo>
                  <a:pt x="0" y="160735"/>
                </a:lnTo>
                <a:lnTo>
                  <a:pt x="0" y="169665"/>
                </a:lnTo>
                <a:lnTo>
                  <a:pt x="0" y="178594"/>
                </a:lnTo>
                <a:lnTo>
                  <a:pt x="0" y="187524"/>
                </a:lnTo>
                <a:lnTo>
                  <a:pt x="0" y="196454"/>
                </a:lnTo>
                <a:lnTo>
                  <a:pt x="0" y="196454"/>
                </a:lnTo>
                <a:lnTo>
                  <a:pt x="0" y="196454"/>
                </a:lnTo>
                <a:lnTo>
                  <a:pt x="0" y="205383"/>
                </a:lnTo>
                <a:lnTo>
                  <a:pt x="0" y="20538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ABF88A60-440D-471A-BDA4-54E6446E8B75}"/>
              </a:ext>
            </a:extLst>
          </p:cNvPr>
          <p:cNvSpPr/>
          <p:nvPr/>
        </p:nvSpPr>
        <p:spPr>
          <a:xfrm>
            <a:off x="3544888" y="1955800"/>
            <a:ext cx="134937" cy="26988"/>
          </a:xfrm>
          <a:custGeom>
            <a:avLst/>
            <a:gdLst/>
            <a:ahLst/>
            <a:cxnLst/>
            <a:rect l="0" t="0" r="0" b="0"/>
            <a:pathLst>
              <a:path w="133946" h="26790">
                <a:moveTo>
                  <a:pt x="8930" y="26789"/>
                </a:moveTo>
                <a:lnTo>
                  <a:pt x="0" y="26789"/>
                </a:lnTo>
                <a:lnTo>
                  <a:pt x="0" y="17860"/>
                </a:lnTo>
                <a:lnTo>
                  <a:pt x="8930" y="17860"/>
                </a:lnTo>
                <a:lnTo>
                  <a:pt x="8930" y="8930"/>
                </a:lnTo>
                <a:lnTo>
                  <a:pt x="17859" y="8930"/>
                </a:lnTo>
                <a:lnTo>
                  <a:pt x="26789" y="0"/>
                </a:lnTo>
                <a:lnTo>
                  <a:pt x="35719" y="0"/>
                </a:lnTo>
                <a:lnTo>
                  <a:pt x="44648" y="0"/>
                </a:lnTo>
                <a:lnTo>
                  <a:pt x="53578" y="0"/>
                </a:lnTo>
                <a:lnTo>
                  <a:pt x="71437" y="0"/>
                </a:lnTo>
                <a:lnTo>
                  <a:pt x="80367" y="0"/>
                </a:lnTo>
                <a:lnTo>
                  <a:pt x="98227" y="0"/>
                </a:lnTo>
                <a:lnTo>
                  <a:pt x="107156" y="0"/>
                </a:lnTo>
                <a:lnTo>
                  <a:pt x="133945" y="0"/>
                </a:lnTo>
                <a:lnTo>
                  <a:pt x="133945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8BD00C84-5D27-4402-A6E4-3C0937B2C257}"/>
              </a:ext>
            </a:extLst>
          </p:cNvPr>
          <p:cNvSpPr/>
          <p:nvPr/>
        </p:nvSpPr>
        <p:spPr>
          <a:xfrm>
            <a:off x="3776663" y="1884363"/>
            <a:ext cx="241300" cy="142875"/>
          </a:xfrm>
          <a:custGeom>
            <a:avLst/>
            <a:gdLst/>
            <a:ahLst/>
            <a:cxnLst/>
            <a:rect l="0" t="0" r="0" b="0"/>
            <a:pathLst>
              <a:path w="241102" h="142876">
                <a:moveTo>
                  <a:pt x="17859" y="125015"/>
                </a:moveTo>
                <a:lnTo>
                  <a:pt x="17859" y="125015"/>
                </a:lnTo>
                <a:lnTo>
                  <a:pt x="17859" y="125015"/>
                </a:lnTo>
                <a:lnTo>
                  <a:pt x="17859" y="116086"/>
                </a:lnTo>
                <a:lnTo>
                  <a:pt x="17859" y="116086"/>
                </a:lnTo>
                <a:lnTo>
                  <a:pt x="17859" y="107156"/>
                </a:lnTo>
                <a:lnTo>
                  <a:pt x="17859" y="107156"/>
                </a:lnTo>
                <a:lnTo>
                  <a:pt x="17859" y="98226"/>
                </a:lnTo>
                <a:lnTo>
                  <a:pt x="17859" y="98226"/>
                </a:lnTo>
                <a:lnTo>
                  <a:pt x="17859" y="89297"/>
                </a:lnTo>
                <a:lnTo>
                  <a:pt x="8930" y="80367"/>
                </a:lnTo>
                <a:lnTo>
                  <a:pt x="8930" y="71437"/>
                </a:lnTo>
                <a:lnTo>
                  <a:pt x="8930" y="71437"/>
                </a:lnTo>
                <a:lnTo>
                  <a:pt x="8930" y="53578"/>
                </a:lnTo>
                <a:lnTo>
                  <a:pt x="8930" y="44648"/>
                </a:lnTo>
                <a:lnTo>
                  <a:pt x="17859" y="44648"/>
                </a:lnTo>
                <a:lnTo>
                  <a:pt x="17859" y="35719"/>
                </a:lnTo>
                <a:lnTo>
                  <a:pt x="17859" y="26789"/>
                </a:lnTo>
                <a:lnTo>
                  <a:pt x="26789" y="17859"/>
                </a:lnTo>
                <a:lnTo>
                  <a:pt x="26789" y="17859"/>
                </a:lnTo>
                <a:lnTo>
                  <a:pt x="35719" y="8930"/>
                </a:lnTo>
                <a:lnTo>
                  <a:pt x="35719" y="8930"/>
                </a:lnTo>
                <a:lnTo>
                  <a:pt x="44648" y="8930"/>
                </a:lnTo>
                <a:lnTo>
                  <a:pt x="53578" y="0"/>
                </a:lnTo>
                <a:lnTo>
                  <a:pt x="53578" y="0"/>
                </a:lnTo>
                <a:lnTo>
                  <a:pt x="62508" y="0"/>
                </a:lnTo>
                <a:lnTo>
                  <a:pt x="71437" y="8930"/>
                </a:lnTo>
                <a:lnTo>
                  <a:pt x="80367" y="8930"/>
                </a:lnTo>
                <a:lnTo>
                  <a:pt x="80367" y="17859"/>
                </a:lnTo>
                <a:lnTo>
                  <a:pt x="89297" y="17859"/>
                </a:lnTo>
                <a:lnTo>
                  <a:pt x="89297" y="26789"/>
                </a:lnTo>
                <a:lnTo>
                  <a:pt x="98226" y="35719"/>
                </a:lnTo>
                <a:lnTo>
                  <a:pt x="98226" y="44648"/>
                </a:lnTo>
                <a:lnTo>
                  <a:pt x="107156" y="53578"/>
                </a:lnTo>
                <a:lnTo>
                  <a:pt x="116086" y="62508"/>
                </a:lnTo>
                <a:lnTo>
                  <a:pt x="116086" y="71437"/>
                </a:lnTo>
                <a:lnTo>
                  <a:pt x="125015" y="89297"/>
                </a:lnTo>
                <a:lnTo>
                  <a:pt x="125015" y="98226"/>
                </a:lnTo>
                <a:lnTo>
                  <a:pt x="133945" y="107156"/>
                </a:lnTo>
                <a:lnTo>
                  <a:pt x="142875" y="116086"/>
                </a:lnTo>
                <a:lnTo>
                  <a:pt x="142875" y="125015"/>
                </a:lnTo>
                <a:lnTo>
                  <a:pt x="151805" y="125015"/>
                </a:lnTo>
                <a:lnTo>
                  <a:pt x="160734" y="133945"/>
                </a:lnTo>
                <a:lnTo>
                  <a:pt x="169664" y="133945"/>
                </a:lnTo>
                <a:lnTo>
                  <a:pt x="178594" y="142875"/>
                </a:lnTo>
                <a:lnTo>
                  <a:pt x="187523" y="142875"/>
                </a:lnTo>
                <a:lnTo>
                  <a:pt x="187523" y="142875"/>
                </a:lnTo>
                <a:lnTo>
                  <a:pt x="196453" y="142875"/>
                </a:lnTo>
                <a:lnTo>
                  <a:pt x="205383" y="142875"/>
                </a:lnTo>
                <a:lnTo>
                  <a:pt x="214312" y="133945"/>
                </a:lnTo>
                <a:lnTo>
                  <a:pt x="214312" y="133945"/>
                </a:lnTo>
                <a:lnTo>
                  <a:pt x="223242" y="125015"/>
                </a:lnTo>
                <a:lnTo>
                  <a:pt x="223242" y="125015"/>
                </a:lnTo>
                <a:lnTo>
                  <a:pt x="232172" y="116086"/>
                </a:lnTo>
                <a:lnTo>
                  <a:pt x="232172" y="107156"/>
                </a:lnTo>
                <a:lnTo>
                  <a:pt x="232172" y="107156"/>
                </a:lnTo>
                <a:lnTo>
                  <a:pt x="232172" y="98226"/>
                </a:lnTo>
                <a:lnTo>
                  <a:pt x="241101" y="89297"/>
                </a:lnTo>
                <a:lnTo>
                  <a:pt x="241101" y="71437"/>
                </a:lnTo>
                <a:lnTo>
                  <a:pt x="241101" y="62508"/>
                </a:lnTo>
                <a:lnTo>
                  <a:pt x="232172" y="53578"/>
                </a:lnTo>
                <a:lnTo>
                  <a:pt x="232172" y="44648"/>
                </a:lnTo>
                <a:lnTo>
                  <a:pt x="223242" y="35719"/>
                </a:lnTo>
                <a:lnTo>
                  <a:pt x="223242" y="26789"/>
                </a:lnTo>
                <a:lnTo>
                  <a:pt x="214312" y="26789"/>
                </a:lnTo>
                <a:lnTo>
                  <a:pt x="214312" y="17859"/>
                </a:lnTo>
                <a:lnTo>
                  <a:pt x="205383" y="17859"/>
                </a:lnTo>
                <a:lnTo>
                  <a:pt x="196453" y="17859"/>
                </a:lnTo>
                <a:lnTo>
                  <a:pt x="187523" y="17859"/>
                </a:lnTo>
                <a:lnTo>
                  <a:pt x="187523" y="17859"/>
                </a:lnTo>
                <a:lnTo>
                  <a:pt x="178594" y="17859"/>
                </a:lnTo>
                <a:lnTo>
                  <a:pt x="178594" y="17859"/>
                </a:lnTo>
                <a:lnTo>
                  <a:pt x="169664" y="26789"/>
                </a:lnTo>
                <a:lnTo>
                  <a:pt x="160734" y="26789"/>
                </a:lnTo>
                <a:lnTo>
                  <a:pt x="160734" y="35719"/>
                </a:lnTo>
                <a:lnTo>
                  <a:pt x="151805" y="44648"/>
                </a:lnTo>
                <a:lnTo>
                  <a:pt x="151805" y="53578"/>
                </a:lnTo>
                <a:lnTo>
                  <a:pt x="142875" y="62508"/>
                </a:lnTo>
                <a:lnTo>
                  <a:pt x="142875" y="71437"/>
                </a:lnTo>
                <a:lnTo>
                  <a:pt x="133945" y="89297"/>
                </a:lnTo>
                <a:lnTo>
                  <a:pt x="125015" y="98226"/>
                </a:lnTo>
                <a:lnTo>
                  <a:pt x="125015" y="98226"/>
                </a:lnTo>
                <a:lnTo>
                  <a:pt x="116086" y="107156"/>
                </a:lnTo>
                <a:lnTo>
                  <a:pt x="107156" y="116086"/>
                </a:lnTo>
                <a:lnTo>
                  <a:pt x="98226" y="116086"/>
                </a:lnTo>
                <a:lnTo>
                  <a:pt x="89297" y="125015"/>
                </a:lnTo>
                <a:lnTo>
                  <a:pt x="80367" y="125015"/>
                </a:lnTo>
                <a:lnTo>
                  <a:pt x="62508" y="125015"/>
                </a:lnTo>
                <a:lnTo>
                  <a:pt x="53578" y="125015"/>
                </a:lnTo>
                <a:lnTo>
                  <a:pt x="44648" y="125015"/>
                </a:lnTo>
                <a:lnTo>
                  <a:pt x="35719" y="125015"/>
                </a:lnTo>
                <a:lnTo>
                  <a:pt x="26789" y="125015"/>
                </a:lnTo>
                <a:lnTo>
                  <a:pt x="17859" y="125015"/>
                </a:lnTo>
                <a:lnTo>
                  <a:pt x="17859" y="125015"/>
                </a:lnTo>
                <a:lnTo>
                  <a:pt x="8930" y="125015"/>
                </a:lnTo>
                <a:lnTo>
                  <a:pt x="8930" y="125015"/>
                </a:lnTo>
                <a:lnTo>
                  <a:pt x="0" y="125015"/>
                </a:lnTo>
                <a:lnTo>
                  <a:pt x="0" y="12501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DE0FFCD8-E9D9-4B9C-9E99-CE43B7430145}"/>
              </a:ext>
            </a:extLst>
          </p:cNvPr>
          <p:cNvSpPr/>
          <p:nvPr/>
        </p:nvSpPr>
        <p:spPr>
          <a:xfrm>
            <a:off x="4000500" y="1731963"/>
            <a:ext cx="115888" cy="492125"/>
          </a:xfrm>
          <a:custGeom>
            <a:avLst/>
            <a:gdLst/>
            <a:ahLst/>
            <a:cxnLst/>
            <a:rect l="0" t="0" r="0" b="0"/>
            <a:pathLst>
              <a:path w="116087" h="491134">
                <a:moveTo>
                  <a:pt x="35719" y="0"/>
                </a:moveTo>
                <a:lnTo>
                  <a:pt x="35719" y="0"/>
                </a:lnTo>
                <a:lnTo>
                  <a:pt x="44648" y="8930"/>
                </a:lnTo>
                <a:lnTo>
                  <a:pt x="53578" y="17860"/>
                </a:lnTo>
                <a:lnTo>
                  <a:pt x="62508" y="26789"/>
                </a:lnTo>
                <a:lnTo>
                  <a:pt x="71438" y="35719"/>
                </a:lnTo>
                <a:lnTo>
                  <a:pt x="80367" y="53578"/>
                </a:lnTo>
                <a:lnTo>
                  <a:pt x="89297" y="62508"/>
                </a:lnTo>
                <a:lnTo>
                  <a:pt x="89297" y="89297"/>
                </a:lnTo>
                <a:lnTo>
                  <a:pt x="98227" y="107156"/>
                </a:lnTo>
                <a:lnTo>
                  <a:pt x="98227" y="133945"/>
                </a:lnTo>
                <a:lnTo>
                  <a:pt x="107156" y="160735"/>
                </a:lnTo>
                <a:lnTo>
                  <a:pt x="107156" y="178594"/>
                </a:lnTo>
                <a:lnTo>
                  <a:pt x="116086" y="205383"/>
                </a:lnTo>
                <a:lnTo>
                  <a:pt x="116086" y="232172"/>
                </a:lnTo>
                <a:lnTo>
                  <a:pt x="116086" y="250031"/>
                </a:lnTo>
                <a:lnTo>
                  <a:pt x="107156" y="276820"/>
                </a:lnTo>
                <a:lnTo>
                  <a:pt x="107156" y="294680"/>
                </a:lnTo>
                <a:lnTo>
                  <a:pt x="107156" y="321469"/>
                </a:lnTo>
                <a:lnTo>
                  <a:pt x="98227" y="339328"/>
                </a:lnTo>
                <a:lnTo>
                  <a:pt x="89297" y="357188"/>
                </a:lnTo>
                <a:lnTo>
                  <a:pt x="80367" y="383977"/>
                </a:lnTo>
                <a:lnTo>
                  <a:pt x="71438" y="401836"/>
                </a:lnTo>
                <a:lnTo>
                  <a:pt x="62508" y="419695"/>
                </a:lnTo>
                <a:lnTo>
                  <a:pt x="44648" y="446485"/>
                </a:lnTo>
                <a:lnTo>
                  <a:pt x="26789" y="464344"/>
                </a:lnTo>
                <a:lnTo>
                  <a:pt x="0" y="491133"/>
                </a:lnTo>
                <a:lnTo>
                  <a:pt x="0" y="49113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3EABA438-E7D5-44CE-9955-A92FF0BB9907}"/>
              </a:ext>
            </a:extLst>
          </p:cNvPr>
          <p:cNvSpPr/>
          <p:nvPr/>
        </p:nvSpPr>
        <p:spPr>
          <a:xfrm>
            <a:off x="7439025" y="3990975"/>
            <a:ext cx="71438" cy="63500"/>
          </a:xfrm>
          <a:custGeom>
            <a:avLst/>
            <a:gdLst/>
            <a:ahLst/>
            <a:cxnLst/>
            <a:rect l="0" t="0" r="0" b="0"/>
            <a:pathLst>
              <a:path w="71438" h="62509">
                <a:moveTo>
                  <a:pt x="26789" y="0"/>
                </a:moveTo>
                <a:lnTo>
                  <a:pt x="26789" y="0"/>
                </a:lnTo>
                <a:lnTo>
                  <a:pt x="17859" y="0"/>
                </a:lnTo>
                <a:lnTo>
                  <a:pt x="17859" y="0"/>
                </a:lnTo>
                <a:lnTo>
                  <a:pt x="8929" y="8930"/>
                </a:lnTo>
                <a:lnTo>
                  <a:pt x="8929" y="8930"/>
                </a:lnTo>
                <a:lnTo>
                  <a:pt x="8929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44648"/>
                </a:lnTo>
                <a:lnTo>
                  <a:pt x="0" y="44648"/>
                </a:lnTo>
                <a:lnTo>
                  <a:pt x="8929" y="44648"/>
                </a:lnTo>
                <a:lnTo>
                  <a:pt x="8929" y="53578"/>
                </a:lnTo>
                <a:lnTo>
                  <a:pt x="8929" y="53578"/>
                </a:lnTo>
                <a:lnTo>
                  <a:pt x="17859" y="53578"/>
                </a:lnTo>
                <a:lnTo>
                  <a:pt x="17859" y="53578"/>
                </a:lnTo>
                <a:lnTo>
                  <a:pt x="26789" y="53578"/>
                </a:lnTo>
                <a:lnTo>
                  <a:pt x="26789" y="44648"/>
                </a:lnTo>
                <a:lnTo>
                  <a:pt x="35718" y="44648"/>
                </a:lnTo>
                <a:lnTo>
                  <a:pt x="35718" y="44648"/>
                </a:lnTo>
                <a:lnTo>
                  <a:pt x="35718" y="44648"/>
                </a:lnTo>
                <a:lnTo>
                  <a:pt x="35718" y="35719"/>
                </a:lnTo>
                <a:lnTo>
                  <a:pt x="35718" y="35719"/>
                </a:lnTo>
                <a:lnTo>
                  <a:pt x="44648" y="35719"/>
                </a:lnTo>
                <a:lnTo>
                  <a:pt x="44648" y="26789"/>
                </a:lnTo>
                <a:lnTo>
                  <a:pt x="44648" y="26789"/>
                </a:lnTo>
                <a:lnTo>
                  <a:pt x="44648" y="26789"/>
                </a:lnTo>
                <a:lnTo>
                  <a:pt x="44648" y="17859"/>
                </a:lnTo>
                <a:lnTo>
                  <a:pt x="44648" y="17859"/>
                </a:lnTo>
                <a:lnTo>
                  <a:pt x="35718" y="17859"/>
                </a:lnTo>
                <a:lnTo>
                  <a:pt x="35718" y="8930"/>
                </a:lnTo>
                <a:lnTo>
                  <a:pt x="35718" y="8930"/>
                </a:lnTo>
                <a:lnTo>
                  <a:pt x="35718" y="0"/>
                </a:lnTo>
                <a:lnTo>
                  <a:pt x="35718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8930"/>
                </a:lnTo>
                <a:lnTo>
                  <a:pt x="26789" y="8930"/>
                </a:lnTo>
                <a:lnTo>
                  <a:pt x="26789" y="17859"/>
                </a:lnTo>
                <a:lnTo>
                  <a:pt x="26789" y="17859"/>
                </a:lnTo>
                <a:lnTo>
                  <a:pt x="35718" y="17859"/>
                </a:lnTo>
                <a:lnTo>
                  <a:pt x="35718" y="26789"/>
                </a:lnTo>
                <a:lnTo>
                  <a:pt x="35718" y="26789"/>
                </a:lnTo>
                <a:lnTo>
                  <a:pt x="35718" y="26789"/>
                </a:lnTo>
                <a:lnTo>
                  <a:pt x="44648" y="26789"/>
                </a:lnTo>
                <a:lnTo>
                  <a:pt x="44648" y="35719"/>
                </a:lnTo>
                <a:lnTo>
                  <a:pt x="53578" y="35719"/>
                </a:lnTo>
                <a:lnTo>
                  <a:pt x="53578" y="35719"/>
                </a:lnTo>
                <a:lnTo>
                  <a:pt x="53578" y="35719"/>
                </a:lnTo>
                <a:lnTo>
                  <a:pt x="53578" y="35719"/>
                </a:lnTo>
                <a:lnTo>
                  <a:pt x="62508" y="35719"/>
                </a:lnTo>
                <a:lnTo>
                  <a:pt x="62508" y="35719"/>
                </a:lnTo>
                <a:lnTo>
                  <a:pt x="62508" y="26789"/>
                </a:lnTo>
                <a:lnTo>
                  <a:pt x="62508" y="26789"/>
                </a:lnTo>
                <a:lnTo>
                  <a:pt x="62508" y="26789"/>
                </a:lnTo>
                <a:lnTo>
                  <a:pt x="71437" y="26789"/>
                </a:lnTo>
                <a:lnTo>
                  <a:pt x="71437" y="17859"/>
                </a:lnTo>
                <a:lnTo>
                  <a:pt x="71437" y="17859"/>
                </a:lnTo>
                <a:lnTo>
                  <a:pt x="71437" y="17859"/>
                </a:lnTo>
                <a:lnTo>
                  <a:pt x="71437" y="8930"/>
                </a:lnTo>
                <a:lnTo>
                  <a:pt x="71437" y="893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62508" y="0"/>
                </a:lnTo>
                <a:lnTo>
                  <a:pt x="53578" y="0"/>
                </a:lnTo>
                <a:lnTo>
                  <a:pt x="53578" y="0"/>
                </a:lnTo>
                <a:lnTo>
                  <a:pt x="53578" y="0"/>
                </a:lnTo>
                <a:lnTo>
                  <a:pt x="44648" y="0"/>
                </a:lnTo>
                <a:lnTo>
                  <a:pt x="44648" y="0"/>
                </a:lnTo>
                <a:lnTo>
                  <a:pt x="35718" y="8930"/>
                </a:lnTo>
                <a:lnTo>
                  <a:pt x="35718" y="8930"/>
                </a:lnTo>
                <a:lnTo>
                  <a:pt x="26789" y="17859"/>
                </a:lnTo>
                <a:lnTo>
                  <a:pt x="26789" y="1785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44648"/>
                </a:lnTo>
                <a:lnTo>
                  <a:pt x="26789" y="44648"/>
                </a:lnTo>
                <a:lnTo>
                  <a:pt x="26789" y="44648"/>
                </a:lnTo>
                <a:lnTo>
                  <a:pt x="26789" y="53578"/>
                </a:lnTo>
                <a:lnTo>
                  <a:pt x="35718" y="53578"/>
                </a:lnTo>
                <a:lnTo>
                  <a:pt x="35718" y="53578"/>
                </a:lnTo>
                <a:lnTo>
                  <a:pt x="44648" y="53578"/>
                </a:lnTo>
                <a:lnTo>
                  <a:pt x="44648" y="53578"/>
                </a:lnTo>
                <a:lnTo>
                  <a:pt x="53578" y="53578"/>
                </a:lnTo>
                <a:lnTo>
                  <a:pt x="53578" y="53578"/>
                </a:lnTo>
                <a:lnTo>
                  <a:pt x="53578" y="53578"/>
                </a:lnTo>
                <a:lnTo>
                  <a:pt x="62508" y="53578"/>
                </a:lnTo>
                <a:lnTo>
                  <a:pt x="62508" y="44648"/>
                </a:lnTo>
                <a:lnTo>
                  <a:pt x="62508" y="44648"/>
                </a:lnTo>
                <a:lnTo>
                  <a:pt x="62508" y="35719"/>
                </a:lnTo>
                <a:lnTo>
                  <a:pt x="71437" y="35719"/>
                </a:lnTo>
                <a:lnTo>
                  <a:pt x="71437" y="35719"/>
                </a:lnTo>
                <a:lnTo>
                  <a:pt x="71437" y="26789"/>
                </a:lnTo>
                <a:lnTo>
                  <a:pt x="71437" y="26789"/>
                </a:lnTo>
                <a:lnTo>
                  <a:pt x="71437" y="17859"/>
                </a:lnTo>
                <a:lnTo>
                  <a:pt x="62508" y="17859"/>
                </a:lnTo>
                <a:lnTo>
                  <a:pt x="62508" y="17859"/>
                </a:lnTo>
                <a:lnTo>
                  <a:pt x="62508" y="8930"/>
                </a:lnTo>
                <a:lnTo>
                  <a:pt x="62508" y="8930"/>
                </a:lnTo>
                <a:lnTo>
                  <a:pt x="53578" y="8930"/>
                </a:lnTo>
                <a:lnTo>
                  <a:pt x="53578" y="8930"/>
                </a:lnTo>
                <a:lnTo>
                  <a:pt x="44648" y="17859"/>
                </a:lnTo>
                <a:lnTo>
                  <a:pt x="35718" y="17859"/>
                </a:lnTo>
                <a:lnTo>
                  <a:pt x="35718" y="17859"/>
                </a:lnTo>
                <a:lnTo>
                  <a:pt x="26789" y="26789"/>
                </a:lnTo>
                <a:lnTo>
                  <a:pt x="17859" y="26789"/>
                </a:lnTo>
                <a:lnTo>
                  <a:pt x="17859" y="35719"/>
                </a:lnTo>
                <a:lnTo>
                  <a:pt x="8929" y="35719"/>
                </a:lnTo>
                <a:lnTo>
                  <a:pt x="8929" y="44648"/>
                </a:lnTo>
                <a:lnTo>
                  <a:pt x="0" y="4464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0" y="53578"/>
                </a:lnTo>
                <a:lnTo>
                  <a:pt x="8929" y="62508"/>
                </a:lnTo>
                <a:lnTo>
                  <a:pt x="8929" y="62508"/>
                </a:lnTo>
                <a:lnTo>
                  <a:pt x="8929" y="62508"/>
                </a:lnTo>
                <a:lnTo>
                  <a:pt x="17859" y="62508"/>
                </a:lnTo>
                <a:lnTo>
                  <a:pt x="17859" y="6250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53578"/>
                </a:lnTo>
                <a:lnTo>
                  <a:pt x="26789" y="44648"/>
                </a:lnTo>
                <a:lnTo>
                  <a:pt x="26789" y="4464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4287EDD7-4BB3-41BF-8005-BD5A819A922E}"/>
              </a:ext>
            </a:extLst>
          </p:cNvPr>
          <p:cNvSpPr/>
          <p:nvPr/>
        </p:nvSpPr>
        <p:spPr>
          <a:xfrm>
            <a:off x="7116763" y="4170363"/>
            <a:ext cx="98425" cy="438150"/>
          </a:xfrm>
          <a:custGeom>
            <a:avLst/>
            <a:gdLst/>
            <a:ahLst/>
            <a:cxnLst/>
            <a:rect l="0" t="0" r="0" b="0"/>
            <a:pathLst>
              <a:path w="98228" h="437555">
                <a:moveTo>
                  <a:pt x="98227" y="0"/>
                </a:moveTo>
                <a:lnTo>
                  <a:pt x="98227" y="0"/>
                </a:lnTo>
                <a:lnTo>
                  <a:pt x="98227" y="0"/>
                </a:lnTo>
                <a:lnTo>
                  <a:pt x="89297" y="0"/>
                </a:lnTo>
                <a:lnTo>
                  <a:pt x="89297" y="0"/>
                </a:lnTo>
                <a:lnTo>
                  <a:pt x="89297" y="8929"/>
                </a:lnTo>
                <a:lnTo>
                  <a:pt x="89297" y="8929"/>
                </a:lnTo>
                <a:lnTo>
                  <a:pt x="89297" y="17859"/>
                </a:lnTo>
                <a:lnTo>
                  <a:pt x="80367" y="17859"/>
                </a:lnTo>
                <a:lnTo>
                  <a:pt x="80367" y="26789"/>
                </a:lnTo>
                <a:lnTo>
                  <a:pt x="71437" y="35718"/>
                </a:lnTo>
                <a:lnTo>
                  <a:pt x="71437" y="44648"/>
                </a:lnTo>
                <a:lnTo>
                  <a:pt x="62508" y="53578"/>
                </a:lnTo>
                <a:lnTo>
                  <a:pt x="53578" y="62507"/>
                </a:lnTo>
                <a:lnTo>
                  <a:pt x="53578" y="80367"/>
                </a:lnTo>
                <a:lnTo>
                  <a:pt x="44648" y="89297"/>
                </a:lnTo>
                <a:lnTo>
                  <a:pt x="35719" y="98226"/>
                </a:lnTo>
                <a:lnTo>
                  <a:pt x="35719" y="116086"/>
                </a:lnTo>
                <a:lnTo>
                  <a:pt x="26789" y="133945"/>
                </a:lnTo>
                <a:lnTo>
                  <a:pt x="17859" y="142875"/>
                </a:lnTo>
                <a:lnTo>
                  <a:pt x="17859" y="160734"/>
                </a:lnTo>
                <a:lnTo>
                  <a:pt x="8930" y="169664"/>
                </a:lnTo>
                <a:lnTo>
                  <a:pt x="8930" y="187523"/>
                </a:lnTo>
                <a:lnTo>
                  <a:pt x="0" y="205382"/>
                </a:lnTo>
                <a:lnTo>
                  <a:pt x="0" y="214312"/>
                </a:lnTo>
                <a:lnTo>
                  <a:pt x="0" y="232172"/>
                </a:lnTo>
                <a:lnTo>
                  <a:pt x="0" y="241101"/>
                </a:lnTo>
                <a:lnTo>
                  <a:pt x="0" y="250031"/>
                </a:lnTo>
                <a:lnTo>
                  <a:pt x="0" y="267890"/>
                </a:lnTo>
                <a:lnTo>
                  <a:pt x="0" y="276820"/>
                </a:lnTo>
                <a:lnTo>
                  <a:pt x="8930" y="285750"/>
                </a:lnTo>
                <a:lnTo>
                  <a:pt x="8930" y="303609"/>
                </a:lnTo>
                <a:lnTo>
                  <a:pt x="8930" y="312539"/>
                </a:lnTo>
                <a:lnTo>
                  <a:pt x="17859" y="321468"/>
                </a:lnTo>
                <a:lnTo>
                  <a:pt x="17859" y="330398"/>
                </a:lnTo>
                <a:lnTo>
                  <a:pt x="26789" y="339328"/>
                </a:lnTo>
                <a:lnTo>
                  <a:pt x="35719" y="357187"/>
                </a:lnTo>
                <a:lnTo>
                  <a:pt x="35719" y="366117"/>
                </a:lnTo>
                <a:lnTo>
                  <a:pt x="44648" y="375047"/>
                </a:lnTo>
                <a:lnTo>
                  <a:pt x="44648" y="383976"/>
                </a:lnTo>
                <a:lnTo>
                  <a:pt x="53578" y="392906"/>
                </a:lnTo>
                <a:lnTo>
                  <a:pt x="62508" y="401836"/>
                </a:lnTo>
                <a:lnTo>
                  <a:pt x="62508" y="410765"/>
                </a:lnTo>
                <a:lnTo>
                  <a:pt x="71437" y="410765"/>
                </a:lnTo>
                <a:lnTo>
                  <a:pt x="71437" y="419695"/>
                </a:lnTo>
                <a:lnTo>
                  <a:pt x="80367" y="428625"/>
                </a:lnTo>
                <a:lnTo>
                  <a:pt x="80367" y="428625"/>
                </a:lnTo>
                <a:lnTo>
                  <a:pt x="89297" y="428625"/>
                </a:lnTo>
                <a:lnTo>
                  <a:pt x="89297" y="437554"/>
                </a:lnTo>
                <a:lnTo>
                  <a:pt x="98227" y="437554"/>
                </a:lnTo>
                <a:lnTo>
                  <a:pt x="98227" y="43755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820E2B4A-5D9E-4F56-8291-6405FAF0A518}"/>
              </a:ext>
            </a:extLst>
          </p:cNvPr>
          <p:cNvSpPr/>
          <p:nvPr/>
        </p:nvSpPr>
        <p:spPr>
          <a:xfrm>
            <a:off x="7296150" y="4224338"/>
            <a:ext cx="195263" cy="241300"/>
          </a:xfrm>
          <a:custGeom>
            <a:avLst/>
            <a:gdLst/>
            <a:ahLst/>
            <a:cxnLst/>
            <a:rect l="0" t="0" r="0" b="0"/>
            <a:pathLst>
              <a:path w="196454" h="241102">
                <a:moveTo>
                  <a:pt x="196453" y="0"/>
                </a:moveTo>
                <a:lnTo>
                  <a:pt x="196453" y="0"/>
                </a:lnTo>
                <a:lnTo>
                  <a:pt x="187523" y="0"/>
                </a:lnTo>
                <a:lnTo>
                  <a:pt x="187523" y="0"/>
                </a:lnTo>
                <a:lnTo>
                  <a:pt x="178593" y="0"/>
                </a:lnTo>
                <a:lnTo>
                  <a:pt x="178593" y="0"/>
                </a:lnTo>
                <a:lnTo>
                  <a:pt x="169664" y="8929"/>
                </a:lnTo>
                <a:lnTo>
                  <a:pt x="160734" y="8929"/>
                </a:lnTo>
                <a:lnTo>
                  <a:pt x="151804" y="8929"/>
                </a:lnTo>
                <a:lnTo>
                  <a:pt x="142875" y="17859"/>
                </a:lnTo>
                <a:lnTo>
                  <a:pt x="125015" y="17859"/>
                </a:lnTo>
                <a:lnTo>
                  <a:pt x="116086" y="17859"/>
                </a:lnTo>
                <a:lnTo>
                  <a:pt x="107156" y="17859"/>
                </a:lnTo>
                <a:lnTo>
                  <a:pt x="98226" y="26789"/>
                </a:lnTo>
                <a:lnTo>
                  <a:pt x="89297" y="26789"/>
                </a:lnTo>
                <a:lnTo>
                  <a:pt x="71437" y="26789"/>
                </a:lnTo>
                <a:lnTo>
                  <a:pt x="62508" y="26789"/>
                </a:lnTo>
                <a:lnTo>
                  <a:pt x="53578" y="17859"/>
                </a:lnTo>
                <a:lnTo>
                  <a:pt x="44648" y="17859"/>
                </a:lnTo>
                <a:lnTo>
                  <a:pt x="44648" y="17859"/>
                </a:lnTo>
                <a:lnTo>
                  <a:pt x="35718" y="17859"/>
                </a:lnTo>
                <a:lnTo>
                  <a:pt x="35718" y="26789"/>
                </a:lnTo>
                <a:lnTo>
                  <a:pt x="26789" y="26789"/>
                </a:lnTo>
                <a:lnTo>
                  <a:pt x="26789" y="26789"/>
                </a:lnTo>
                <a:lnTo>
                  <a:pt x="17859" y="35719"/>
                </a:lnTo>
                <a:lnTo>
                  <a:pt x="17859" y="35719"/>
                </a:lnTo>
                <a:lnTo>
                  <a:pt x="8929" y="44648"/>
                </a:lnTo>
                <a:lnTo>
                  <a:pt x="8929" y="53578"/>
                </a:lnTo>
                <a:lnTo>
                  <a:pt x="8929" y="62508"/>
                </a:lnTo>
                <a:lnTo>
                  <a:pt x="8929" y="80367"/>
                </a:lnTo>
                <a:lnTo>
                  <a:pt x="0" y="89297"/>
                </a:lnTo>
                <a:lnTo>
                  <a:pt x="0" y="98226"/>
                </a:lnTo>
                <a:lnTo>
                  <a:pt x="0" y="116086"/>
                </a:lnTo>
                <a:lnTo>
                  <a:pt x="0" y="125015"/>
                </a:lnTo>
                <a:lnTo>
                  <a:pt x="0" y="133945"/>
                </a:lnTo>
                <a:lnTo>
                  <a:pt x="0" y="142875"/>
                </a:lnTo>
                <a:lnTo>
                  <a:pt x="0" y="151804"/>
                </a:lnTo>
                <a:lnTo>
                  <a:pt x="0" y="160734"/>
                </a:lnTo>
                <a:lnTo>
                  <a:pt x="0" y="160734"/>
                </a:lnTo>
                <a:lnTo>
                  <a:pt x="0" y="160734"/>
                </a:lnTo>
                <a:lnTo>
                  <a:pt x="0" y="169664"/>
                </a:lnTo>
                <a:lnTo>
                  <a:pt x="0" y="169664"/>
                </a:lnTo>
                <a:lnTo>
                  <a:pt x="0" y="169664"/>
                </a:lnTo>
                <a:lnTo>
                  <a:pt x="0" y="169664"/>
                </a:lnTo>
                <a:lnTo>
                  <a:pt x="0" y="169664"/>
                </a:lnTo>
                <a:lnTo>
                  <a:pt x="0" y="169664"/>
                </a:lnTo>
                <a:lnTo>
                  <a:pt x="0" y="169664"/>
                </a:lnTo>
                <a:lnTo>
                  <a:pt x="0" y="169664"/>
                </a:lnTo>
                <a:lnTo>
                  <a:pt x="8929" y="160734"/>
                </a:lnTo>
                <a:lnTo>
                  <a:pt x="17859" y="160734"/>
                </a:lnTo>
                <a:lnTo>
                  <a:pt x="26789" y="151804"/>
                </a:lnTo>
                <a:lnTo>
                  <a:pt x="44648" y="142875"/>
                </a:lnTo>
                <a:lnTo>
                  <a:pt x="53578" y="133945"/>
                </a:lnTo>
                <a:lnTo>
                  <a:pt x="71437" y="125015"/>
                </a:lnTo>
                <a:lnTo>
                  <a:pt x="89297" y="125015"/>
                </a:lnTo>
                <a:lnTo>
                  <a:pt x="98226" y="125015"/>
                </a:lnTo>
                <a:lnTo>
                  <a:pt x="116086" y="125015"/>
                </a:lnTo>
                <a:lnTo>
                  <a:pt x="125015" y="125015"/>
                </a:lnTo>
                <a:lnTo>
                  <a:pt x="133945" y="125015"/>
                </a:lnTo>
                <a:lnTo>
                  <a:pt x="142875" y="133945"/>
                </a:lnTo>
                <a:lnTo>
                  <a:pt x="151804" y="142875"/>
                </a:lnTo>
                <a:lnTo>
                  <a:pt x="160734" y="142875"/>
                </a:lnTo>
                <a:lnTo>
                  <a:pt x="169664" y="160734"/>
                </a:lnTo>
                <a:lnTo>
                  <a:pt x="169664" y="160734"/>
                </a:lnTo>
                <a:lnTo>
                  <a:pt x="169664" y="178594"/>
                </a:lnTo>
                <a:lnTo>
                  <a:pt x="178593" y="187523"/>
                </a:lnTo>
                <a:lnTo>
                  <a:pt x="169664" y="196453"/>
                </a:lnTo>
                <a:lnTo>
                  <a:pt x="169664" y="205383"/>
                </a:lnTo>
                <a:lnTo>
                  <a:pt x="169664" y="214312"/>
                </a:lnTo>
                <a:lnTo>
                  <a:pt x="160734" y="223242"/>
                </a:lnTo>
                <a:lnTo>
                  <a:pt x="151804" y="223242"/>
                </a:lnTo>
                <a:lnTo>
                  <a:pt x="151804" y="232172"/>
                </a:lnTo>
                <a:lnTo>
                  <a:pt x="142875" y="232172"/>
                </a:lnTo>
                <a:lnTo>
                  <a:pt x="133945" y="241101"/>
                </a:lnTo>
                <a:lnTo>
                  <a:pt x="125015" y="241101"/>
                </a:lnTo>
                <a:lnTo>
                  <a:pt x="116086" y="241101"/>
                </a:lnTo>
                <a:lnTo>
                  <a:pt x="98226" y="241101"/>
                </a:lnTo>
                <a:lnTo>
                  <a:pt x="89297" y="241101"/>
                </a:lnTo>
                <a:lnTo>
                  <a:pt x="80367" y="232172"/>
                </a:lnTo>
                <a:lnTo>
                  <a:pt x="71437" y="232172"/>
                </a:lnTo>
                <a:lnTo>
                  <a:pt x="62508" y="232172"/>
                </a:lnTo>
                <a:lnTo>
                  <a:pt x="53578" y="223242"/>
                </a:lnTo>
                <a:lnTo>
                  <a:pt x="44648" y="223242"/>
                </a:lnTo>
                <a:lnTo>
                  <a:pt x="26789" y="214312"/>
                </a:lnTo>
                <a:lnTo>
                  <a:pt x="26789" y="21431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A79FB035-5A3B-45CE-8B44-A7680E58041D}"/>
              </a:ext>
            </a:extLst>
          </p:cNvPr>
          <p:cNvSpPr/>
          <p:nvPr/>
        </p:nvSpPr>
        <p:spPr>
          <a:xfrm>
            <a:off x="7545388" y="4473575"/>
            <a:ext cx="17462" cy="160338"/>
          </a:xfrm>
          <a:custGeom>
            <a:avLst/>
            <a:gdLst/>
            <a:ahLst/>
            <a:cxnLst/>
            <a:rect l="0" t="0" r="0" b="0"/>
            <a:pathLst>
              <a:path w="17860" h="160735">
                <a:moveTo>
                  <a:pt x="17859" y="0"/>
                </a:moveTo>
                <a:lnTo>
                  <a:pt x="8930" y="0"/>
                </a:lnTo>
                <a:lnTo>
                  <a:pt x="17859" y="8930"/>
                </a:lnTo>
                <a:lnTo>
                  <a:pt x="17859" y="17859"/>
                </a:lnTo>
                <a:lnTo>
                  <a:pt x="17859" y="26789"/>
                </a:lnTo>
                <a:lnTo>
                  <a:pt x="17859" y="44648"/>
                </a:lnTo>
                <a:lnTo>
                  <a:pt x="17859" y="53578"/>
                </a:lnTo>
                <a:lnTo>
                  <a:pt x="8930" y="71438"/>
                </a:lnTo>
                <a:lnTo>
                  <a:pt x="8930" y="80367"/>
                </a:lnTo>
                <a:lnTo>
                  <a:pt x="8930" y="98227"/>
                </a:lnTo>
                <a:lnTo>
                  <a:pt x="8930" y="107156"/>
                </a:lnTo>
                <a:lnTo>
                  <a:pt x="0" y="125016"/>
                </a:lnTo>
                <a:lnTo>
                  <a:pt x="0" y="133945"/>
                </a:lnTo>
                <a:lnTo>
                  <a:pt x="0" y="142875"/>
                </a:lnTo>
                <a:lnTo>
                  <a:pt x="0" y="151805"/>
                </a:lnTo>
                <a:lnTo>
                  <a:pt x="0" y="160734"/>
                </a:lnTo>
                <a:lnTo>
                  <a:pt x="0" y="16073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329199C4-EBAE-4575-A3CE-0529FD9CFF06}"/>
              </a:ext>
            </a:extLst>
          </p:cNvPr>
          <p:cNvSpPr/>
          <p:nvPr/>
        </p:nvSpPr>
        <p:spPr>
          <a:xfrm>
            <a:off x="7626350" y="4367213"/>
            <a:ext cx="133350" cy="7937"/>
          </a:xfrm>
          <a:custGeom>
            <a:avLst/>
            <a:gdLst/>
            <a:ahLst/>
            <a:cxnLst/>
            <a:rect l="0" t="0" r="0" b="0"/>
            <a:pathLst>
              <a:path w="133946" h="8930">
                <a:moveTo>
                  <a:pt x="0" y="8929"/>
                </a:moveTo>
                <a:lnTo>
                  <a:pt x="0" y="8929"/>
                </a:lnTo>
                <a:lnTo>
                  <a:pt x="0" y="0"/>
                </a:lnTo>
                <a:lnTo>
                  <a:pt x="8930" y="0"/>
                </a:lnTo>
                <a:lnTo>
                  <a:pt x="8930" y="0"/>
                </a:lnTo>
                <a:lnTo>
                  <a:pt x="17860" y="0"/>
                </a:lnTo>
                <a:lnTo>
                  <a:pt x="26789" y="0"/>
                </a:lnTo>
                <a:lnTo>
                  <a:pt x="35719" y="0"/>
                </a:lnTo>
                <a:lnTo>
                  <a:pt x="44649" y="0"/>
                </a:lnTo>
                <a:lnTo>
                  <a:pt x="53578" y="8929"/>
                </a:lnTo>
                <a:lnTo>
                  <a:pt x="62508" y="8929"/>
                </a:lnTo>
                <a:lnTo>
                  <a:pt x="71438" y="8929"/>
                </a:lnTo>
                <a:lnTo>
                  <a:pt x="80367" y="8929"/>
                </a:lnTo>
                <a:lnTo>
                  <a:pt x="98227" y="8929"/>
                </a:lnTo>
                <a:lnTo>
                  <a:pt x="107156" y="8929"/>
                </a:lnTo>
                <a:lnTo>
                  <a:pt x="116086" y="0"/>
                </a:lnTo>
                <a:lnTo>
                  <a:pt x="133945" y="0"/>
                </a:lnTo>
                <a:lnTo>
                  <a:pt x="133945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2F27259B-0EB6-4083-A6F9-B249A4D0D84D}"/>
              </a:ext>
            </a:extLst>
          </p:cNvPr>
          <p:cNvSpPr/>
          <p:nvPr/>
        </p:nvSpPr>
        <p:spPr>
          <a:xfrm>
            <a:off x="7867650" y="4249738"/>
            <a:ext cx="0" cy="233362"/>
          </a:xfrm>
          <a:custGeom>
            <a:avLst/>
            <a:gdLst/>
            <a:ahLst/>
            <a:cxnLst/>
            <a:rect l="0" t="0" r="0" b="0"/>
            <a:pathLst>
              <a:path w="1" h="232173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0" y="8930"/>
                </a:lnTo>
                <a:lnTo>
                  <a:pt x="0" y="17859"/>
                </a:lnTo>
                <a:lnTo>
                  <a:pt x="0" y="26789"/>
                </a:lnTo>
                <a:lnTo>
                  <a:pt x="0" y="35719"/>
                </a:lnTo>
                <a:lnTo>
                  <a:pt x="0" y="44648"/>
                </a:lnTo>
                <a:lnTo>
                  <a:pt x="0" y="53578"/>
                </a:lnTo>
                <a:lnTo>
                  <a:pt x="0" y="62508"/>
                </a:lnTo>
                <a:lnTo>
                  <a:pt x="0" y="80367"/>
                </a:lnTo>
                <a:lnTo>
                  <a:pt x="0" y="89297"/>
                </a:lnTo>
                <a:lnTo>
                  <a:pt x="0" y="98226"/>
                </a:lnTo>
                <a:lnTo>
                  <a:pt x="0" y="116086"/>
                </a:lnTo>
                <a:lnTo>
                  <a:pt x="0" y="125015"/>
                </a:lnTo>
                <a:lnTo>
                  <a:pt x="0" y="133945"/>
                </a:lnTo>
                <a:lnTo>
                  <a:pt x="0" y="151805"/>
                </a:lnTo>
                <a:lnTo>
                  <a:pt x="0" y="160734"/>
                </a:lnTo>
                <a:lnTo>
                  <a:pt x="0" y="169664"/>
                </a:lnTo>
                <a:lnTo>
                  <a:pt x="0" y="178594"/>
                </a:lnTo>
                <a:lnTo>
                  <a:pt x="0" y="187523"/>
                </a:lnTo>
                <a:lnTo>
                  <a:pt x="0" y="196453"/>
                </a:lnTo>
                <a:lnTo>
                  <a:pt x="0" y="205383"/>
                </a:lnTo>
                <a:lnTo>
                  <a:pt x="0" y="214312"/>
                </a:lnTo>
                <a:lnTo>
                  <a:pt x="0" y="223242"/>
                </a:lnTo>
                <a:lnTo>
                  <a:pt x="0" y="232172"/>
                </a:lnTo>
                <a:lnTo>
                  <a:pt x="0" y="23217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D42F3DF8-017C-416A-B4D1-8F3EE31A2CF3}"/>
              </a:ext>
            </a:extLst>
          </p:cNvPr>
          <p:cNvSpPr/>
          <p:nvPr/>
        </p:nvSpPr>
        <p:spPr>
          <a:xfrm>
            <a:off x="7947025" y="4133850"/>
            <a:ext cx="98425" cy="428625"/>
          </a:xfrm>
          <a:custGeom>
            <a:avLst/>
            <a:gdLst/>
            <a:ahLst/>
            <a:cxnLst/>
            <a:rect l="0" t="0" r="0" b="0"/>
            <a:pathLst>
              <a:path w="98227" h="428626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8930" y="8930"/>
                </a:lnTo>
                <a:lnTo>
                  <a:pt x="26789" y="17859"/>
                </a:lnTo>
                <a:lnTo>
                  <a:pt x="35719" y="26789"/>
                </a:lnTo>
                <a:lnTo>
                  <a:pt x="44648" y="35719"/>
                </a:lnTo>
                <a:lnTo>
                  <a:pt x="53578" y="44648"/>
                </a:lnTo>
                <a:lnTo>
                  <a:pt x="62508" y="62508"/>
                </a:lnTo>
                <a:lnTo>
                  <a:pt x="71437" y="71437"/>
                </a:lnTo>
                <a:lnTo>
                  <a:pt x="80367" y="89297"/>
                </a:lnTo>
                <a:lnTo>
                  <a:pt x="80367" y="107156"/>
                </a:lnTo>
                <a:lnTo>
                  <a:pt x="89297" y="125016"/>
                </a:lnTo>
                <a:lnTo>
                  <a:pt x="89297" y="142875"/>
                </a:lnTo>
                <a:lnTo>
                  <a:pt x="98226" y="160734"/>
                </a:lnTo>
                <a:lnTo>
                  <a:pt x="98226" y="178594"/>
                </a:lnTo>
                <a:lnTo>
                  <a:pt x="98226" y="196453"/>
                </a:lnTo>
                <a:lnTo>
                  <a:pt x="98226" y="214312"/>
                </a:lnTo>
                <a:lnTo>
                  <a:pt x="98226" y="232172"/>
                </a:lnTo>
                <a:lnTo>
                  <a:pt x="89297" y="250031"/>
                </a:lnTo>
                <a:lnTo>
                  <a:pt x="89297" y="267891"/>
                </a:lnTo>
                <a:lnTo>
                  <a:pt x="89297" y="285750"/>
                </a:lnTo>
                <a:lnTo>
                  <a:pt x="80367" y="303609"/>
                </a:lnTo>
                <a:lnTo>
                  <a:pt x="71437" y="330398"/>
                </a:lnTo>
                <a:lnTo>
                  <a:pt x="62508" y="348258"/>
                </a:lnTo>
                <a:lnTo>
                  <a:pt x="53578" y="366117"/>
                </a:lnTo>
                <a:lnTo>
                  <a:pt x="44648" y="383976"/>
                </a:lnTo>
                <a:lnTo>
                  <a:pt x="35719" y="401836"/>
                </a:lnTo>
                <a:lnTo>
                  <a:pt x="26789" y="428625"/>
                </a:lnTo>
                <a:lnTo>
                  <a:pt x="26789" y="42862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06E33738-C25F-438E-8914-5269471428F4}"/>
              </a:ext>
            </a:extLst>
          </p:cNvPr>
          <p:cNvSpPr/>
          <p:nvPr/>
        </p:nvSpPr>
        <p:spPr>
          <a:xfrm>
            <a:off x="2813050" y="2286000"/>
            <a:ext cx="223838" cy="401638"/>
          </a:xfrm>
          <a:custGeom>
            <a:avLst/>
            <a:gdLst/>
            <a:ahLst/>
            <a:cxnLst/>
            <a:rect l="0" t="0" r="0" b="0"/>
            <a:pathLst>
              <a:path w="223243" h="401837">
                <a:moveTo>
                  <a:pt x="223242" y="26789"/>
                </a:moveTo>
                <a:lnTo>
                  <a:pt x="214312" y="17859"/>
                </a:lnTo>
                <a:lnTo>
                  <a:pt x="214312" y="17859"/>
                </a:lnTo>
                <a:lnTo>
                  <a:pt x="205382" y="17859"/>
                </a:lnTo>
                <a:lnTo>
                  <a:pt x="205382" y="8929"/>
                </a:lnTo>
                <a:lnTo>
                  <a:pt x="196453" y="8929"/>
                </a:lnTo>
                <a:lnTo>
                  <a:pt x="196453" y="8929"/>
                </a:lnTo>
                <a:lnTo>
                  <a:pt x="187523" y="8929"/>
                </a:lnTo>
                <a:lnTo>
                  <a:pt x="178593" y="8929"/>
                </a:lnTo>
                <a:lnTo>
                  <a:pt x="178593" y="8929"/>
                </a:lnTo>
                <a:lnTo>
                  <a:pt x="169664" y="8929"/>
                </a:lnTo>
                <a:lnTo>
                  <a:pt x="160734" y="17859"/>
                </a:lnTo>
                <a:lnTo>
                  <a:pt x="151804" y="17859"/>
                </a:lnTo>
                <a:lnTo>
                  <a:pt x="142875" y="17859"/>
                </a:lnTo>
                <a:lnTo>
                  <a:pt x="133945" y="17859"/>
                </a:lnTo>
                <a:lnTo>
                  <a:pt x="125015" y="17859"/>
                </a:lnTo>
                <a:lnTo>
                  <a:pt x="125015" y="17859"/>
                </a:lnTo>
                <a:lnTo>
                  <a:pt x="116086" y="17859"/>
                </a:lnTo>
                <a:lnTo>
                  <a:pt x="107156" y="8929"/>
                </a:lnTo>
                <a:lnTo>
                  <a:pt x="98226" y="8929"/>
                </a:lnTo>
                <a:lnTo>
                  <a:pt x="89296" y="8929"/>
                </a:lnTo>
                <a:lnTo>
                  <a:pt x="80367" y="8929"/>
                </a:lnTo>
                <a:lnTo>
                  <a:pt x="80367" y="8929"/>
                </a:lnTo>
                <a:lnTo>
                  <a:pt x="71437" y="8929"/>
                </a:lnTo>
                <a:lnTo>
                  <a:pt x="62507" y="0"/>
                </a:lnTo>
                <a:lnTo>
                  <a:pt x="53578" y="0"/>
                </a:lnTo>
                <a:lnTo>
                  <a:pt x="53578" y="0"/>
                </a:lnTo>
                <a:lnTo>
                  <a:pt x="44648" y="0"/>
                </a:lnTo>
                <a:lnTo>
                  <a:pt x="44648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35718" y="0"/>
                </a:lnTo>
                <a:lnTo>
                  <a:pt x="26789" y="8929"/>
                </a:lnTo>
                <a:lnTo>
                  <a:pt x="26789" y="8929"/>
                </a:lnTo>
                <a:lnTo>
                  <a:pt x="26789" y="8929"/>
                </a:lnTo>
                <a:lnTo>
                  <a:pt x="26789" y="17859"/>
                </a:lnTo>
                <a:lnTo>
                  <a:pt x="26789" y="17859"/>
                </a:lnTo>
                <a:lnTo>
                  <a:pt x="26789" y="26789"/>
                </a:lnTo>
                <a:lnTo>
                  <a:pt x="35718" y="35719"/>
                </a:lnTo>
                <a:lnTo>
                  <a:pt x="35718" y="44648"/>
                </a:lnTo>
                <a:lnTo>
                  <a:pt x="35718" y="53578"/>
                </a:lnTo>
                <a:lnTo>
                  <a:pt x="35718" y="62508"/>
                </a:lnTo>
                <a:lnTo>
                  <a:pt x="35718" y="80367"/>
                </a:lnTo>
                <a:lnTo>
                  <a:pt x="35718" y="89297"/>
                </a:lnTo>
                <a:lnTo>
                  <a:pt x="35718" y="98226"/>
                </a:lnTo>
                <a:lnTo>
                  <a:pt x="35718" y="116086"/>
                </a:lnTo>
                <a:lnTo>
                  <a:pt x="35718" y="125015"/>
                </a:lnTo>
                <a:lnTo>
                  <a:pt x="35718" y="142875"/>
                </a:lnTo>
                <a:lnTo>
                  <a:pt x="35718" y="160734"/>
                </a:lnTo>
                <a:lnTo>
                  <a:pt x="35718" y="178594"/>
                </a:lnTo>
                <a:lnTo>
                  <a:pt x="26789" y="187523"/>
                </a:lnTo>
                <a:lnTo>
                  <a:pt x="26789" y="205383"/>
                </a:lnTo>
                <a:lnTo>
                  <a:pt x="26789" y="214313"/>
                </a:lnTo>
                <a:lnTo>
                  <a:pt x="26789" y="232172"/>
                </a:lnTo>
                <a:lnTo>
                  <a:pt x="17859" y="241102"/>
                </a:lnTo>
                <a:lnTo>
                  <a:pt x="17859" y="258961"/>
                </a:lnTo>
                <a:lnTo>
                  <a:pt x="17859" y="267891"/>
                </a:lnTo>
                <a:lnTo>
                  <a:pt x="17859" y="285750"/>
                </a:lnTo>
                <a:lnTo>
                  <a:pt x="8929" y="294680"/>
                </a:lnTo>
                <a:lnTo>
                  <a:pt x="8929" y="312539"/>
                </a:lnTo>
                <a:lnTo>
                  <a:pt x="0" y="321469"/>
                </a:lnTo>
                <a:lnTo>
                  <a:pt x="0" y="330398"/>
                </a:lnTo>
                <a:lnTo>
                  <a:pt x="0" y="339328"/>
                </a:lnTo>
                <a:lnTo>
                  <a:pt x="0" y="348258"/>
                </a:lnTo>
                <a:lnTo>
                  <a:pt x="0" y="357188"/>
                </a:lnTo>
                <a:lnTo>
                  <a:pt x="0" y="366117"/>
                </a:lnTo>
                <a:lnTo>
                  <a:pt x="0" y="375047"/>
                </a:lnTo>
                <a:lnTo>
                  <a:pt x="0" y="375047"/>
                </a:lnTo>
                <a:lnTo>
                  <a:pt x="0" y="383977"/>
                </a:lnTo>
                <a:lnTo>
                  <a:pt x="0" y="383977"/>
                </a:lnTo>
                <a:lnTo>
                  <a:pt x="0" y="392906"/>
                </a:lnTo>
                <a:lnTo>
                  <a:pt x="0" y="392906"/>
                </a:lnTo>
                <a:lnTo>
                  <a:pt x="8929" y="392906"/>
                </a:lnTo>
                <a:lnTo>
                  <a:pt x="17859" y="392906"/>
                </a:lnTo>
                <a:lnTo>
                  <a:pt x="26789" y="392906"/>
                </a:lnTo>
                <a:lnTo>
                  <a:pt x="26789" y="392906"/>
                </a:lnTo>
                <a:lnTo>
                  <a:pt x="35718" y="392906"/>
                </a:lnTo>
                <a:lnTo>
                  <a:pt x="53578" y="392906"/>
                </a:lnTo>
                <a:lnTo>
                  <a:pt x="62507" y="392906"/>
                </a:lnTo>
                <a:lnTo>
                  <a:pt x="71437" y="392906"/>
                </a:lnTo>
                <a:lnTo>
                  <a:pt x="89296" y="392906"/>
                </a:lnTo>
                <a:lnTo>
                  <a:pt x="98226" y="392906"/>
                </a:lnTo>
                <a:lnTo>
                  <a:pt x="116086" y="401836"/>
                </a:lnTo>
                <a:lnTo>
                  <a:pt x="125015" y="401836"/>
                </a:lnTo>
                <a:lnTo>
                  <a:pt x="151804" y="401836"/>
                </a:lnTo>
                <a:lnTo>
                  <a:pt x="151804" y="40183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3572CE20-EB01-483E-B9F0-96427D681F77}"/>
              </a:ext>
            </a:extLst>
          </p:cNvPr>
          <p:cNvSpPr/>
          <p:nvPr/>
        </p:nvSpPr>
        <p:spPr>
          <a:xfrm>
            <a:off x="3017838" y="2465388"/>
            <a:ext cx="152400" cy="34925"/>
          </a:xfrm>
          <a:custGeom>
            <a:avLst/>
            <a:gdLst/>
            <a:ahLst/>
            <a:cxnLst/>
            <a:rect l="0" t="0" r="0" b="0"/>
            <a:pathLst>
              <a:path w="151806" h="35720">
                <a:moveTo>
                  <a:pt x="8930" y="892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29"/>
                </a:lnTo>
                <a:lnTo>
                  <a:pt x="8930" y="8929"/>
                </a:lnTo>
                <a:lnTo>
                  <a:pt x="8930" y="8929"/>
                </a:lnTo>
                <a:lnTo>
                  <a:pt x="17860" y="8929"/>
                </a:lnTo>
                <a:lnTo>
                  <a:pt x="26789" y="17859"/>
                </a:lnTo>
                <a:lnTo>
                  <a:pt x="35719" y="17859"/>
                </a:lnTo>
                <a:lnTo>
                  <a:pt x="53579" y="26789"/>
                </a:lnTo>
                <a:lnTo>
                  <a:pt x="62508" y="26789"/>
                </a:lnTo>
                <a:lnTo>
                  <a:pt x="80368" y="26789"/>
                </a:lnTo>
                <a:lnTo>
                  <a:pt x="89297" y="35719"/>
                </a:lnTo>
                <a:lnTo>
                  <a:pt x="98227" y="35719"/>
                </a:lnTo>
                <a:lnTo>
                  <a:pt x="116086" y="35719"/>
                </a:lnTo>
                <a:lnTo>
                  <a:pt x="125016" y="35719"/>
                </a:lnTo>
                <a:lnTo>
                  <a:pt x="133946" y="35719"/>
                </a:lnTo>
                <a:lnTo>
                  <a:pt x="151805" y="35719"/>
                </a:lnTo>
                <a:lnTo>
                  <a:pt x="151805" y="3571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FC61DE01-CDCD-4AFA-90BF-3B43B1CFBF6B}"/>
              </a:ext>
            </a:extLst>
          </p:cNvPr>
          <p:cNvSpPr/>
          <p:nvPr/>
        </p:nvSpPr>
        <p:spPr>
          <a:xfrm>
            <a:off x="3286125" y="2347913"/>
            <a:ext cx="17463" cy="268287"/>
          </a:xfrm>
          <a:custGeom>
            <a:avLst/>
            <a:gdLst/>
            <a:ahLst/>
            <a:cxnLst/>
            <a:rect l="0" t="0" r="0" b="0"/>
            <a:pathLst>
              <a:path w="17860" h="267891">
                <a:moveTo>
                  <a:pt x="17859" y="0"/>
                </a:moveTo>
                <a:lnTo>
                  <a:pt x="17859" y="0"/>
                </a:lnTo>
                <a:lnTo>
                  <a:pt x="17859" y="0"/>
                </a:lnTo>
                <a:lnTo>
                  <a:pt x="17859" y="0"/>
                </a:lnTo>
                <a:lnTo>
                  <a:pt x="17859" y="8929"/>
                </a:lnTo>
                <a:lnTo>
                  <a:pt x="8930" y="17859"/>
                </a:lnTo>
                <a:lnTo>
                  <a:pt x="8930" y="26789"/>
                </a:lnTo>
                <a:lnTo>
                  <a:pt x="8930" y="44648"/>
                </a:lnTo>
                <a:lnTo>
                  <a:pt x="8930" y="53578"/>
                </a:lnTo>
                <a:lnTo>
                  <a:pt x="8930" y="71437"/>
                </a:lnTo>
                <a:lnTo>
                  <a:pt x="8930" y="89296"/>
                </a:lnTo>
                <a:lnTo>
                  <a:pt x="8930" y="98226"/>
                </a:lnTo>
                <a:lnTo>
                  <a:pt x="8930" y="116086"/>
                </a:lnTo>
                <a:lnTo>
                  <a:pt x="8930" y="133945"/>
                </a:lnTo>
                <a:lnTo>
                  <a:pt x="0" y="142875"/>
                </a:lnTo>
                <a:lnTo>
                  <a:pt x="0" y="160734"/>
                </a:lnTo>
                <a:lnTo>
                  <a:pt x="0" y="169664"/>
                </a:lnTo>
                <a:lnTo>
                  <a:pt x="0" y="187523"/>
                </a:lnTo>
                <a:lnTo>
                  <a:pt x="0" y="196453"/>
                </a:lnTo>
                <a:lnTo>
                  <a:pt x="0" y="214312"/>
                </a:lnTo>
                <a:lnTo>
                  <a:pt x="0" y="223242"/>
                </a:lnTo>
                <a:lnTo>
                  <a:pt x="0" y="241101"/>
                </a:lnTo>
                <a:lnTo>
                  <a:pt x="0" y="250031"/>
                </a:lnTo>
                <a:lnTo>
                  <a:pt x="8930" y="267890"/>
                </a:lnTo>
                <a:lnTo>
                  <a:pt x="8930" y="26789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E123B207-3BC7-4667-8194-BE29635B809C}"/>
              </a:ext>
            </a:extLst>
          </p:cNvPr>
          <p:cNvSpPr/>
          <p:nvPr/>
        </p:nvSpPr>
        <p:spPr>
          <a:xfrm>
            <a:off x="3411538" y="2643188"/>
            <a:ext cx="44450" cy="142875"/>
          </a:xfrm>
          <a:custGeom>
            <a:avLst/>
            <a:gdLst/>
            <a:ahLst/>
            <a:cxnLst/>
            <a:rect l="0" t="0" r="0" b="0"/>
            <a:pathLst>
              <a:path w="44649" h="142876">
                <a:moveTo>
                  <a:pt x="35718" y="0"/>
                </a:moveTo>
                <a:lnTo>
                  <a:pt x="35718" y="0"/>
                </a:lnTo>
                <a:lnTo>
                  <a:pt x="35718" y="8929"/>
                </a:lnTo>
                <a:lnTo>
                  <a:pt x="35718" y="8929"/>
                </a:lnTo>
                <a:lnTo>
                  <a:pt x="44648" y="8929"/>
                </a:lnTo>
                <a:lnTo>
                  <a:pt x="44648" y="17859"/>
                </a:lnTo>
                <a:lnTo>
                  <a:pt x="44648" y="26789"/>
                </a:lnTo>
                <a:lnTo>
                  <a:pt x="44648" y="35718"/>
                </a:lnTo>
                <a:lnTo>
                  <a:pt x="35718" y="53578"/>
                </a:lnTo>
                <a:lnTo>
                  <a:pt x="35718" y="62507"/>
                </a:lnTo>
                <a:lnTo>
                  <a:pt x="26789" y="80367"/>
                </a:lnTo>
                <a:lnTo>
                  <a:pt x="26789" y="89296"/>
                </a:lnTo>
                <a:lnTo>
                  <a:pt x="17859" y="107156"/>
                </a:lnTo>
                <a:lnTo>
                  <a:pt x="8929" y="125015"/>
                </a:lnTo>
                <a:lnTo>
                  <a:pt x="0" y="142875"/>
                </a:lnTo>
                <a:lnTo>
                  <a:pt x="0" y="14287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50CE5474-B0E6-4B8F-B7F8-09EA79AD7B89}"/>
              </a:ext>
            </a:extLst>
          </p:cNvPr>
          <p:cNvSpPr/>
          <p:nvPr/>
        </p:nvSpPr>
        <p:spPr>
          <a:xfrm>
            <a:off x="3589338" y="2374900"/>
            <a:ext cx="19050" cy="214313"/>
          </a:xfrm>
          <a:custGeom>
            <a:avLst/>
            <a:gdLst/>
            <a:ahLst/>
            <a:cxnLst/>
            <a:rect l="0" t="0" r="0" b="0"/>
            <a:pathLst>
              <a:path w="17861" h="214313">
                <a:moveTo>
                  <a:pt x="17860" y="0"/>
                </a:move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8929"/>
                </a:lnTo>
                <a:lnTo>
                  <a:pt x="8930" y="8929"/>
                </a:lnTo>
                <a:lnTo>
                  <a:pt x="0" y="17859"/>
                </a:lnTo>
                <a:lnTo>
                  <a:pt x="0" y="35718"/>
                </a:lnTo>
                <a:lnTo>
                  <a:pt x="0" y="44648"/>
                </a:lnTo>
                <a:lnTo>
                  <a:pt x="0" y="62507"/>
                </a:lnTo>
                <a:lnTo>
                  <a:pt x="0" y="80367"/>
                </a:lnTo>
                <a:lnTo>
                  <a:pt x="0" y="89297"/>
                </a:lnTo>
                <a:lnTo>
                  <a:pt x="8930" y="107156"/>
                </a:lnTo>
                <a:lnTo>
                  <a:pt x="8930" y="125016"/>
                </a:lnTo>
                <a:lnTo>
                  <a:pt x="8930" y="133945"/>
                </a:lnTo>
                <a:lnTo>
                  <a:pt x="8930" y="142875"/>
                </a:lnTo>
                <a:lnTo>
                  <a:pt x="8930" y="151805"/>
                </a:lnTo>
                <a:lnTo>
                  <a:pt x="8930" y="169664"/>
                </a:lnTo>
                <a:lnTo>
                  <a:pt x="17860" y="169664"/>
                </a:lnTo>
                <a:lnTo>
                  <a:pt x="17860" y="178594"/>
                </a:lnTo>
                <a:lnTo>
                  <a:pt x="17860" y="187523"/>
                </a:lnTo>
                <a:lnTo>
                  <a:pt x="17860" y="196453"/>
                </a:lnTo>
                <a:lnTo>
                  <a:pt x="17860" y="214312"/>
                </a:lnTo>
                <a:lnTo>
                  <a:pt x="17860" y="21431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1644CFB2-288C-4C27-9B06-58626D6BA2E9}"/>
              </a:ext>
            </a:extLst>
          </p:cNvPr>
          <p:cNvSpPr/>
          <p:nvPr/>
        </p:nvSpPr>
        <p:spPr>
          <a:xfrm>
            <a:off x="3500438" y="2473325"/>
            <a:ext cx="187325" cy="36513"/>
          </a:xfrm>
          <a:custGeom>
            <a:avLst/>
            <a:gdLst/>
            <a:ahLst/>
            <a:cxnLst/>
            <a:rect l="0" t="0" r="0" b="0"/>
            <a:pathLst>
              <a:path w="187524" h="35720">
                <a:moveTo>
                  <a:pt x="0" y="35719"/>
                </a:moveTo>
                <a:lnTo>
                  <a:pt x="0" y="26790"/>
                </a:lnTo>
                <a:lnTo>
                  <a:pt x="0" y="26790"/>
                </a:lnTo>
                <a:lnTo>
                  <a:pt x="0" y="17860"/>
                </a:lnTo>
                <a:lnTo>
                  <a:pt x="0" y="17860"/>
                </a:lnTo>
                <a:lnTo>
                  <a:pt x="8929" y="17860"/>
                </a:lnTo>
                <a:lnTo>
                  <a:pt x="17859" y="8930"/>
                </a:lnTo>
                <a:lnTo>
                  <a:pt x="26789" y="8930"/>
                </a:lnTo>
                <a:lnTo>
                  <a:pt x="35718" y="8930"/>
                </a:lnTo>
                <a:lnTo>
                  <a:pt x="44648" y="8930"/>
                </a:lnTo>
                <a:lnTo>
                  <a:pt x="53578" y="8930"/>
                </a:lnTo>
                <a:lnTo>
                  <a:pt x="62507" y="8930"/>
                </a:lnTo>
                <a:lnTo>
                  <a:pt x="80367" y="8930"/>
                </a:lnTo>
                <a:lnTo>
                  <a:pt x="89296" y="8930"/>
                </a:lnTo>
                <a:lnTo>
                  <a:pt x="107156" y="8930"/>
                </a:lnTo>
                <a:lnTo>
                  <a:pt x="125015" y="0"/>
                </a:lnTo>
                <a:lnTo>
                  <a:pt x="133945" y="0"/>
                </a:lnTo>
                <a:lnTo>
                  <a:pt x="151804" y="0"/>
                </a:lnTo>
                <a:lnTo>
                  <a:pt x="160734" y="0"/>
                </a:lnTo>
                <a:lnTo>
                  <a:pt x="187523" y="0"/>
                </a:lnTo>
                <a:lnTo>
                  <a:pt x="187523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39E5F9B3-A46D-4A37-B490-8A8CD3D1ABF1}"/>
              </a:ext>
            </a:extLst>
          </p:cNvPr>
          <p:cNvSpPr/>
          <p:nvPr/>
        </p:nvSpPr>
        <p:spPr>
          <a:xfrm>
            <a:off x="3741738" y="2401888"/>
            <a:ext cx="357187" cy="142875"/>
          </a:xfrm>
          <a:custGeom>
            <a:avLst/>
            <a:gdLst/>
            <a:ahLst/>
            <a:cxnLst/>
            <a:rect l="0" t="0" r="0" b="0"/>
            <a:pathLst>
              <a:path w="357189" h="142876">
                <a:moveTo>
                  <a:pt x="53578" y="125016"/>
                </a:moveTo>
                <a:lnTo>
                  <a:pt x="44649" y="125016"/>
                </a:lnTo>
                <a:lnTo>
                  <a:pt x="44649" y="125016"/>
                </a:lnTo>
                <a:lnTo>
                  <a:pt x="35719" y="125016"/>
                </a:lnTo>
                <a:lnTo>
                  <a:pt x="35719" y="116086"/>
                </a:lnTo>
                <a:lnTo>
                  <a:pt x="26789" y="116086"/>
                </a:lnTo>
                <a:lnTo>
                  <a:pt x="26789" y="116086"/>
                </a:lnTo>
                <a:lnTo>
                  <a:pt x="17859" y="116086"/>
                </a:lnTo>
                <a:lnTo>
                  <a:pt x="17859" y="107156"/>
                </a:lnTo>
                <a:lnTo>
                  <a:pt x="17859" y="107156"/>
                </a:lnTo>
                <a:lnTo>
                  <a:pt x="8930" y="98227"/>
                </a:lnTo>
                <a:lnTo>
                  <a:pt x="8930" y="98227"/>
                </a:lnTo>
                <a:lnTo>
                  <a:pt x="8930" y="89297"/>
                </a:lnTo>
                <a:lnTo>
                  <a:pt x="0" y="80367"/>
                </a:lnTo>
                <a:lnTo>
                  <a:pt x="0" y="71437"/>
                </a:lnTo>
                <a:lnTo>
                  <a:pt x="0" y="62508"/>
                </a:lnTo>
                <a:lnTo>
                  <a:pt x="8930" y="62508"/>
                </a:lnTo>
                <a:lnTo>
                  <a:pt x="8930" y="53578"/>
                </a:lnTo>
                <a:lnTo>
                  <a:pt x="8930" y="44648"/>
                </a:lnTo>
                <a:lnTo>
                  <a:pt x="17859" y="35718"/>
                </a:lnTo>
                <a:lnTo>
                  <a:pt x="17859" y="26789"/>
                </a:lnTo>
                <a:lnTo>
                  <a:pt x="26789" y="26789"/>
                </a:lnTo>
                <a:lnTo>
                  <a:pt x="35719" y="17859"/>
                </a:lnTo>
                <a:lnTo>
                  <a:pt x="35719" y="8929"/>
                </a:lnTo>
                <a:lnTo>
                  <a:pt x="44649" y="8929"/>
                </a:lnTo>
                <a:lnTo>
                  <a:pt x="53578" y="8929"/>
                </a:lnTo>
                <a:lnTo>
                  <a:pt x="62508" y="0"/>
                </a:lnTo>
                <a:lnTo>
                  <a:pt x="71438" y="0"/>
                </a:lnTo>
                <a:lnTo>
                  <a:pt x="71438" y="0"/>
                </a:lnTo>
                <a:lnTo>
                  <a:pt x="80367" y="8929"/>
                </a:lnTo>
                <a:lnTo>
                  <a:pt x="89297" y="8929"/>
                </a:lnTo>
                <a:lnTo>
                  <a:pt x="98227" y="8929"/>
                </a:lnTo>
                <a:lnTo>
                  <a:pt x="107156" y="17859"/>
                </a:lnTo>
                <a:lnTo>
                  <a:pt x="107156" y="26789"/>
                </a:lnTo>
                <a:lnTo>
                  <a:pt x="116086" y="35718"/>
                </a:lnTo>
                <a:lnTo>
                  <a:pt x="125016" y="44648"/>
                </a:lnTo>
                <a:lnTo>
                  <a:pt x="133945" y="53578"/>
                </a:lnTo>
                <a:lnTo>
                  <a:pt x="133945" y="62508"/>
                </a:lnTo>
                <a:lnTo>
                  <a:pt x="142875" y="71437"/>
                </a:lnTo>
                <a:lnTo>
                  <a:pt x="151805" y="80367"/>
                </a:lnTo>
                <a:lnTo>
                  <a:pt x="160734" y="89297"/>
                </a:lnTo>
                <a:lnTo>
                  <a:pt x="169664" y="98227"/>
                </a:lnTo>
                <a:lnTo>
                  <a:pt x="178594" y="107156"/>
                </a:lnTo>
                <a:lnTo>
                  <a:pt x="187524" y="116086"/>
                </a:lnTo>
                <a:lnTo>
                  <a:pt x="196453" y="125016"/>
                </a:lnTo>
                <a:lnTo>
                  <a:pt x="214313" y="125016"/>
                </a:lnTo>
                <a:lnTo>
                  <a:pt x="223242" y="133945"/>
                </a:lnTo>
                <a:lnTo>
                  <a:pt x="232172" y="142875"/>
                </a:lnTo>
                <a:lnTo>
                  <a:pt x="241102" y="142875"/>
                </a:lnTo>
                <a:lnTo>
                  <a:pt x="258961" y="142875"/>
                </a:lnTo>
                <a:lnTo>
                  <a:pt x="267891" y="142875"/>
                </a:lnTo>
                <a:lnTo>
                  <a:pt x="276820" y="142875"/>
                </a:lnTo>
                <a:lnTo>
                  <a:pt x="294680" y="142875"/>
                </a:lnTo>
                <a:lnTo>
                  <a:pt x="303609" y="142875"/>
                </a:lnTo>
                <a:lnTo>
                  <a:pt x="312539" y="142875"/>
                </a:lnTo>
                <a:lnTo>
                  <a:pt x="321469" y="133945"/>
                </a:lnTo>
                <a:lnTo>
                  <a:pt x="330399" y="133945"/>
                </a:lnTo>
                <a:lnTo>
                  <a:pt x="339328" y="125016"/>
                </a:lnTo>
                <a:lnTo>
                  <a:pt x="339328" y="116086"/>
                </a:lnTo>
                <a:lnTo>
                  <a:pt x="348258" y="107156"/>
                </a:lnTo>
                <a:lnTo>
                  <a:pt x="348258" y="107156"/>
                </a:lnTo>
                <a:lnTo>
                  <a:pt x="357188" y="98227"/>
                </a:lnTo>
                <a:lnTo>
                  <a:pt x="357188" y="89297"/>
                </a:lnTo>
                <a:lnTo>
                  <a:pt x="357188" y="80367"/>
                </a:lnTo>
                <a:lnTo>
                  <a:pt x="348258" y="71437"/>
                </a:lnTo>
                <a:lnTo>
                  <a:pt x="348258" y="62508"/>
                </a:lnTo>
                <a:lnTo>
                  <a:pt x="339328" y="53578"/>
                </a:lnTo>
                <a:lnTo>
                  <a:pt x="330399" y="44648"/>
                </a:lnTo>
                <a:lnTo>
                  <a:pt x="321469" y="35718"/>
                </a:lnTo>
                <a:lnTo>
                  <a:pt x="312539" y="35718"/>
                </a:lnTo>
                <a:lnTo>
                  <a:pt x="303609" y="26789"/>
                </a:lnTo>
                <a:lnTo>
                  <a:pt x="294680" y="26789"/>
                </a:lnTo>
                <a:lnTo>
                  <a:pt x="285750" y="26789"/>
                </a:lnTo>
                <a:lnTo>
                  <a:pt x="267891" y="26789"/>
                </a:lnTo>
                <a:lnTo>
                  <a:pt x="258961" y="26789"/>
                </a:lnTo>
                <a:lnTo>
                  <a:pt x="250031" y="26789"/>
                </a:lnTo>
                <a:lnTo>
                  <a:pt x="241102" y="26789"/>
                </a:lnTo>
                <a:lnTo>
                  <a:pt x="223242" y="26789"/>
                </a:lnTo>
                <a:lnTo>
                  <a:pt x="214313" y="35718"/>
                </a:lnTo>
                <a:lnTo>
                  <a:pt x="205383" y="44648"/>
                </a:lnTo>
                <a:lnTo>
                  <a:pt x="196453" y="44648"/>
                </a:lnTo>
                <a:lnTo>
                  <a:pt x="187524" y="53578"/>
                </a:lnTo>
                <a:lnTo>
                  <a:pt x="178594" y="62508"/>
                </a:lnTo>
                <a:lnTo>
                  <a:pt x="169664" y="71437"/>
                </a:lnTo>
                <a:lnTo>
                  <a:pt x="160734" y="80367"/>
                </a:lnTo>
                <a:lnTo>
                  <a:pt x="151805" y="89297"/>
                </a:lnTo>
                <a:lnTo>
                  <a:pt x="142875" y="89297"/>
                </a:lnTo>
                <a:lnTo>
                  <a:pt x="133945" y="98227"/>
                </a:lnTo>
                <a:lnTo>
                  <a:pt x="125016" y="107156"/>
                </a:lnTo>
                <a:lnTo>
                  <a:pt x="116086" y="107156"/>
                </a:lnTo>
                <a:lnTo>
                  <a:pt x="98227" y="116086"/>
                </a:lnTo>
                <a:lnTo>
                  <a:pt x="89297" y="116086"/>
                </a:lnTo>
                <a:lnTo>
                  <a:pt x="71438" y="125016"/>
                </a:lnTo>
                <a:lnTo>
                  <a:pt x="62508" y="125016"/>
                </a:lnTo>
                <a:lnTo>
                  <a:pt x="44649" y="125016"/>
                </a:lnTo>
                <a:lnTo>
                  <a:pt x="35719" y="125016"/>
                </a:lnTo>
                <a:lnTo>
                  <a:pt x="26789" y="125016"/>
                </a:lnTo>
                <a:lnTo>
                  <a:pt x="17859" y="125016"/>
                </a:lnTo>
                <a:lnTo>
                  <a:pt x="0" y="125016"/>
                </a:lnTo>
                <a:lnTo>
                  <a:pt x="0" y="12501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394D3C87-61EF-4E79-84F5-B45792B27AD5}"/>
              </a:ext>
            </a:extLst>
          </p:cNvPr>
          <p:cNvSpPr/>
          <p:nvPr/>
        </p:nvSpPr>
        <p:spPr>
          <a:xfrm>
            <a:off x="4062413" y="2303463"/>
            <a:ext cx="161925" cy="447675"/>
          </a:xfrm>
          <a:custGeom>
            <a:avLst/>
            <a:gdLst/>
            <a:ahLst/>
            <a:cxnLst/>
            <a:rect l="0" t="0" r="0" b="0"/>
            <a:pathLst>
              <a:path w="160735" h="446486">
                <a:moveTo>
                  <a:pt x="62508" y="0"/>
                </a:moveTo>
                <a:lnTo>
                  <a:pt x="62508" y="0"/>
                </a:lnTo>
                <a:lnTo>
                  <a:pt x="62508" y="0"/>
                </a:lnTo>
                <a:lnTo>
                  <a:pt x="71437" y="8930"/>
                </a:lnTo>
                <a:lnTo>
                  <a:pt x="71437" y="8930"/>
                </a:lnTo>
                <a:lnTo>
                  <a:pt x="80367" y="17860"/>
                </a:lnTo>
                <a:lnTo>
                  <a:pt x="89297" y="26789"/>
                </a:lnTo>
                <a:lnTo>
                  <a:pt x="98226" y="26789"/>
                </a:lnTo>
                <a:lnTo>
                  <a:pt x="107156" y="44649"/>
                </a:lnTo>
                <a:lnTo>
                  <a:pt x="116086" y="53578"/>
                </a:lnTo>
                <a:lnTo>
                  <a:pt x="125015" y="62508"/>
                </a:lnTo>
                <a:lnTo>
                  <a:pt x="133945" y="80367"/>
                </a:lnTo>
                <a:lnTo>
                  <a:pt x="133945" y="89297"/>
                </a:lnTo>
                <a:lnTo>
                  <a:pt x="142875" y="107156"/>
                </a:lnTo>
                <a:lnTo>
                  <a:pt x="151805" y="125016"/>
                </a:lnTo>
                <a:lnTo>
                  <a:pt x="151805" y="142875"/>
                </a:lnTo>
                <a:lnTo>
                  <a:pt x="160734" y="151805"/>
                </a:lnTo>
                <a:lnTo>
                  <a:pt x="160734" y="169664"/>
                </a:lnTo>
                <a:lnTo>
                  <a:pt x="160734" y="187524"/>
                </a:lnTo>
                <a:lnTo>
                  <a:pt x="160734" y="205383"/>
                </a:lnTo>
                <a:lnTo>
                  <a:pt x="160734" y="214313"/>
                </a:lnTo>
                <a:lnTo>
                  <a:pt x="160734" y="232172"/>
                </a:lnTo>
                <a:lnTo>
                  <a:pt x="151805" y="250032"/>
                </a:lnTo>
                <a:lnTo>
                  <a:pt x="151805" y="267891"/>
                </a:lnTo>
                <a:lnTo>
                  <a:pt x="142875" y="285750"/>
                </a:lnTo>
                <a:lnTo>
                  <a:pt x="142875" y="303610"/>
                </a:lnTo>
                <a:lnTo>
                  <a:pt x="133945" y="321469"/>
                </a:lnTo>
                <a:lnTo>
                  <a:pt x="116086" y="339329"/>
                </a:lnTo>
                <a:lnTo>
                  <a:pt x="107156" y="357188"/>
                </a:lnTo>
                <a:lnTo>
                  <a:pt x="98226" y="375047"/>
                </a:lnTo>
                <a:lnTo>
                  <a:pt x="89297" y="383977"/>
                </a:lnTo>
                <a:lnTo>
                  <a:pt x="71437" y="392907"/>
                </a:lnTo>
                <a:lnTo>
                  <a:pt x="62508" y="410766"/>
                </a:lnTo>
                <a:lnTo>
                  <a:pt x="44648" y="419696"/>
                </a:lnTo>
                <a:lnTo>
                  <a:pt x="35719" y="428625"/>
                </a:lnTo>
                <a:lnTo>
                  <a:pt x="17859" y="428625"/>
                </a:lnTo>
                <a:lnTo>
                  <a:pt x="0" y="446485"/>
                </a:lnTo>
                <a:lnTo>
                  <a:pt x="0" y="44648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D92EED34-B963-4686-BB52-C699996C9AB4}"/>
              </a:ext>
            </a:extLst>
          </p:cNvPr>
          <p:cNvSpPr/>
          <p:nvPr/>
        </p:nvSpPr>
        <p:spPr>
          <a:xfrm>
            <a:off x="7510463" y="1901825"/>
            <a:ext cx="7937" cy="107950"/>
          </a:xfrm>
          <a:custGeom>
            <a:avLst/>
            <a:gdLst/>
            <a:ahLst/>
            <a:cxnLst/>
            <a:rect l="0" t="0" r="0" b="0"/>
            <a:pathLst>
              <a:path w="8931" h="107157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0" y="26789"/>
                </a:lnTo>
                <a:lnTo>
                  <a:pt x="0" y="35719"/>
                </a:lnTo>
                <a:lnTo>
                  <a:pt x="0" y="44649"/>
                </a:lnTo>
                <a:lnTo>
                  <a:pt x="0" y="62508"/>
                </a:lnTo>
                <a:lnTo>
                  <a:pt x="8930" y="80367"/>
                </a:lnTo>
                <a:lnTo>
                  <a:pt x="8930" y="107156"/>
                </a:lnTo>
                <a:lnTo>
                  <a:pt x="8930" y="10715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CE069827-E9BC-4B34-BD36-B6EB813E9A87}"/>
              </a:ext>
            </a:extLst>
          </p:cNvPr>
          <p:cNvSpPr/>
          <p:nvPr/>
        </p:nvSpPr>
        <p:spPr>
          <a:xfrm>
            <a:off x="7500938" y="2143125"/>
            <a:ext cx="17462" cy="107950"/>
          </a:xfrm>
          <a:custGeom>
            <a:avLst/>
            <a:gdLst/>
            <a:ahLst/>
            <a:cxnLst/>
            <a:rect l="0" t="0" r="0" b="0"/>
            <a:pathLst>
              <a:path w="17860" h="107157">
                <a:moveTo>
                  <a:pt x="17859" y="0"/>
                </a:moveTo>
                <a:lnTo>
                  <a:pt x="17859" y="8929"/>
                </a:lnTo>
                <a:lnTo>
                  <a:pt x="8929" y="26789"/>
                </a:lnTo>
                <a:lnTo>
                  <a:pt x="8929" y="44648"/>
                </a:lnTo>
                <a:lnTo>
                  <a:pt x="8929" y="62508"/>
                </a:lnTo>
                <a:lnTo>
                  <a:pt x="0" y="80367"/>
                </a:lnTo>
                <a:lnTo>
                  <a:pt x="0" y="107156"/>
                </a:lnTo>
                <a:lnTo>
                  <a:pt x="0" y="10715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E6B6EFA6-CB8A-4B50-B1EC-E60431CF9E92}"/>
              </a:ext>
            </a:extLst>
          </p:cNvPr>
          <p:cNvSpPr/>
          <p:nvPr/>
        </p:nvSpPr>
        <p:spPr>
          <a:xfrm>
            <a:off x="7473950" y="2357438"/>
            <a:ext cx="17463" cy="107950"/>
          </a:xfrm>
          <a:custGeom>
            <a:avLst/>
            <a:gdLst/>
            <a:ahLst/>
            <a:cxnLst/>
            <a:rect l="0" t="0" r="0" b="0"/>
            <a:pathLst>
              <a:path w="17861" h="107158">
                <a:moveTo>
                  <a:pt x="17860" y="0"/>
                </a:moveTo>
                <a:lnTo>
                  <a:pt x="8930" y="8930"/>
                </a:lnTo>
                <a:lnTo>
                  <a:pt x="8930" y="17860"/>
                </a:lnTo>
                <a:lnTo>
                  <a:pt x="8930" y="35719"/>
                </a:lnTo>
                <a:lnTo>
                  <a:pt x="8930" y="53578"/>
                </a:lnTo>
                <a:lnTo>
                  <a:pt x="8930" y="71438"/>
                </a:lnTo>
                <a:lnTo>
                  <a:pt x="0" y="80367"/>
                </a:lnTo>
                <a:lnTo>
                  <a:pt x="8930" y="107157"/>
                </a:lnTo>
                <a:lnTo>
                  <a:pt x="8930" y="10715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6E3A5849-53C4-4CDC-BAB1-5732F805B46F}"/>
              </a:ext>
            </a:extLst>
          </p:cNvPr>
          <p:cNvSpPr/>
          <p:nvPr/>
        </p:nvSpPr>
        <p:spPr>
          <a:xfrm>
            <a:off x="7473950" y="2608263"/>
            <a:ext cx="9525" cy="96837"/>
          </a:xfrm>
          <a:custGeom>
            <a:avLst/>
            <a:gdLst/>
            <a:ahLst/>
            <a:cxnLst/>
            <a:rect l="0" t="0" r="0" b="0"/>
            <a:pathLst>
              <a:path w="8931" h="98227">
                <a:moveTo>
                  <a:pt x="8930" y="0"/>
                </a:moveTo>
                <a:lnTo>
                  <a:pt x="8930" y="8929"/>
                </a:lnTo>
                <a:lnTo>
                  <a:pt x="8930" y="26789"/>
                </a:lnTo>
                <a:lnTo>
                  <a:pt x="8930" y="44648"/>
                </a:lnTo>
                <a:lnTo>
                  <a:pt x="8930" y="53578"/>
                </a:lnTo>
                <a:lnTo>
                  <a:pt x="0" y="71437"/>
                </a:lnTo>
                <a:lnTo>
                  <a:pt x="0" y="98226"/>
                </a:lnTo>
                <a:lnTo>
                  <a:pt x="0" y="9822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C9EB7A27-E524-4000-B488-CDCC6110CF56}"/>
              </a:ext>
            </a:extLst>
          </p:cNvPr>
          <p:cNvSpPr/>
          <p:nvPr/>
        </p:nvSpPr>
        <p:spPr>
          <a:xfrm>
            <a:off x="7473950" y="2867025"/>
            <a:ext cx="9525" cy="88900"/>
          </a:xfrm>
          <a:custGeom>
            <a:avLst/>
            <a:gdLst/>
            <a:ahLst/>
            <a:cxnLst/>
            <a:rect l="0" t="0" r="0" b="0"/>
            <a:pathLst>
              <a:path w="8931" h="89298">
                <a:moveTo>
                  <a:pt x="0" y="0"/>
                </a:moveTo>
                <a:lnTo>
                  <a:pt x="0" y="8930"/>
                </a:lnTo>
                <a:lnTo>
                  <a:pt x="0" y="17860"/>
                </a:lnTo>
                <a:lnTo>
                  <a:pt x="0" y="35719"/>
                </a:lnTo>
                <a:lnTo>
                  <a:pt x="0" y="53578"/>
                </a:lnTo>
                <a:lnTo>
                  <a:pt x="0" y="62508"/>
                </a:lnTo>
                <a:lnTo>
                  <a:pt x="8930" y="89297"/>
                </a:lnTo>
                <a:lnTo>
                  <a:pt x="8930" y="8929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BC5EEF6D-8455-429C-BC8A-2ECFCF49116E}"/>
              </a:ext>
            </a:extLst>
          </p:cNvPr>
          <p:cNvSpPr/>
          <p:nvPr/>
        </p:nvSpPr>
        <p:spPr>
          <a:xfrm>
            <a:off x="7473950" y="3089275"/>
            <a:ext cx="0" cy="179388"/>
          </a:xfrm>
          <a:custGeom>
            <a:avLst/>
            <a:gdLst/>
            <a:ahLst/>
            <a:cxnLst/>
            <a:rect l="0" t="0" r="0" b="0"/>
            <a:pathLst>
              <a:path w="1" h="178595">
                <a:moveTo>
                  <a:pt x="0" y="0"/>
                </a:moveTo>
                <a:lnTo>
                  <a:pt x="0" y="8930"/>
                </a:lnTo>
                <a:lnTo>
                  <a:pt x="0" y="17860"/>
                </a:lnTo>
                <a:lnTo>
                  <a:pt x="0" y="35719"/>
                </a:lnTo>
                <a:lnTo>
                  <a:pt x="0" y="53579"/>
                </a:lnTo>
                <a:lnTo>
                  <a:pt x="0" y="62508"/>
                </a:lnTo>
                <a:lnTo>
                  <a:pt x="0" y="80368"/>
                </a:lnTo>
                <a:lnTo>
                  <a:pt x="0" y="89297"/>
                </a:lnTo>
                <a:lnTo>
                  <a:pt x="0" y="107157"/>
                </a:lnTo>
                <a:lnTo>
                  <a:pt x="0" y="116086"/>
                </a:lnTo>
                <a:lnTo>
                  <a:pt x="0" y="133946"/>
                </a:lnTo>
                <a:lnTo>
                  <a:pt x="0" y="142875"/>
                </a:lnTo>
                <a:lnTo>
                  <a:pt x="0" y="160735"/>
                </a:lnTo>
                <a:lnTo>
                  <a:pt x="0" y="178594"/>
                </a:lnTo>
                <a:lnTo>
                  <a:pt x="0" y="17859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70A3F5E2-9AFD-48FE-B7E6-5D6A8C871978}"/>
              </a:ext>
            </a:extLst>
          </p:cNvPr>
          <p:cNvSpPr/>
          <p:nvPr/>
        </p:nvSpPr>
        <p:spPr>
          <a:xfrm>
            <a:off x="7466013" y="3249613"/>
            <a:ext cx="7937" cy="215900"/>
          </a:xfrm>
          <a:custGeom>
            <a:avLst/>
            <a:gdLst/>
            <a:ahLst/>
            <a:cxnLst/>
            <a:rect l="0" t="0" r="0" b="0"/>
            <a:pathLst>
              <a:path w="8930" h="214313">
                <a:moveTo>
                  <a:pt x="8929" y="0"/>
                </a:moveTo>
                <a:lnTo>
                  <a:pt x="8929" y="35719"/>
                </a:lnTo>
                <a:lnTo>
                  <a:pt x="8929" y="71437"/>
                </a:lnTo>
                <a:lnTo>
                  <a:pt x="8929" y="89297"/>
                </a:lnTo>
                <a:lnTo>
                  <a:pt x="8929" y="107156"/>
                </a:lnTo>
                <a:lnTo>
                  <a:pt x="8929" y="125015"/>
                </a:lnTo>
                <a:lnTo>
                  <a:pt x="8929" y="142875"/>
                </a:lnTo>
                <a:lnTo>
                  <a:pt x="8929" y="151805"/>
                </a:lnTo>
                <a:lnTo>
                  <a:pt x="8929" y="169664"/>
                </a:lnTo>
                <a:lnTo>
                  <a:pt x="0" y="178594"/>
                </a:lnTo>
                <a:lnTo>
                  <a:pt x="0" y="196453"/>
                </a:lnTo>
                <a:lnTo>
                  <a:pt x="0" y="214312"/>
                </a:lnTo>
                <a:lnTo>
                  <a:pt x="0" y="21431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9C13213B-68D1-40D1-AE24-9D120922769A}"/>
              </a:ext>
            </a:extLst>
          </p:cNvPr>
          <p:cNvSpPr/>
          <p:nvPr/>
        </p:nvSpPr>
        <p:spPr>
          <a:xfrm>
            <a:off x="7446963" y="3535363"/>
            <a:ext cx="0" cy="117475"/>
          </a:xfrm>
          <a:custGeom>
            <a:avLst/>
            <a:gdLst/>
            <a:ahLst/>
            <a:cxnLst/>
            <a:rect l="0" t="0" r="0" b="0"/>
            <a:pathLst>
              <a:path w="1" h="116087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0" y="35719"/>
                </a:lnTo>
                <a:lnTo>
                  <a:pt x="0" y="53578"/>
                </a:lnTo>
                <a:lnTo>
                  <a:pt x="0" y="62508"/>
                </a:lnTo>
                <a:lnTo>
                  <a:pt x="0" y="71437"/>
                </a:lnTo>
                <a:lnTo>
                  <a:pt x="0" y="80367"/>
                </a:lnTo>
                <a:lnTo>
                  <a:pt x="0" y="98226"/>
                </a:lnTo>
                <a:lnTo>
                  <a:pt x="0" y="116086"/>
                </a:lnTo>
                <a:lnTo>
                  <a:pt x="0" y="11608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4BE3CD3B-FAA7-4F45-BCF0-C2BB1EBDC900}"/>
              </a:ext>
            </a:extLst>
          </p:cNvPr>
          <p:cNvSpPr/>
          <p:nvPr/>
        </p:nvSpPr>
        <p:spPr>
          <a:xfrm>
            <a:off x="7439025" y="3813175"/>
            <a:ext cx="0" cy="53975"/>
          </a:xfrm>
          <a:custGeom>
            <a:avLst/>
            <a:gdLst/>
            <a:ahLst/>
            <a:cxnLst/>
            <a:rect l="0" t="0" r="0" b="0"/>
            <a:pathLst>
              <a:path w="1" h="53579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0" y="26789"/>
                </a:lnTo>
                <a:lnTo>
                  <a:pt x="0" y="35719"/>
                </a:lnTo>
                <a:lnTo>
                  <a:pt x="0" y="53578"/>
                </a:lnTo>
                <a:lnTo>
                  <a:pt x="0" y="5357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6" name="Freeform 35">
            <a:extLst>
              <a:ext uri="{FF2B5EF4-FFF2-40B4-BE49-F238E27FC236}">
                <a16:creationId xmlns:a16="http://schemas.microsoft.com/office/drawing/2014/main" id="{41CFAB50-3E46-48B3-8462-3BBB630414F4}"/>
              </a:ext>
            </a:extLst>
          </p:cNvPr>
          <p:cNvSpPr/>
          <p:nvPr/>
        </p:nvSpPr>
        <p:spPr>
          <a:xfrm>
            <a:off x="7456488" y="3990975"/>
            <a:ext cx="17462" cy="71438"/>
          </a:xfrm>
          <a:custGeom>
            <a:avLst/>
            <a:gdLst/>
            <a:ahLst/>
            <a:cxnLst/>
            <a:rect l="0" t="0" r="0" b="0"/>
            <a:pathLst>
              <a:path w="17860" h="71438">
                <a:moveTo>
                  <a:pt x="0" y="0"/>
                </a:moveTo>
                <a:lnTo>
                  <a:pt x="0" y="8930"/>
                </a:lnTo>
                <a:lnTo>
                  <a:pt x="0" y="17859"/>
                </a:lnTo>
                <a:lnTo>
                  <a:pt x="8930" y="35719"/>
                </a:lnTo>
                <a:lnTo>
                  <a:pt x="8930" y="44648"/>
                </a:lnTo>
                <a:lnTo>
                  <a:pt x="17859" y="71437"/>
                </a:lnTo>
                <a:lnTo>
                  <a:pt x="17859" y="7143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891C6087-F859-4DAA-A602-8E09C568E7F3}"/>
              </a:ext>
            </a:extLst>
          </p:cNvPr>
          <p:cNvSpPr/>
          <p:nvPr/>
        </p:nvSpPr>
        <p:spPr>
          <a:xfrm>
            <a:off x="7466013" y="4178300"/>
            <a:ext cx="7937" cy="73025"/>
          </a:xfrm>
          <a:custGeom>
            <a:avLst/>
            <a:gdLst/>
            <a:ahLst/>
            <a:cxnLst/>
            <a:rect l="0" t="0" r="0" b="0"/>
            <a:pathLst>
              <a:path w="8930" h="71439">
                <a:moveTo>
                  <a:pt x="0" y="0"/>
                </a:moveTo>
                <a:lnTo>
                  <a:pt x="0" y="0"/>
                </a:lnTo>
                <a:lnTo>
                  <a:pt x="0" y="17860"/>
                </a:lnTo>
                <a:lnTo>
                  <a:pt x="0" y="26789"/>
                </a:lnTo>
                <a:lnTo>
                  <a:pt x="8929" y="44649"/>
                </a:lnTo>
                <a:lnTo>
                  <a:pt x="8929" y="71438"/>
                </a:lnTo>
                <a:lnTo>
                  <a:pt x="8929" y="7143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2AFB6C89-66DB-496E-B715-3404646535AD}"/>
              </a:ext>
            </a:extLst>
          </p:cNvPr>
          <p:cNvSpPr/>
          <p:nvPr/>
        </p:nvSpPr>
        <p:spPr>
          <a:xfrm>
            <a:off x="7473950" y="4375150"/>
            <a:ext cx="9525" cy="98425"/>
          </a:xfrm>
          <a:custGeom>
            <a:avLst/>
            <a:gdLst/>
            <a:ahLst/>
            <a:cxnLst/>
            <a:rect l="0" t="0" r="0" b="0"/>
            <a:pathLst>
              <a:path w="8931" h="98228">
                <a:moveTo>
                  <a:pt x="0" y="0"/>
                </a:moveTo>
                <a:lnTo>
                  <a:pt x="0" y="8930"/>
                </a:lnTo>
                <a:lnTo>
                  <a:pt x="0" y="26790"/>
                </a:lnTo>
                <a:lnTo>
                  <a:pt x="0" y="44649"/>
                </a:lnTo>
                <a:lnTo>
                  <a:pt x="0" y="53579"/>
                </a:lnTo>
                <a:lnTo>
                  <a:pt x="8930" y="71438"/>
                </a:lnTo>
                <a:lnTo>
                  <a:pt x="8930" y="98227"/>
                </a:lnTo>
                <a:lnTo>
                  <a:pt x="8930" y="9822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F5D73BEF-043E-4E30-A235-BBA3B175A1EC}"/>
              </a:ext>
            </a:extLst>
          </p:cNvPr>
          <p:cNvSpPr/>
          <p:nvPr/>
        </p:nvSpPr>
        <p:spPr>
          <a:xfrm>
            <a:off x="7491413" y="4633913"/>
            <a:ext cx="19050" cy="152400"/>
          </a:xfrm>
          <a:custGeom>
            <a:avLst/>
            <a:gdLst/>
            <a:ahLst/>
            <a:cxnLst/>
            <a:rect l="0" t="0" r="0" b="0"/>
            <a:pathLst>
              <a:path w="17860" h="151806">
                <a:moveTo>
                  <a:pt x="0" y="0"/>
                </a:moveTo>
                <a:lnTo>
                  <a:pt x="0" y="8930"/>
                </a:lnTo>
                <a:lnTo>
                  <a:pt x="0" y="35719"/>
                </a:lnTo>
                <a:lnTo>
                  <a:pt x="0" y="62508"/>
                </a:lnTo>
                <a:lnTo>
                  <a:pt x="8930" y="80368"/>
                </a:lnTo>
                <a:lnTo>
                  <a:pt x="8930" y="107157"/>
                </a:lnTo>
                <a:lnTo>
                  <a:pt x="8930" y="125016"/>
                </a:lnTo>
                <a:lnTo>
                  <a:pt x="17859" y="151805"/>
                </a:lnTo>
                <a:lnTo>
                  <a:pt x="17859" y="15180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899D6FBD-FBFF-4F6E-996C-5194A78CCA3A}"/>
              </a:ext>
            </a:extLst>
          </p:cNvPr>
          <p:cNvSpPr/>
          <p:nvPr/>
        </p:nvSpPr>
        <p:spPr>
          <a:xfrm>
            <a:off x="7500938" y="4911725"/>
            <a:ext cx="9525" cy="150813"/>
          </a:xfrm>
          <a:custGeom>
            <a:avLst/>
            <a:gdLst/>
            <a:ahLst/>
            <a:cxnLst/>
            <a:rect l="0" t="0" r="0" b="0"/>
            <a:pathLst>
              <a:path w="8930" h="151806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0" y="44649"/>
                </a:lnTo>
                <a:lnTo>
                  <a:pt x="0" y="62508"/>
                </a:lnTo>
                <a:lnTo>
                  <a:pt x="0" y="80367"/>
                </a:lnTo>
                <a:lnTo>
                  <a:pt x="0" y="98227"/>
                </a:lnTo>
                <a:lnTo>
                  <a:pt x="8929" y="125016"/>
                </a:lnTo>
                <a:lnTo>
                  <a:pt x="8929" y="151805"/>
                </a:lnTo>
                <a:lnTo>
                  <a:pt x="8929" y="15180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BECE453A-6212-4BA5-A261-EB76DDB74454}"/>
              </a:ext>
            </a:extLst>
          </p:cNvPr>
          <p:cNvSpPr/>
          <p:nvPr/>
        </p:nvSpPr>
        <p:spPr>
          <a:xfrm>
            <a:off x="7518400" y="5322888"/>
            <a:ext cx="26988" cy="187325"/>
          </a:xfrm>
          <a:custGeom>
            <a:avLst/>
            <a:gdLst/>
            <a:ahLst/>
            <a:cxnLst/>
            <a:rect l="0" t="0" r="0" b="0"/>
            <a:pathLst>
              <a:path w="26790" h="187524">
                <a:moveTo>
                  <a:pt x="0" y="0"/>
                </a:moveTo>
                <a:lnTo>
                  <a:pt x="0" y="8929"/>
                </a:lnTo>
                <a:lnTo>
                  <a:pt x="0" y="35719"/>
                </a:lnTo>
                <a:lnTo>
                  <a:pt x="8930" y="62508"/>
                </a:lnTo>
                <a:lnTo>
                  <a:pt x="8930" y="89297"/>
                </a:lnTo>
                <a:lnTo>
                  <a:pt x="17859" y="107156"/>
                </a:lnTo>
                <a:lnTo>
                  <a:pt x="26789" y="133945"/>
                </a:lnTo>
                <a:lnTo>
                  <a:pt x="26789" y="151804"/>
                </a:lnTo>
                <a:lnTo>
                  <a:pt x="26789" y="187523"/>
                </a:lnTo>
                <a:lnTo>
                  <a:pt x="26789" y="18752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B5C53FB3-92D7-4FBE-9D41-2A883B991D23}"/>
              </a:ext>
            </a:extLst>
          </p:cNvPr>
          <p:cNvSpPr/>
          <p:nvPr/>
        </p:nvSpPr>
        <p:spPr>
          <a:xfrm>
            <a:off x="7535863" y="5562600"/>
            <a:ext cx="9525" cy="152400"/>
          </a:xfrm>
          <a:custGeom>
            <a:avLst/>
            <a:gdLst/>
            <a:ahLst/>
            <a:cxnLst/>
            <a:rect l="0" t="0" r="0" b="0"/>
            <a:pathLst>
              <a:path w="8931" h="151805">
                <a:moveTo>
                  <a:pt x="8930" y="0"/>
                </a:moveTo>
                <a:lnTo>
                  <a:pt x="8930" y="8930"/>
                </a:lnTo>
                <a:lnTo>
                  <a:pt x="8930" y="35718"/>
                </a:lnTo>
                <a:lnTo>
                  <a:pt x="0" y="53578"/>
                </a:lnTo>
                <a:lnTo>
                  <a:pt x="0" y="62507"/>
                </a:lnTo>
                <a:lnTo>
                  <a:pt x="0" y="89296"/>
                </a:lnTo>
                <a:lnTo>
                  <a:pt x="0" y="107156"/>
                </a:lnTo>
                <a:lnTo>
                  <a:pt x="0" y="125015"/>
                </a:lnTo>
                <a:lnTo>
                  <a:pt x="8930" y="151804"/>
                </a:lnTo>
                <a:lnTo>
                  <a:pt x="8930" y="15180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2692A1DC-705E-4AA3-BF34-F193C36BB2C7}"/>
              </a:ext>
            </a:extLst>
          </p:cNvPr>
          <p:cNvSpPr/>
          <p:nvPr/>
        </p:nvSpPr>
        <p:spPr>
          <a:xfrm>
            <a:off x="3044825" y="2963863"/>
            <a:ext cx="295275" cy="295275"/>
          </a:xfrm>
          <a:custGeom>
            <a:avLst/>
            <a:gdLst/>
            <a:ahLst/>
            <a:cxnLst/>
            <a:rect l="0" t="0" r="0" b="0"/>
            <a:pathLst>
              <a:path w="294681" h="294681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26790" y="8930"/>
                </a:lnTo>
                <a:lnTo>
                  <a:pt x="35719" y="17859"/>
                </a:lnTo>
                <a:lnTo>
                  <a:pt x="44649" y="35719"/>
                </a:lnTo>
                <a:lnTo>
                  <a:pt x="62508" y="44648"/>
                </a:lnTo>
                <a:lnTo>
                  <a:pt x="80368" y="53578"/>
                </a:lnTo>
                <a:lnTo>
                  <a:pt x="98227" y="71437"/>
                </a:lnTo>
                <a:lnTo>
                  <a:pt x="107157" y="89297"/>
                </a:lnTo>
                <a:lnTo>
                  <a:pt x="125016" y="107156"/>
                </a:lnTo>
                <a:lnTo>
                  <a:pt x="142875" y="125015"/>
                </a:lnTo>
                <a:lnTo>
                  <a:pt x="160735" y="142875"/>
                </a:lnTo>
                <a:lnTo>
                  <a:pt x="169665" y="160734"/>
                </a:lnTo>
                <a:lnTo>
                  <a:pt x="187524" y="178594"/>
                </a:lnTo>
                <a:lnTo>
                  <a:pt x="196454" y="196453"/>
                </a:lnTo>
                <a:lnTo>
                  <a:pt x="214313" y="214312"/>
                </a:lnTo>
                <a:lnTo>
                  <a:pt x="223243" y="232172"/>
                </a:lnTo>
                <a:lnTo>
                  <a:pt x="241102" y="250031"/>
                </a:lnTo>
                <a:lnTo>
                  <a:pt x="250032" y="258961"/>
                </a:lnTo>
                <a:lnTo>
                  <a:pt x="258961" y="276820"/>
                </a:lnTo>
                <a:lnTo>
                  <a:pt x="267891" y="276820"/>
                </a:lnTo>
                <a:lnTo>
                  <a:pt x="276821" y="285750"/>
                </a:lnTo>
                <a:lnTo>
                  <a:pt x="294680" y="294680"/>
                </a:lnTo>
                <a:lnTo>
                  <a:pt x="294680" y="29468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08A013C4-D7A0-4BA0-B264-79732E2EDA2E}"/>
              </a:ext>
            </a:extLst>
          </p:cNvPr>
          <p:cNvSpPr/>
          <p:nvPr/>
        </p:nvSpPr>
        <p:spPr>
          <a:xfrm>
            <a:off x="3089275" y="2938463"/>
            <a:ext cx="250825" cy="258762"/>
          </a:xfrm>
          <a:custGeom>
            <a:avLst/>
            <a:gdLst/>
            <a:ahLst/>
            <a:cxnLst/>
            <a:rect l="0" t="0" r="0" b="0"/>
            <a:pathLst>
              <a:path w="250032" h="258962">
                <a:moveTo>
                  <a:pt x="250031" y="0"/>
                </a:moveTo>
                <a:lnTo>
                  <a:pt x="241101" y="0"/>
                </a:lnTo>
                <a:lnTo>
                  <a:pt x="223242" y="0"/>
                </a:lnTo>
                <a:lnTo>
                  <a:pt x="214312" y="0"/>
                </a:lnTo>
                <a:lnTo>
                  <a:pt x="205383" y="8929"/>
                </a:lnTo>
                <a:lnTo>
                  <a:pt x="196453" y="26789"/>
                </a:lnTo>
                <a:lnTo>
                  <a:pt x="178594" y="35719"/>
                </a:lnTo>
                <a:lnTo>
                  <a:pt x="160734" y="62508"/>
                </a:lnTo>
                <a:lnTo>
                  <a:pt x="151805" y="80367"/>
                </a:lnTo>
                <a:lnTo>
                  <a:pt x="133945" y="98226"/>
                </a:lnTo>
                <a:lnTo>
                  <a:pt x="116086" y="125015"/>
                </a:lnTo>
                <a:lnTo>
                  <a:pt x="98226" y="151804"/>
                </a:lnTo>
                <a:lnTo>
                  <a:pt x="80367" y="169664"/>
                </a:lnTo>
                <a:lnTo>
                  <a:pt x="62508" y="196453"/>
                </a:lnTo>
                <a:lnTo>
                  <a:pt x="44648" y="214312"/>
                </a:lnTo>
                <a:lnTo>
                  <a:pt x="26789" y="232172"/>
                </a:lnTo>
                <a:lnTo>
                  <a:pt x="0" y="258961"/>
                </a:lnTo>
                <a:lnTo>
                  <a:pt x="0" y="25896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0146A3E6-5D88-424F-9EB9-11F430B34B64}"/>
              </a:ext>
            </a:extLst>
          </p:cNvPr>
          <p:cNvSpPr/>
          <p:nvPr/>
        </p:nvSpPr>
        <p:spPr>
          <a:xfrm>
            <a:off x="3402013" y="3035300"/>
            <a:ext cx="223837" cy="19050"/>
          </a:xfrm>
          <a:custGeom>
            <a:avLst/>
            <a:gdLst/>
            <a:ahLst/>
            <a:cxnLst/>
            <a:rect l="0" t="0" r="0" b="0"/>
            <a:pathLst>
              <a:path w="223243" h="17861">
                <a:moveTo>
                  <a:pt x="0" y="17860"/>
                </a:moveTo>
                <a:lnTo>
                  <a:pt x="8930" y="8930"/>
                </a:lnTo>
                <a:lnTo>
                  <a:pt x="35719" y="8930"/>
                </a:lnTo>
                <a:lnTo>
                  <a:pt x="53578" y="0"/>
                </a:lnTo>
                <a:lnTo>
                  <a:pt x="80367" y="0"/>
                </a:lnTo>
                <a:lnTo>
                  <a:pt x="98227" y="0"/>
                </a:lnTo>
                <a:lnTo>
                  <a:pt x="125016" y="0"/>
                </a:lnTo>
                <a:lnTo>
                  <a:pt x="142875" y="0"/>
                </a:lnTo>
                <a:lnTo>
                  <a:pt x="169664" y="0"/>
                </a:lnTo>
                <a:lnTo>
                  <a:pt x="187523" y="0"/>
                </a:lnTo>
                <a:lnTo>
                  <a:pt x="223242" y="8930"/>
                </a:lnTo>
                <a:lnTo>
                  <a:pt x="223242" y="893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A11D2CC8-ABBE-4547-9474-ED39DD1409FF}"/>
              </a:ext>
            </a:extLst>
          </p:cNvPr>
          <p:cNvSpPr/>
          <p:nvPr/>
        </p:nvSpPr>
        <p:spPr>
          <a:xfrm>
            <a:off x="3465513" y="3098800"/>
            <a:ext cx="187325" cy="17463"/>
          </a:xfrm>
          <a:custGeom>
            <a:avLst/>
            <a:gdLst/>
            <a:ahLst/>
            <a:cxnLst/>
            <a:rect l="0" t="0" r="0" b="0"/>
            <a:pathLst>
              <a:path w="187524" h="17861">
                <a:moveTo>
                  <a:pt x="8929" y="17860"/>
                </a:moveTo>
                <a:lnTo>
                  <a:pt x="0" y="17860"/>
                </a:lnTo>
                <a:lnTo>
                  <a:pt x="8929" y="8930"/>
                </a:lnTo>
                <a:lnTo>
                  <a:pt x="17859" y="8930"/>
                </a:lnTo>
                <a:lnTo>
                  <a:pt x="26789" y="8930"/>
                </a:lnTo>
                <a:lnTo>
                  <a:pt x="44648" y="8930"/>
                </a:lnTo>
                <a:lnTo>
                  <a:pt x="53578" y="8930"/>
                </a:lnTo>
                <a:lnTo>
                  <a:pt x="80367" y="8930"/>
                </a:lnTo>
                <a:lnTo>
                  <a:pt x="98226" y="8930"/>
                </a:lnTo>
                <a:lnTo>
                  <a:pt x="116086" y="8930"/>
                </a:lnTo>
                <a:lnTo>
                  <a:pt x="133945" y="8930"/>
                </a:lnTo>
                <a:lnTo>
                  <a:pt x="160734" y="0"/>
                </a:lnTo>
                <a:lnTo>
                  <a:pt x="187523" y="0"/>
                </a:lnTo>
                <a:lnTo>
                  <a:pt x="187523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9" name="Freeform 48">
            <a:extLst>
              <a:ext uri="{FF2B5EF4-FFF2-40B4-BE49-F238E27FC236}">
                <a16:creationId xmlns:a16="http://schemas.microsoft.com/office/drawing/2014/main" id="{67E48185-6E4E-4AEF-AE82-392F66ADE36C}"/>
              </a:ext>
            </a:extLst>
          </p:cNvPr>
          <p:cNvSpPr/>
          <p:nvPr/>
        </p:nvSpPr>
        <p:spPr>
          <a:xfrm>
            <a:off x="3857625" y="2884488"/>
            <a:ext cx="285750" cy="320675"/>
          </a:xfrm>
          <a:custGeom>
            <a:avLst/>
            <a:gdLst/>
            <a:ahLst/>
            <a:cxnLst/>
            <a:rect l="0" t="0" r="0" b="0"/>
            <a:pathLst>
              <a:path w="285751" h="321469">
                <a:moveTo>
                  <a:pt x="276820" y="8929"/>
                </a:moveTo>
                <a:lnTo>
                  <a:pt x="276820" y="8929"/>
                </a:lnTo>
                <a:lnTo>
                  <a:pt x="276820" y="0"/>
                </a:lnTo>
                <a:lnTo>
                  <a:pt x="276820" y="0"/>
                </a:lnTo>
                <a:lnTo>
                  <a:pt x="267891" y="0"/>
                </a:lnTo>
                <a:lnTo>
                  <a:pt x="267891" y="0"/>
                </a:lnTo>
                <a:lnTo>
                  <a:pt x="258961" y="0"/>
                </a:lnTo>
                <a:lnTo>
                  <a:pt x="250031" y="0"/>
                </a:lnTo>
                <a:lnTo>
                  <a:pt x="232172" y="8929"/>
                </a:lnTo>
                <a:lnTo>
                  <a:pt x="223242" y="8929"/>
                </a:lnTo>
                <a:lnTo>
                  <a:pt x="205383" y="8929"/>
                </a:lnTo>
                <a:lnTo>
                  <a:pt x="187523" y="17859"/>
                </a:lnTo>
                <a:lnTo>
                  <a:pt x="169664" y="17859"/>
                </a:lnTo>
                <a:lnTo>
                  <a:pt x="151805" y="17859"/>
                </a:lnTo>
                <a:lnTo>
                  <a:pt x="133945" y="17859"/>
                </a:lnTo>
                <a:lnTo>
                  <a:pt x="116086" y="17859"/>
                </a:lnTo>
                <a:lnTo>
                  <a:pt x="98227" y="17859"/>
                </a:lnTo>
                <a:lnTo>
                  <a:pt x="89297" y="17859"/>
                </a:lnTo>
                <a:lnTo>
                  <a:pt x="71438" y="17859"/>
                </a:lnTo>
                <a:lnTo>
                  <a:pt x="62508" y="17859"/>
                </a:lnTo>
                <a:lnTo>
                  <a:pt x="53578" y="17859"/>
                </a:lnTo>
                <a:lnTo>
                  <a:pt x="44648" y="8929"/>
                </a:lnTo>
                <a:lnTo>
                  <a:pt x="35719" y="8929"/>
                </a:lnTo>
                <a:lnTo>
                  <a:pt x="35719" y="8929"/>
                </a:lnTo>
                <a:lnTo>
                  <a:pt x="26789" y="8929"/>
                </a:lnTo>
                <a:lnTo>
                  <a:pt x="26789" y="8929"/>
                </a:lnTo>
                <a:lnTo>
                  <a:pt x="17859" y="17859"/>
                </a:lnTo>
                <a:lnTo>
                  <a:pt x="17859" y="17859"/>
                </a:lnTo>
                <a:lnTo>
                  <a:pt x="17859" y="26789"/>
                </a:lnTo>
                <a:lnTo>
                  <a:pt x="17859" y="35718"/>
                </a:lnTo>
                <a:lnTo>
                  <a:pt x="8930" y="44648"/>
                </a:lnTo>
                <a:lnTo>
                  <a:pt x="8930" y="62507"/>
                </a:lnTo>
                <a:lnTo>
                  <a:pt x="8930" y="71437"/>
                </a:lnTo>
                <a:lnTo>
                  <a:pt x="0" y="89297"/>
                </a:lnTo>
                <a:lnTo>
                  <a:pt x="0" y="98226"/>
                </a:lnTo>
                <a:lnTo>
                  <a:pt x="0" y="107156"/>
                </a:lnTo>
                <a:lnTo>
                  <a:pt x="0" y="116086"/>
                </a:lnTo>
                <a:lnTo>
                  <a:pt x="0" y="125015"/>
                </a:lnTo>
                <a:lnTo>
                  <a:pt x="0" y="133945"/>
                </a:lnTo>
                <a:lnTo>
                  <a:pt x="0" y="142875"/>
                </a:lnTo>
                <a:lnTo>
                  <a:pt x="0" y="142875"/>
                </a:lnTo>
                <a:lnTo>
                  <a:pt x="0" y="151804"/>
                </a:lnTo>
                <a:lnTo>
                  <a:pt x="0" y="151804"/>
                </a:lnTo>
                <a:lnTo>
                  <a:pt x="8930" y="151804"/>
                </a:lnTo>
                <a:lnTo>
                  <a:pt x="8930" y="151804"/>
                </a:lnTo>
                <a:lnTo>
                  <a:pt x="17859" y="142875"/>
                </a:lnTo>
                <a:lnTo>
                  <a:pt x="35719" y="142875"/>
                </a:lnTo>
                <a:lnTo>
                  <a:pt x="44648" y="142875"/>
                </a:lnTo>
                <a:lnTo>
                  <a:pt x="62508" y="133945"/>
                </a:lnTo>
                <a:lnTo>
                  <a:pt x="80367" y="125015"/>
                </a:lnTo>
                <a:lnTo>
                  <a:pt x="98227" y="125015"/>
                </a:lnTo>
                <a:lnTo>
                  <a:pt x="125016" y="116086"/>
                </a:lnTo>
                <a:lnTo>
                  <a:pt x="142875" y="116086"/>
                </a:lnTo>
                <a:lnTo>
                  <a:pt x="160734" y="116086"/>
                </a:lnTo>
                <a:lnTo>
                  <a:pt x="187523" y="116086"/>
                </a:lnTo>
                <a:lnTo>
                  <a:pt x="205383" y="116086"/>
                </a:lnTo>
                <a:lnTo>
                  <a:pt x="223242" y="125015"/>
                </a:lnTo>
                <a:lnTo>
                  <a:pt x="241102" y="133945"/>
                </a:lnTo>
                <a:lnTo>
                  <a:pt x="250031" y="142875"/>
                </a:lnTo>
                <a:lnTo>
                  <a:pt x="267891" y="151804"/>
                </a:lnTo>
                <a:lnTo>
                  <a:pt x="276820" y="169664"/>
                </a:lnTo>
                <a:lnTo>
                  <a:pt x="276820" y="178593"/>
                </a:lnTo>
                <a:lnTo>
                  <a:pt x="285750" y="196453"/>
                </a:lnTo>
                <a:lnTo>
                  <a:pt x="276820" y="205382"/>
                </a:lnTo>
                <a:lnTo>
                  <a:pt x="276820" y="223242"/>
                </a:lnTo>
                <a:lnTo>
                  <a:pt x="267891" y="241101"/>
                </a:lnTo>
                <a:lnTo>
                  <a:pt x="258961" y="250031"/>
                </a:lnTo>
                <a:lnTo>
                  <a:pt x="250031" y="267890"/>
                </a:lnTo>
                <a:lnTo>
                  <a:pt x="232172" y="276820"/>
                </a:lnTo>
                <a:lnTo>
                  <a:pt x="214313" y="294679"/>
                </a:lnTo>
                <a:lnTo>
                  <a:pt x="196453" y="303609"/>
                </a:lnTo>
                <a:lnTo>
                  <a:pt x="178594" y="312539"/>
                </a:lnTo>
                <a:lnTo>
                  <a:pt x="151805" y="321468"/>
                </a:lnTo>
                <a:lnTo>
                  <a:pt x="133945" y="321468"/>
                </a:lnTo>
                <a:lnTo>
                  <a:pt x="107156" y="321468"/>
                </a:lnTo>
                <a:lnTo>
                  <a:pt x="89297" y="321468"/>
                </a:lnTo>
                <a:lnTo>
                  <a:pt x="62508" y="321468"/>
                </a:lnTo>
                <a:lnTo>
                  <a:pt x="44648" y="312539"/>
                </a:lnTo>
                <a:lnTo>
                  <a:pt x="17859" y="303609"/>
                </a:lnTo>
                <a:lnTo>
                  <a:pt x="17859" y="30360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0" name="Freeform 49">
            <a:extLst>
              <a:ext uri="{FF2B5EF4-FFF2-40B4-BE49-F238E27FC236}">
                <a16:creationId xmlns:a16="http://schemas.microsoft.com/office/drawing/2014/main" id="{A7D7E124-7E32-456E-A401-A0576C841A5F}"/>
              </a:ext>
            </a:extLst>
          </p:cNvPr>
          <p:cNvSpPr/>
          <p:nvPr/>
        </p:nvSpPr>
        <p:spPr>
          <a:xfrm>
            <a:off x="2820988" y="3330575"/>
            <a:ext cx="188912" cy="544513"/>
          </a:xfrm>
          <a:custGeom>
            <a:avLst/>
            <a:gdLst/>
            <a:ahLst/>
            <a:cxnLst/>
            <a:rect l="0" t="0" r="0" b="0"/>
            <a:pathLst>
              <a:path w="187525" h="544712">
                <a:moveTo>
                  <a:pt x="187524" y="0"/>
                </a:moveTo>
                <a:lnTo>
                  <a:pt x="178594" y="0"/>
                </a:lnTo>
                <a:lnTo>
                  <a:pt x="169664" y="0"/>
                </a:lnTo>
                <a:lnTo>
                  <a:pt x="160735" y="0"/>
                </a:lnTo>
                <a:lnTo>
                  <a:pt x="151805" y="0"/>
                </a:lnTo>
                <a:lnTo>
                  <a:pt x="142875" y="8930"/>
                </a:lnTo>
                <a:lnTo>
                  <a:pt x="133946" y="17859"/>
                </a:lnTo>
                <a:lnTo>
                  <a:pt x="125016" y="26789"/>
                </a:lnTo>
                <a:lnTo>
                  <a:pt x="107157" y="44648"/>
                </a:lnTo>
                <a:lnTo>
                  <a:pt x="98227" y="53578"/>
                </a:lnTo>
                <a:lnTo>
                  <a:pt x="89297" y="71438"/>
                </a:lnTo>
                <a:lnTo>
                  <a:pt x="71438" y="98227"/>
                </a:lnTo>
                <a:lnTo>
                  <a:pt x="62508" y="116086"/>
                </a:lnTo>
                <a:lnTo>
                  <a:pt x="53578" y="133945"/>
                </a:lnTo>
                <a:lnTo>
                  <a:pt x="35719" y="160734"/>
                </a:lnTo>
                <a:lnTo>
                  <a:pt x="26789" y="187523"/>
                </a:lnTo>
                <a:lnTo>
                  <a:pt x="17860" y="205383"/>
                </a:lnTo>
                <a:lnTo>
                  <a:pt x="17860" y="232172"/>
                </a:lnTo>
                <a:lnTo>
                  <a:pt x="8930" y="258961"/>
                </a:lnTo>
                <a:lnTo>
                  <a:pt x="8930" y="276820"/>
                </a:lnTo>
                <a:lnTo>
                  <a:pt x="0" y="303609"/>
                </a:lnTo>
                <a:lnTo>
                  <a:pt x="0" y="330398"/>
                </a:lnTo>
                <a:lnTo>
                  <a:pt x="0" y="348258"/>
                </a:lnTo>
                <a:lnTo>
                  <a:pt x="0" y="375047"/>
                </a:lnTo>
                <a:lnTo>
                  <a:pt x="0" y="401836"/>
                </a:lnTo>
                <a:lnTo>
                  <a:pt x="8930" y="428625"/>
                </a:lnTo>
                <a:lnTo>
                  <a:pt x="8930" y="446484"/>
                </a:lnTo>
                <a:lnTo>
                  <a:pt x="8930" y="464344"/>
                </a:lnTo>
                <a:lnTo>
                  <a:pt x="17860" y="482203"/>
                </a:lnTo>
                <a:lnTo>
                  <a:pt x="26789" y="500063"/>
                </a:lnTo>
                <a:lnTo>
                  <a:pt x="35719" y="517922"/>
                </a:lnTo>
                <a:lnTo>
                  <a:pt x="44649" y="526852"/>
                </a:lnTo>
                <a:lnTo>
                  <a:pt x="62508" y="544711"/>
                </a:lnTo>
                <a:lnTo>
                  <a:pt x="62508" y="54471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5A28A314-89D6-4897-B74D-6BD6D7B4F4D6}"/>
              </a:ext>
            </a:extLst>
          </p:cNvPr>
          <p:cNvSpPr/>
          <p:nvPr/>
        </p:nvSpPr>
        <p:spPr>
          <a:xfrm>
            <a:off x="3036888" y="3446463"/>
            <a:ext cx="231775" cy="295275"/>
          </a:xfrm>
          <a:custGeom>
            <a:avLst/>
            <a:gdLst/>
            <a:ahLst/>
            <a:cxnLst/>
            <a:rect l="0" t="0" r="0" b="0"/>
            <a:pathLst>
              <a:path w="232173" h="294681">
                <a:moveTo>
                  <a:pt x="232172" y="8930"/>
                </a:moveTo>
                <a:lnTo>
                  <a:pt x="232172" y="0"/>
                </a:lnTo>
                <a:lnTo>
                  <a:pt x="223242" y="0"/>
                </a:lnTo>
                <a:lnTo>
                  <a:pt x="223242" y="0"/>
                </a:lnTo>
                <a:lnTo>
                  <a:pt x="223242" y="0"/>
                </a:lnTo>
                <a:lnTo>
                  <a:pt x="214312" y="0"/>
                </a:lnTo>
                <a:lnTo>
                  <a:pt x="205383" y="8930"/>
                </a:lnTo>
                <a:lnTo>
                  <a:pt x="196453" y="8930"/>
                </a:lnTo>
                <a:lnTo>
                  <a:pt x="178594" y="17859"/>
                </a:lnTo>
                <a:lnTo>
                  <a:pt x="169664" y="17859"/>
                </a:lnTo>
                <a:lnTo>
                  <a:pt x="151804" y="26789"/>
                </a:lnTo>
                <a:lnTo>
                  <a:pt x="133945" y="35719"/>
                </a:lnTo>
                <a:lnTo>
                  <a:pt x="116086" y="35719"/>
                </a:lnTo>
                <a:lnTo>
                  <a:pt x="98226" y="44648"/>
                </a:lnTo>
                <a:lnTo>
                  <a:pt x="89297" y="53578"/>
                </a:lnTo>
                <a:lnTo>
                  <a:pt x="71437" y="53578"/>
                </a:lnTo>
                <a:lnTo>
                  <a:pt x="53578" y="53578"/>
                </a:lnTo>
                <a:lnTo>
                  <a:pt x="44648" y="53578"/>
                </a:lnTo>
                <a:lnTo>
                  <a:pt x="35719" y="62508"/>
                </a:lnTo>
                <a:lnTo>
                  <a:pt x="26789" y="62508"/>
                </a:lnTo>
                <a:lnTo>
                  <a:pt x="17859" y="62508"/>
                </a:lnTo>
                <a:lnTo>
                  <a:pt x="8929" y="62508"/>
                </a:lnTo>
                <a:lnTo>
                  <a:pt x="8929" y="62508"/>
                </a:lnTo>
                <a:lnTo>
                  <a:pt x="8929" y="62508"/>
                </a:lnTo>
                <a:lnTo>
                  <a:pt x="0" y="62508"/>
                </a:lnTo>
                <a:lnTo>
                  <a:pt x="0" y="62508"/>
                </a:lnTo>
                <a:lnTo>
                  <a:pt x="0" y="71437"/>
                </a:lnTo>
                <a:lnTo>
                  <a:pt x="0" y="80367"/>
                </a:lnTo>
                <a:lnTo>
                  <a:pt x="0" y="89297"/>
                </a:lnTo>
                <a:lnTo>
                  <a:pt x="0" y="98227"/>
                </a:lnTo>
                <a:lnTo>
                  <a:pt x="0" y="116086"/>
                </a:lnTo>
                <a:lnTo>
                  <a:pt x="0" y="125016"/>
                </a:lnTo>
                <a:lnTo>
                  <a:pt x="0" y="133945"/>
                </a:lnTo>
                <a:lnTo>
                  <a:pt x="0" y="142875"/>
                </a:lnTo>
                <a:lnTo>
                  <a:pt x="0" y="142875"/>
                </a:lnTo>
                <a:lnTo>
                  <a:pt x="0" y="151805"/>
                </a:lnTo>
                <a:lnTo>
                  <a:pt x="8929" y="151805"/>
                </a:lnTo>
                <a:lnTo>
                  <a:pt x="8929" y="160734"/>
                </a:lnTo>
                <a:lnTo>
                  <a:pt x="8929" y="160734"/>
                </a:lnTo>
                <a:lnTo>
                  <a:pt x="17859" y="160734"/>
                </a:lnTo>
                <a:lnTo>
                  <a:pt x="26789" y="160734"/>
                </a:lnTo>
                <a:lnTo>
                  <a:pt x="35719" y="151805"/>
                </a:lnTo>
                <a:lnTo>
                  <a:pt x="44648" y="151805"/>
                </a:lnTo>
                <a:lnTo>
                  <a:pt x="53578" y="142875"/>
                </a:lnTo>
                <a:lnTo>
                  <a:pt x="62508" y="142875"/>
                </a:lnTo>
                <a:lnTo>
                  <a:pt x="80367" y="142875"/>
                </a:lnTo>
                <a:lnTo>
                  <a:pt x="89297" y="133945"/>
                </a:lnTo>
                <a:lnTo>
                  <a:pt x="107156" y="133945"/>
                </a:lnTo>
                <a:lnTo>
                  <a:pt x="116086" y="133945"/>
                </a:lnTo>
                <a:lnTo>
                  <a:pt x="133945" y="142875"/>
                </a:lnTo>
                <a:lnTo>
                  <a:pt x="142875" y="142875"/>
                </a:lnTo>
                <a:lnTo>
                  <a:pt x="160734" y="151805"/>
                </a:lnTo>
                <a:lnTo>
                  <a:pt x="169664" y="160734"/>
                </a:lnTo>
                <a:lnTo>
                  <a:pt x="178594" y="169664"/>
                </a:lnTo>
                <a:lnTo>
                  <a:pt x="187523" y="178594"/>
                </a:lnTo>
                <a:lnTo>
                  <a:pt x="187523" y="187523"/>
                </a:lnTo>
                <a:lnTo>
                  <a:pt x="196453" y="196453"/>
                </a:lnTo>
                <a:lnTo>
                  <a:pt x="196453" y="214312"/>
                </a:lnTo>
                <a:lnTo>
                  <a:pt x="187523" y="223242"/>
                </a:lnTo>
                <a:lnTo>
                  <a:pt x="187523" y="232172"/>
                </a:lnTo>
                <a:lnTo>
                  <a:pt x="178594" y="250031"/>
                </a:lnTo>
                <a:lnTo>
                  <a:pt x="169664" y="258961"/>
                </a:lnTo>
                <a:lnTo>
                  <a:pt x="151804" y="267891"/>
                </a:lnTo>
                <a:lnTo>
                  <a:pt x="142875" y="276820"/>
                </a:lnTo>
                <a:lnTo>
                  <a:pt x="125015" y="285750"/>
                </a:lnTo>
                <a:lnTo>
                  <a:pt x="116086" y="294680"/>
                </a:lnTo>
                <a:lnTo>
                  <a:pt x="98226" y="294680"/>
                </a:lnTo>
                <a:lnTo>
                  <a:pt x="89297" y="294680"/>
                </a:lnTo>
                <a:lnTo>
                  <a:pt x="71437" y="294680"/>
                </a:lnTo>
                <a:lnTo>
                  <a:pt x="62508" y="294680"/>
                </a:lnTo>
                <a:lnTo>
                  <a:pt x="53578" y="294680"/>
                </a:lnTo>
                <a:lnTo>
                  <a:pt x="44648" y="285750"/>
                </a:lnTo>
                <a:lnTo>
                  <a:pt x="26789" y="276820"/>
                </a:lnTo>
                <a:lnTo>
                  <a:pt x="26789" y="27682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B5336EC7-B569-44B8-AF21-38E5B18501DC}"/>
              </a:ext>
            </a:extLst>
          </p:cNvPr>
          <p:cNvSpPr/>
          <p:nvPr/>
        </p:nvSpPr>
        <p:spPr>
          <a:xfrm>
            <a:off x="3367088" y="3670300"/>
            <a:ext cx="26987" cy="249238"/>
          </a:xfrm>
          <a:custGeom>
            <a:avLst/>
            <a:gdLst/>
            <a:ahLst/>
            <a:cxnLst/>
            <a:rect l="0" t="0" r="0" b="0"/>
            <a:pathLst>
              <a:path w="26790" h="250032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8930" y="44649"/>
                </a:lnTo>
                <a:lnTo>
                  <a:pt x="17860" y="53578"/>
                </a:lnTo>
                <a:lnTo>
                  <a:pt x="17860" y="80367"/>
                </a:lnTo>
                <a:lnTo>
                  <a:pt x="17860" y="107156"/>
                </a:lnTo>
                <a:lnTo>
                  <a:pt x="26789" y="133945"/>
                </a:lnTo>
                <a:lnTo>
                  <a:pt x="26789" y="151805"/>
                </a:lnTo>
                <a:lnTo>
                  <a:pt x="26789" y="178594"/>
                </a:lnTo>
                <a:lnTo>
                  <a:pt x="26789" y="196453"/>
                </a:lnTo>
                <a:lnTo>
                  <a:pt x="26789" y="214313"/>
                </a:lnTo>
                <a:lnTo>
                  <a:pt x="26789" y="250031"/>
                </a:lnTo>
                <a:lnTo>
                  <a:pt x="26789" y="25003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86492218-F00A-44CC-AC25-A70FAA61D111}"/>
              </a:ext>
            </a:extLst>
          </p:cNvPr>
          <p:cNvSpPr/>
          <p:nvPr/>
        </p:nvSpPr>
        <p:spPr>
          <a:xfrm>
            <a:off x="3527425" y="3606800"/>
            <a:ext cx="160338" cy="1588"/>
          </a:xfrm>
          <a:custGeom>
            <a:avLst/>
            <a:gdLst/>
            <a:ahLst/>
            <a:cxnLst/>
            <a:rect l="0" t="0" r="0" b="0"/>
            <a:pathLst>
              <a:path w="160735" h="1">
                <a:moveTo>
                  <a:pt x="0" y="0"/>
                </a:moveTo>
                <a:lnTo>
                  <a:pt x="0" y="0"/>
                </a:lnTo>
                <a:lnTo>
                  <a:pt x="8929" y="0"/>
                </a:lnTo>
                <a:lnTo>
                  <a:pt x="17859" y="0"/>
                </a:lnTo>
                <a:lnTo>
                  <a:pt x="35718" y="0"/>
                </a:lnTo>
                <a:lnTo>
                  <a:pt x="53578" y="0"/>
                </a:lnTo>
                <a:lnTo>
                  <a:pt x="71437" y="0"/>
                </a:lnTo>
                <a:lnTo>
                  <a:pt x="80367" y="0"/>
                </a:lnTo>
                <a:lnTo>
                  <a:pt x="98226" y="0"/>
                </a:lnTo>
                <a:lnTo>
                  <a:pt x="107156" y="0"/>
                </a:lnTo>
                <a:lnTo>
                  <a:pt x="125015" y="0"/>
                </a:lnTo>
                <a:lnTo>
                  <a:pt x="142875" y="0"/>
                </a:lnTo>
                <a:lnTo>
                  <a:pt x="160734" y="0"/>
                </a:lnTo>
                <a:lnTo>
                  <a:pt x="16073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2CBE9C65-77D0-4240-B831-E9AFDEA231A2}"/>
              </a:ext>
            </a:extLst>
          </p:cNvPr>
          <p:cNvSpPr/>
          <p:nvPr/>
        </p:nvSpPr>
        <p:spPr>
          <a:xfrm>
            <a:off x="3867150" y="3455988"/>
            <a:ext cx="26988" cy="312737"/>
          </a:xfrm>
          <a:custGeom>
            <a:avLst/>
            <a:gdLst/>
            <a:ahLst/>
            <a:cxnLst/>
            <a:rect l="0" t="0" r="0" b="0"/>
            <a:pathLst>
              <a:path w="26790" h="312540">
                <a:moveTo>
                  <a:pt x="26789" y="0"/>
                </a:moveTo>
                <a:lnTo>
                  <a:pt x="26789" y="0"/>
                </a:lnTo>
                <a:lnTo>
                  <a:pt x="17859" y="8929"/>
                </a:lnTo>
                <a:lnTo>
                  <a:pt x="17859" y="26789"/>
                </a:lnTo>
                <a:lnTo>
                  <a:pt x="17859" y="44648"/>
                </a:lnTo>
                <a:lnTo>
                  <a:pt x="8929" y="53578"/>
                </a:lnTo>
                <a:lnTo>
                  <a:pt x="8929" y="71437"/>
                </a:lnTo>
                <a:lnTo>
                  <a:pt x="8929" y="98226"/>
                </a:lnTo>
                <a:lnTo>
                  <a:pt x="0" y="116086"/>
                </a:lnTo>
                <a:lnTo>
                  <a:pt x="0" y="133945"/>
                </a:lnTo>
                <a:lnTo>
                  <a:pt x="0" y="160734"/>
                </a:lnTo>
                <a:lnTo>
                  <a:pt x="0" y="178593"/>
                </a:lnTo>
                <a:lnTo>
                  <a:pt x="0" y="205382"/>
                </a:lnTo>
                <a:lnTo>
                  <a:pt x="0" y="223242"/>
                </a:lnTo>
                <a:lnTo>
                  <a:pt x="0" y="241101"/>
                </a:lnTo>
                <a:lnTo>
                  <a:pt x="0" y="258961"/>
                </a:lnTo>
                <a:lnTo>
                  <a:pt x="0" y="276820"/>
                </a:lnTo>
                <a:lnTo>
                  <a:pt x="0" y="294679"/>
                </a:lnTo>
                <a:lnTo>
                  <a:pt x="0" y="312539"/>
                </a:lnTo>
                <a:lnTo>
                  <a:pt x="0" y="31253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5" name="Freeform 54">
            <a:extLst>
              <a:ext uri="{FF2B5EF4-FFF2-40B4-BE49-F238E27FC236}">
                <a16:creationId xmlns:a16="http://schemas.microsoft.com/office/drawing/2014/main" id="{3C55D06C-5314-4AD2-919D-4E419A2C2E54}"/>
              </a:ext>
            </a:extLst>
          </p:cNvPr>
          <p:cNvSpPr/>
          <p:nvPr/>
        </p:nvSpPr>
        <p:spPr>
          <a:xfrm>
            <a:off x="4037013" y="3357563"/>
            <a:ext cx="133350" cy="509587"/>
          </a:xfrm>
          <a:custGeom>
            <a:avLst/>
            <a:gdLst/>
            <a:ahLst/>
            <a:cxnLst/>
            <a:rect l="0" t="0" r="0" b="0"/>
            <a:pathLst>
              <a:path w="133946" h="508993">
                <a:moveTo>
                  <a:pt x="0" y="0"/>
                </a:moveTo>
                <a:lnTo>
                  <a:pt x="0" y="0"/>
                </a:lnTo>
                <a:lnTo>
                  <a:pt x="17859" y="8930"/>
                </a:lnTo>
                <a:lnTo>
                  <a:pt x="35719" y="17859"/>
                </a:lnTo>
                <a:lnTo>
                  <a:pt x="44648" y="35719"/>
                </a:lnTo>
                <a:lnTo>
                  <a:pt x="62508" y="53578"/>
                </a:lnTo>
                <a:lnTo>
                  <a:pt x="80367" y="71438"/>
                </a:lnTo>
                <a:lnTo>
                  <a:pt x="89297" y="89297"/>
                </a:lnTo>
                <a:lnTo>
                  <a:pt x="98226" y="107156"/>
                </a:lnTo>
                <a:lnTo>
                  <a:pt x="107156" y="142875"/>
                </a:lnTo>
                <a:lnTo>
                  <a:pt x="116086" y="160734"/>
                </a:lnTo>
                <a:lnTo>
                  <a:pt x="125015" y="187524"/>
                </a:lnTo>
                <a:lnTo>
                  <a:pt x="125015" y="205383"/>
                </a:lnTo>
                <a:lnTo>
                  <a:pt x="133945" y="232172"/>
                </a:lnTo>
                <a:lnTo>
                  <a:pt x="133945" y="258961"/>
                </a:lnTo>
                <a:lnTo>
                  <a:pt x="133945" y="276820"/>
                </a:lnTo>
                <a:lnTo>
                  <a:pt x="125015" y="303609"/>
                </a:lnTo>
                <a:lnTo>
                  <a:pt x="125015" y="321469"/>
                </a:lnTo>
                <a:lnTo>
                  <a:pt x="116086" y="348258"/>
                </a:lnTo>
                <a:lnTo>
                  <a:pt x="107156" y="366117"/>
                </a:lnTo>
                <a:lnTo>
                  <a:pt x="98226" y="392906"/>
                </a:lnTo>
                <a:lnTo>
                  <a:pt x="89297" y="410766"/>
                </a:lnTo>
                <a:lnTo>
                  <a:pt x="71437" y="437555"/>
                </a:lnTo>
                <a:lnTo>
                  <a:pt x="62508" y="455414"/>
                </a:lnTo>
                <a:lnTo>
                  <a:pt x="44648" y="473274"/>
                </a:lnTo>
                <a:lnTo>
                  <a:pt x="26789" y="508992"/>
                </a:lnTo>
                <a:lnTo>
                  <a:pt x="26789" y="50899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6" name="Freeform 55">
            <a:extLst>
              <a:ext uri="{FF2B5EF4-FFF2-40B4-BE49-F238E27FC236}">
                <a16:creationId xmlns:a16="http://schemas.microsoft.com/office/drawing/2014/main" id="{B44E5C81-6AB3-43FF-AFBD-FA46E7CB675F}"/>
              </a:ext>
            </a:extLst>
          </p:cNvPr>
          <p:cNvSpPr/>
          <p:nvPr/>
        </p:nvSpPr>
        <p:spPr>
          <a:xfrm>
            <a:off x="7072313" y="3803650"/>
            <a:ext cx="36512" cy="53975"/>
          </a:xfrm>
          <a:custGeom>
            <a:avLst/>
            <a:gdLst/>
            <a:ahLst/>
            <a:cxnLst/>
            <a:rect l="0" t="0" r="0" b="0"/>
            <a:pathLst>
              <a:path w="35719" h="53580">
                <a:moveTo>
                  <a:pt x="26789" y="44649"/>
                </a:move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26790"/>
                </a:lnTo>
                <a:lnTo>
                  <a:pt x="2678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8929" y="44649"/>
                </a:lnTo>
                <a:lnTo>
                  <a:pt x="8929" y="44649"/>
                </a:lnTo>
                <a:lnTo>
                  <a:pt x="8929" y="44649"/>
                </a:lnTo>
                <a:lnTo>
                  <a:pt x="8929" y="44649"/>
                </a:lnTo>
                <a:lnTo>
                  <a:pt x="8929" y="53579"/>
                </a:lnTo>
                <a:lnTo>
                  <a:pt x="892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5357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26789" y="4464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1785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26790"/>
                </a:lnTo>
                <a:lnTo>
                  <a:pt x="8929" y="35719"/>
                </a:lnTo>
                <a:lnTo>
                  <a:pt x="8929" y="35719"/>
                </a:lnTo>
                <a:lnTo>
                  <a:pt x="8929" y="3571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44649"/>
                </a:lnTo>
                <a:lnTo>
                  <a:pt x="26789" y="4464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26790"/>
                </a:lnTo>
                <a:lnTo>
                  <a:pt x="26789" y="26790"/>
                </a:lnTo>
                <a:lnTo>
                  <a:pt x="35718" y="26790"/>
                </a:lnTo>
                <a:lnTo>
                  <a:pt x="35718" y="17860"/>
                </a:lnTo>
                <a:lnTo>
                  <a:pt x="35718" y="17860"/>
                </a:lnTo>
                <a:lnTo>
                  <a:pt x="35718" y="8930"/>
                </a:lnTo>
                <a:lnTo>
                  <a:pt x="35718" y="8930"/>
                </a:lnTo>
                <a:lnTo>
                  <a:pt x="35718" y="8930"/>
                </a:lnTo>
                <a:lnTo>
                  <a:pt x="35718" y="893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26789" y="0"/>
                </a:lnTo>
                <a:lnTo>
                  <a:pt x="17859" y="0"/>
                </a:lnTo>
                <a:lnTo>
                  <a:pt x="17859" y="8930"/>
                </a:lnTo>
                <a:lnTo>
                  <a:pt x="17859" y="8930"/>
                </a:lnTo>
                <a:lnTo>
                  <a:pt x="8929" y="8930"/>
                </a:lnTo>
                <a:lnTo>
                  <a:pt x="8929" y="17860"/>
                </a:lnTo>
                <a:lnTo>
                  <a:pt x="8929" y="17860"/>
                </a:lnTo>
                <a:lnTo>
                  <a:pt x="0" y="26790"/>
                </a:lnTo>
                <a:lnTo>
                  <a:pt x="0" y="2679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7" name="Freeform 56">
            <a:extLst>
              <a:ext uri="{FF2B5EF4-FFF2-40B4-BE49-F238E27FC236}">
                <a16:creationId xmlns:a16="http://schemas.microsoft.com/office/drawing/2014/main" id="{6A589D76-A1A5-4EEF-8B5D-738A3BD9617E}"/>
              </a:ext>
            </a:extLst>
          </p:cNvPr>
          <p:cNvSpPr/>
          <p:nvPr/>
        </p:nvSpPr>
        <p:spPr>
          <a:xfrm>
            <a:off x="7848600" y="3813175"/>
            <a:ext cx="46038" cy="44450"/>
          </a:xfrm>
          <a:custGeom>
            <a:avLst/>
            <a:gdLst/>
            <a:ahLst/>
            <a:cxnLst/>
            <a:rect l="0" t="0" r="0" b="0"/>
            <a:pathLst>
              <a:path w="44650" h="44650">
                <a:moveTo>
                  <a:pt x="17860" y="35719"/>
                </a:moveTo>
                <a:lnTo>
                  <a:pt x="17860" y="35719"/>
                </a:lnTo>
                <a:lnTo>
                  <a:pt x="17860" y="3571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35719" y="35719"/>
                </a:lnTo>
                <a:lnTo>
                  <a:pt x="35719" y="35719"/>
                </a:lnTo>
                <a:lnTo>
                  <a:pt x="35719" y="35719"/>
                </a:lnTo>
                <a:lnTo>
                  <a:pt x="35719" y="3571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17860"/>
                </a:lnTo>
                <a:lnTo>
                  <a:pt x="35719" y="17860"/>
                </a:lnTo>
                <a:lnTo>
                  <a:pt x="35719" y="17860"/>
                </a:lnTo>
                <a:lnTo>
                  <a:pt x="3571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17860" y="26789"/>
                </a:lnTo>
                <a:lnTo>
                  <a:pt x="17860" y="26789"/>
                </a:lnTo>
                <a:lnTo>
                  <a:pt x="17860" y="26789"/>
                </a:lnTo>
                <a:lnTo>
                  <a:pt x="17860" y="35719"/>
                </a:lnTo>
                <a:lnTo>
                  <a:pt x="17860" y="35719"/>
                </a:lnTo>
                <a:lnTo>
                  <a:pt x="17860" y="35719"/>
                </a:lnTo>
                <a:lnTo>
                  <a:pt x="17860" y="35719"/>
                </a:lnTo>
                <a:lnTo>
                  <a:pt x="17860" y="44649"/>
                </a:lnTo>
                <a:lnTo>
                  <a:pt x="17860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26789" y="44649"/>
                </a:lnTo>
                <a:lnTo>
                  <a:pt x="35719" y="44649"/>
                </a:lnTo>
                <a:lnTo>
                  <a:pt x="35719" y="44649"/>
                </a:lnTo>
                <a:lnTo>
                  <a:pt x="35719" y="44649"/>
                </a:lnTo>
                <a:lnTo>
                  <a:pt x="35719" y="44649"/>
                </a:lnTo>
                <a:lnTo>
                  <a:pt x="35719" y="44649"/>
                </a:lnTo>
                <a:lnTo>
                  <a:pt x="44649" y="44649"/>
                </a:lnTo>
                <a:lnTo>
                  <a:pt x="44649" y="44649"/>
                </a:lnTo>
                <a:lnTo>
                  <a:pt x="44649" y="35719"/>
                </a:lnTo>
                <a:lnTo>
                  <a:pt x="44649" y="35719"/>
                </a:lnTo>
                <a:lnTo>
                  <a:pt x="44649" y="35719"/>
                </a:lnTo>
                <a:lnTo>
                  <a:pt x="44649" y="35719"/>
                </a:lnTo>
                <a:lnTo>
                  <a:pt x="44649" y="26789"/>
                </a:lnTo>
                <a:lnTo>
                  <a:pt x="44649" y="26789"/>
                </a:lnTo>
                <a:lnTo>
                  <a:pt x="44649" y="26789"/>
                </a:lnTo>
                <a:lnTo>
                  <a:pt x="35719" y="17860"/>
                </a:lnTo>
                <a:lnTo>
                  <a:pt x="35719" y="17860"/>
                </a:lnTo>
                <a:lnTo>
                  <a:pt x="35719" y="17860"/>
                </a:lnTo>
                <a:lnTo>
                  <a:pt x="3571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17860" y="17860"/>
                </a:lnTo>
                <a:lnTo>
                  <a:pt x="17860" y="17860"/>
                </a:lnTo>
                <a:lnTo>
                  <a:pt x="17860" y="17860"/>
                </a:lnTo>
                <a:lnTo>
                  <a:pt x="8930" y="26789"/>
                </a:lnTo>
                <a:lnTo>
                  <a:pt x="8930" y="26789"/>
                </a:lnTo>
                <a:lnTo>
                  <a:pt x="8930" y="2678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35719"/>
                </a:lnTo>
                <a:lnTo>
                  <a:pt x="0" y="44649"/>
                </a:lnTo>
                <a:lnTo>
                  <a:pt x="0" y="44649"/>
                </a:lnTo>
                <a:lnTo>
                  <a:pt x="8930" y="44649"/>
                </a:lnTo>
                <a:lnTo>
                  <a:pt x="8930" y="44649"/>
                </a:lnTo>
                <a:lnTo>
                  <a:pt x="8930" y="44649"/>
                </a:lnTo>
                <a:lnTo>
                  <a:pt x="893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44649"/>
                </a:lnTo>
                <a:lnTo>
                  <a:pt x="17860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3571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17860"/>
                </a:lnTo>
                <a:lnTo>
                  <a:pt x="26789" y="8930"/>
                </a:lnTo>
                <a:lnTo>
                  <a:pt x="17860" y="8930"/>
                </a:lnTo>
                <a:lnTo>
                  <a:pt x="17860" y="8930"/>
                </a:lnTo>
                <a:lnTo>
                  <a:pt x="17860" y="0"/>
                </a:lnTo>
                <a:lnTo>
                  <a:pt x="17860" y="0"/>
                </a:lnTo>
                <a:lnTo>
                  <a:pt x="1786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0" y="17860"/>
                </a:lnTo>
                <a:lnTo>
                  <a:pt x="0" y="17860"/>
                </a:lnTo>
                <a:lnTo>
                  <a:pt x="0" y="1786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8" name="Freeform 57">
            <a:extLst>
              <a:ext uri="{FF2B5EF4-FFF2-40B4-BE49-F238E27FC236}">
                <a16:creationId xmlns:a16="http://schemas.microsoft.com/office/drawing/2014/main" id="{1BDD6B71-28CC-44A6-ABBF-C7B701BE27BE}"/>
              </a:ext>
            </a:extLst>
          </p:cNvPr>
          <p:cNvSpPr/>
          <p:nvPr/>
        </p:nvSpPr>
        <p:spPr>
          <a:xfrm>
            <a:off x="2724150" y="3938588"/>
            <a:ext cx="71438" cy="347662"/>
          </a:xfrm>
          <a:custGeom>
            <a:avLst/>
            <a:gdLst/>
            <a:ahLst/>
            <a:cxnLst/>
            <a:rect l="0" t="0" r="0" b="0"/>
            <a:pathLst>
              <a:path w="71438" h="348259">
                <a:moveTo>
                  <a:pt x="71437" y="0"/>
                </a:moveTo>
                <a:lnTo>
                  <a:pt x="62508" y="8929"/>
                </a:lnTo>
                <a:lnTo>
                  <a:pt x="53578" y="17859"/>
                </a:lnTo>
                <a:lnTo>
                  <a:pt x="44648" y="26789"/>
                </a:lnTo>
                <a:lnTo>
                  <a:pt x="44648" y="35719"/>
                </a:lnTo>
                <a:lnTo>
                  <a:pt x="35718" y="44648"/>
                </a:lnTo>
                <a:lnTo>
                  <a:pt x="26789" y="62508"/>
                </a:lnTo>
                <a:lnTo>
                  <a:pt x="26789" y="80367"/>
                </a:lnTo>
                <a:lnTo>
                  <a:pt x="17859" y="98226"/>
                </a:lnTo>
                <a:lnTo>
                  <a:pt x="17859" y="116086"/>
                </a:lnTo>
                <a:lnTo>
                  <a:pt x="8929" y="133945"/>
                </a:lnTo>
                <a:lnTo>
                  <a:pt x="8929" y="160734"/>
                </a:lnTo>
                <a:lnTo>
                  <a:pt x="0" y="178594"/>
                </a:lnTo>
                <a:lnTo>
                  <a:pt x="0" y="196453"/>
                </a:lnTo>
                <a:lnTo>
                  <a:pt x="0" y="214312"/>
                </a:lnTo>
                <a:lnTo>
                  <a:pt x="0" y="241101"/>
                </a:lnTo>
                <a:lnTo>
                  <a:pt x="0" y="258961"/>
                </a:lnTo>
                <a:lnTo>
                  <a:pt x="0" y="267890"/>
                </a:lnTo>
                <a:lnTo>
                  <a:pt x="8929" y="285750"/>
                </a:lnTo>
                <a:lnTo>
                  <a:pt x="8929" y="303609"/>
                </a:lnTo>
                <a:lnTo>
                  <a:pt x="17859" y="321469"/>
                </a:lnTo>
                <a:lnTo>
                  <a:pt x="17859" y="330398"/>
                </a:lnTo>
                <a:lnTo>
                  <a:pt x="35718" y="348258"/>
                </a:lnTo>
                <a:lnTo>
                  <a:pt x="35718" y="34825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9" name="Freeform 58">
            <a:extLst>
              <a:ext uri="{FF2B5EF4-FFF2-40B4-BE49-F238E27FC236}">
                <a16:creationId xmlns:a16="http://schemas.microsoft.com/office/drawing/2014/main" id="{E8C939D7-310C-4ACF-A7F2-2583C7E92FBF}"/>
              </a:ext>
            </a:extLst>
          </p:cNvPr>
          <p:cNvSpPr/>
          <p:nvPr/>
        </p:nvSpPr>
        <p:spPr>
          <a:xfrm>
            <a:off x="2813050" y="3983038"/>
            <a:ext cx="133350" cy="276225"/>
          </a:xfrm>
          <a:custGeom>
            <a:avLst/>
            <a:gdLst/>
            <a:ahLst/>
            <a:cxnLst/>
            <a:rect l="0" t="0" r="0" b="0"/>
            <a:pathLst>
              <a:path w="133946" h="276822">
                <a:moveTo>
                  <a:pt x="0" y="62508"/>
                </a:moveTo>
                <a:lnTo>
                  <a:pt x="0" y="53578"/>
                </a:lnTo>
                <a:lnTo>
                  <a:pt x="0" y="44649"/>
                </a:lnTo>
                <a:lnTo>
                  <a:pt x="0" y="35719"/>
                </a:lnTo>
                <a:lnTo>
                  <a:pt x="8929" y="26789"/>
                </a:lnTo>
                <a:lnTo>
                  <a:pt x="17859" y="17860"/>
                </a:lnTo>
                <a:lnTo>
                  <a:pt x="26789" y="8930"/>
                </a:lnTo>
                <a:lnTo>
                  <a:pt x="35718" y="8930"/>
                </a:lnTo>
                <a:lnTo>
                  <a:pt x="44648" y="0"/>
                </a:lnTo>
                <a:lnTo>
                  <a:pt x="53578" y="0"/>
                </a:lnTo>
                <a:lnTo>
                  <a:pt x="62507" y="0"/>
                </a:lnTo>
                <a:lnTo>
                  <a:pt x="71437" y="0"/>
                </a:lnTo>
                <a:lnTo>
                  <a:pt x="80367" y="8930"/>
                </a:lnTo>
                <a:lnTo>
                  <a:pt x="98226" y="8930"/>
                </a:lnTo>
                <a:lnTo>
                  <a:pt x="107156" y="17860"/>
                </a:lnTo>
                <a:lnTo>
                  <a:pt x="116086" y="26789"/>
                </a:lnTo>
                <a:lnTo>
                  <a:pt x="125015" y="35719"/>
                </a:lnTo>
                <a:lnTo>
                  <a:pt x="125015" y="44649"/>
                </a:lnTo>
                <a:lnTo>
                  <a:pt x="133945" y="62508"/>
                </a:lnTo>
                <a:lnTo>
                  <a:pt x="133945" y="80367"/>
                </a:lnTo>
                <a:lnTo>
                  <a:pt x="133945" y="98227"/>
                </a:lnTo>
                <a:lnTo>
                  <a:pt x="133945" y="116086"/>
                </a:lnTo>
                <a:lnTo>
                  <a:pt x="133945" y="133946"/>
                </a:lnTo>
                <a:lnTo>
                  <a:pt x="133945" y="151805"/>
                </a:lnTo>
                <a:lnTo>
                  <a:pt x="125015" y="169664"/>
                </a:lnTo>
                <a:lnTo>
                  <a:pt x="116086" y="187524"/>
                </a:lnTo>
                <a:lnTo>
                  <a:pt x="107156" y="196453"/>
                </a:lnTo>
                <a:lnTo>
                  <a:pt x="98226" y="214313"/>
                </a:lnTo>
                <a:lnTo>
                  <a:pt x="89296" y="223242"/>
                </a:lnTo>
                <a:lnTo>
                  <a:pt x="89296" y="232172"/>
                </a:lnTo>
                <a:lnTo>
                  <a:pt x="80367" y="241102"/>
                </a:lnTo>
                <a:lnTo>
                  <a:pt x="71437" y="241102"/>
                </a:lnTo>
                <a:lnTo>
                  <a:pt x="62507" y="250031"/>
                </a:lnTo>
                <a:lnTo>
                  <a:pt x="53578" y="250031"/>
                </a:lnTo>
                <a:lnTo>
                  <a:pt x="53578" y="241102"/>
                </a:lnTo>
                <a:lnTo>
                  <a:pt x="44648" y="241102"/>
                </a:lnTo>
                <a:lnTo>
                  <a:pt x="44648" y="232172"/>
                </a:lnTo>
                <a:lnTo>
                  <a:pt x="35718" y="223242"/>
                </a:lnTo>
                <a:lnTo>
                  <a:pt x="35718" y="214313"/>
                </a:lnTo>
                <a:lnTo>
                  <a:pt x="35718" y="205383"/>
                </a:lnTo>
                <a:lnTo>
                  <a:pt x="35718" y="196453"/>
                </a:lnTo>
                <a:lnTo>
                  <a:pt x="35718" y="178594"/>
                </a:lnTo>
                <a:lnTo>
                  <a:pt x="35718" y="169664"/>
                </a:lnTo>
                <a:lnTo>
                  <a:pt x="44648" y="160735"/>
                </a:lnTo>
                <a:lnTo>
                  <a:pt x="53578" y="160735"/>
                </a:lnTo>
                <a:lnTo>
                  <a:pt x="53578" y="151805"/>
                </a:lnTo>
                <a:lnTo>
                  <a:pt x="62507" y="151805"/>
                </a:lnTo>
                <a:lnTo>
                  <a:pt x="62507" y="151805"/>
                </a:lnTo>
                <a:lnTo>
                  <a:pt x="71437" y="142875"/>
                </a:lnTo>
                <a:lnTo>
                  <a:pt x="80367" y="151805"/>
                </a:lnTo>
                <a:lnTo>
                  <a:pt x="89296" y="151805"/>
                </a:lnTo>
                <a:lnTo>
                  <a:pt x="89296" y="160735"/>
                </a:lnTo>
                <a:lnTo>
                  <a:pt x="98226" y="160735"/>
                </a:lnTo>
                <a:lnTo>
                  <a:pt x="107156" y="169664"/>
                </a:lnTo>
                <a:lnTo>
                  <a:pt x="116086" y="178594"/>
                </a:lnTo>
                <a:lnTo>
                  <a:pt x="116086" y="196453"/>
                </a:lnTo>
                <a:lnTo>
                  <a:pt x="116086" y="205383"/>
                </a:lnTo>
                <a:lnTo>
                  <a:pt x="125015" y="223242"/>
                </a:lnTo>
                <a:lnTo>
                  <a:pt x="125015" y="232172"/>
                </a:lnTo>
                <a:lnTo>
                  <a:pt x="125015" y="241102"/>
                </a:lnTo>
                <a:lnTo>
                  <a:pt x="125015" y="250031"/>
                </a:lnTo>
                <a:lnTo>
                  <a:pt x="133945" y="258961"/>
                </a:lnTo>
                <a:lnTo>
                  <a:pt x="133945" y="276821"/>
                </a:lnTo>
                <a:lnTo>
                  <a:pt x="133945" y="27682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0" name="Freeform 59">
            <a:extLst>
              <a:ext uri="{FF2B5EF4-FFF2-40B4-BE49-F238E27FC236}">
                <a16:creationId xmlns:a16="http://schemas.microsoft.com/office/drawing/2014/main" id="{A6B34238-88C9-4D28-8A00-666AA3E696B2}"/>
              </a:ext>
            </a:extLst>
          </p:cNvPr>
          <p:cNvSpPr/>
          <p:nvPr/>
        </p:nvSpPr>
        <p:spPr>
          <a:xfrm>
            <a:off x="3089275" y="4178300"/>
            <a:ext cx="9525" cy="19050"/>
          </a:xfrm>
          <a:custGeom>
            <a:avLst/>
            <a:gdLst/>
            <a:ahLst/>
            <a:cxnLst/>
            <a:rect l="0" t="0" r="0" b="0"/>
            <a:pathLst>
              <a:path w="8931" h="17861">
                <a:moveTo>
                  <a:pt x="893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17860"/>
                </a:lnTo>
                <a:lnTo>
                  <a:pt x="0" y="17860"/>
                </a:lnTo>
                <a:lnTo>
                  <a:pt x="0" y="1786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1" name="Freeform 60">
            <a:extLst>
              <a:ext uri="{FF2B5EF4-FFF2-40B4-BE49-F238E27FC236}">
                <a16:creationId xmlns:a16="http://schemas.microsoft.com/office/drawing/2014/main" id="{312FF3EC-7B53-46C8-B630-AE54BD64960D}"/>
              </a:ext>
            </a:extLst>
          </p:cNvPr>
          <p:cNvSpPr/>
          <p:nvPr/>
        </p:nvSpPr>
        <p:spPr>
          <a:xfrm>
            <a:off x="3071813" y="3990975"/>
            <a:ext cx="169862" cy="233363"/>
          </a:xfrm>
          <a:custGeom>
            <a:avLst/>
            <a:gdLst/>
            <a:ahLst/>
            <a:cxnLst/>
            <a:rect l="0" t="0" r="0" b="0"/>
            <a:pathLst>
              <a:path w="169665" h="232173">
                <a:moveTo>
                  <a:pt x="125015" y="8930"/>
                </a:moveTo>
                <a:lnTo>
                  <a:pt x="133945" y="0"/>
                </a:lnTo>
                <a:lnTo>
                  <a:pt x="133945" y="0"/>
                </a:lnTo>
                <a:lnTo>
                  <a:pt x="142875" y="0"/>
                </a:lnTo>
                <a:lnTo>
                  <a:pt x="142875" y="0"/>
                </a:lnTo>
                <a:lnTo>
                  <a:pt x="142875" y="0"/>
                </a:lnTo>
                <a:lnTo>
                  <a:pt x="142875" y="0"/>
                </a:lnTo>
                <a:lnTo>
                  <a:pt x="142875" y="0"/>
                </a:lnTo>
                <a:lnTo>
                  <a:pt x="142875" y="8930"/>
                </a:lnTo>
                <a:lnTo>
                  <a:pt x="133945" y="8930"/>
                </a:lnTo>
                <a:lnTo>
                  <a:pt x="125015" y="17859"/>
                </a:lnTo>
                <a:lnTo>
                  <a:pt x="116085" y="17859"/>
                </a:lnTo>
                <a:lnTo>
                  <a:pt x="107156" y="26789"/>
                </a:lnTo>
                <a:lnTo>
                  <a:pt x="98226" y="26789"/>
                </a:lnTo>
                <a:lnTo>
                  <a:pt x="89296" y="35719"/>
                </a:lnTo>
                <a:lnTo>
                  <a:pt x="80367" y="35719"/>
                </a:lnTo>
                <a:lnTo>
                  <a:pt x="71437" y="35719"/>
                </a:lnTo>
                <a:lnTo>
                  <a:pt x="62507" y="44648"/>
                </a:lnTo>
                <a:lnTo>
                  <a:pt x="53578" y="44648"/>
                </a:lnTo>
                <a:lnTo>
                  <a:pt x="44648" y="44648"/>
                </a:lnTo>
                <a:lnTo>
                  <a:pt x="35718" y="53578"/>
                </a:lnTo>
                <a:lnTo>
                  <a:pt x="26789" y="53578"/>
                </a:lnTo>
                <a:lnTo>
                  <a:pt x="17859" y="53578"/>
                </a:lnTo>
                <a:lnTo>
                  <a:pt x="17859" y="62508"/>
                </a:lnTo>
                <a:lnTo>
                  <a:pt x="8929" y="62508"/>
                </a:lnTo>
                <a:lnTo>
                  <a:pt x="8929" y="71437"/>
                </a:lnTo>
                <a:lnTo>
                  <a:pt x="0" y="80367"/>
                </a:lnTo>
                <a:lnTo>
                  <a:pt x="0" y="80367"/>
                </a:lnTo>
                <a:lnTo>
                  <a:pt x="0" y="89297"/>
                </a:lnTo>
                <a:lnTo>
                  <a:pt x="0" y="98226"/>
                </a:lnTo>
                <a:lnTo>
                  <a:pt x="0" y="107156"/>
                </a:lnTo>
                <a:lnTo>
                  <a:pt x="0" y="107156"/>
                </a:lnTo>
                <a:lnTo>
                  <a:pt x="0" y="116086"/>
                </a:lnTo>
                <a:lnTo>
                  <a:pt x="8929" y="125016"/>
                </a:lnTo>
                <a:lnTo>
                  <a:pt x="8929" y="125016"/>
                </a:lnTo>
                <a:lnTo>
                  <a:pt x="8929" y="125016"/>
                </a:lnTo>
                <a:lnTo>
                  <a:pt x="17859" y="133945"/>
                </a:lnTo>
                <a:lnTo>
                  <a:pt x="17859" y="133945"/>
                </a:lnTo>
                <a:lnTo>
                  <a:pt x="17859" y="133945"/>
                </a:lnTo>
                <a:lnTo>
                  <a:pt x="26789" y="125016"/>
                </a:lnTo>
                <a:lnTo>
                  <a:pt x="26789" y="125016"/>
                </a:lnTo>
                <a:lnTo>
                  <a:pt x="35718" y="125016"/>
                </a:lnTo>
                <a:lnTo>
                  <a:pt x="44648" y="116086"/>
                </a:lnTo>
                <a:lnTo>
                  <a:pt x="53578" y="107156"/>
                </a:lnTo>
                <a:lnTo>
                  <a:pt x="62507" y="107156"/>
                </a:lnTo>
                <a:lnTo>
                  <a:pt x="71437" y="107156"/>
                </a:lnTo>
                <a:lnTo>
                  <a:pt x="80367" y="107156"/>
                </a:lnTo>
                <a:lnTo>
                  <a:pt x="89296" y="107156"/>
                </a:lnTo>
                <a:lnTo>
                  <a:pt x="98226" y="107156"/>
                </a:lnTo>
                <a:lnTo>
                  <a:pt x="107156" y="107156"/>
                </a:lnTo>
                <a:lnTo>
                  <a:pt x="125015" y="107156"/>
                </a:lnTo>
                <a:lnTo>
                  <a:pt x="133945" y="116086"/>
                </a:lnTo>
                <a:lnTo>
                  <a:pt x="142875" y="125016"/>
                </a:lnTo>
                <a:lnTo>
                  <a:pt x="151804" y="133945"/>
                </a:lnTo>
                <a:lnTo>
                  <a:pt x="160734" y="142875"/>
                </a:lnTo>
                <a:lnTo>
                  <a:pt x="160734" y="151805"/>
                </a:lnTo>
                <a:lnTo>
                  <a:pt x="169664" y="160734"/>
                </a:lnTo>
                <a:lnTo>
                  <a:pt x="169664" y="169664"/>
                </a:lnTo>
                <a:lnTo>
                  <a:pt x="169664" y="187523"/>
                </a:lnTo>
                <a:lnTo>
                  <a:pt x="169664" y="187523"/>
                </a:lnTo>
                <a:lnTo>
                  <a:pt x="169664" y="196453"/>
                </a:lnTo>
                <a:lnTo>
                  <a:pt x="160734" y="205383"/>
                </a:lnTo>
                <a:lnTo>
                  <a:pt x="160734" y="214312"/>
                </a:lnTo>
                <a:lnTo>
                  <a:pt x="151804" y="223242"/>
                </a:lnTo>
                <a:lnTo>
                  <a:pt x="142875" y="223242"/>
                </a:lnTo>
                <a:lnTo>
                  <a:pt x="133945" y="232172"/>
                </a:lnTo>
                <a:lnTo>
                  <a:pt x="125015" y="232172"/>
                </a:lnTo>
                <a:lnTo>
                  <a:pt x="116085" y="232172"/>
                </a:lnTo>
                <a:lnTo>
                  <a:pt x="107156" y="232172"/>
                </a:lnTo>
                <a:lnTo>
                  <a:pt x="98226" y="232172"/>
                </a:lnTo>
                <a:lnTo>
                  <a:pt x="89296" y="232172"/>
                </a:lnTo>
                <a:lnTo>
                  <a:pt x="80367" y="232172"/>
                </a:lnTo>
                <a:lnTo>
                  <a:pt x="71437" y="223242"/>
                </a:lnTo>
                <a:lnTo>
                  <a:pt x="71437" y="22324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2" name="Freeform 61">
            <a:extLst>
              <a:ext uri="{FF2B5EF4-FFF2-40B4-BE49-F238E27FC236}">
                <a16:creationId xmlns:a16="http://schemas.microsoft.com/office/drawing/2014/main" id="{F9FF6D09-E766-43A8-9562-C8AEA56AD9C8}"/>
              </a:ext>
            </a:extLst>
          </p:cNvPr>
          <p:cNvSpPr/>
          <p:nvPr/>
        </p:nvSpPr>
        <p:spPr>
          <a:xfrm>
            <a:off x="3313113" y="4197350"/>
            <a:ext cx="9525" cy="160338"/>
          </a:xfrm>
          <a:custGeom>
            <a:avLst/>
            <a:gdLst/>
            <a:ahLst/>
            <a:cxnLst/>
            <a:rect l="0" t="0" r="0" b="0"/>
            <a:pathLst>
              <a:path w="8931" h="160735">
                <a:moveTo>
                  <a:pt x="8930" y="0"/>
                </a:moveTo>
                <a:lnTo>
                  <a:pt x="8930" y="0"/>
                </a:lnTo>
                <a:lnTo>
                  <a:pt x="8930" y="17859"/>
                </a:lnTo>
                <a:lnTo>
                  <a:pt x="8930" y="35718"/>
                </a:lnTo>
                <a:lnTo>
                  <a:pt x="8930" y="53578"/>
                </a:lnTo>
                <a:lnTo>
                  <a:pt x="8930" y="71437"/>
                </a:lnTo>
                <a:lnTo>
                  <a:pt x="8930" y="89297"/>
                </a:lnTo>
                <a:lnTo>
                  <a:pt x="8930" y="98226"/>
                </a:lnTo>
                <a:lnTo>
                  <a:pt x="8930" y="116086"/>
                </a:lnTo>
                <a:lnTo>
                  <a:pt x="8930" y="125015"/>
                </a:lnTo>
                <a:lnTo>
                  <a:pt x="0" y="142875"/>
                </a:lnTo>
                <a:lnTo>
                  <a:pt x="0" y="160734"/>
                </a:lnTo>
                <a:lnTo>
                  <a:pt x="0" y="16073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3" name="Freeform 62">
            <a:extLst>
              <a:ext uri="{FF2B5EF4-FFF2-40B4-BE49-F238E27FC236}">
                <a16:creationId xmlns:a16="http://schemas.microsoft.com/office/drawing/2014/main" id="{832ECD15-22FE-4D68-BADC-A16913EB109D}"/>
              </a:ext>
            </a:extLst>
          </p:cNvPr>
          <p:cNvSpPr/>
          <p:nvPr/>
        </p:nvSpPr>
        <p:spPr>
          <a:xfrm>
            <a:off x="3419475" y="4017963"/>
            <a:ext cx="125413" cy="223837"/>
          </a:xfrm>
          <a:custGeom>
            <a:avLst/>
            <a:gdLst/>
            <a:ahLst/>
            <a:cxnLst/>
            <a:rect l="0" t="0" r="0" b="0"/>
            <a:pathLst>
              <a:path w="125017" h="223243">
                <a:moveTo>
                  <a:pt x="35719" y="0"/>
                </a:moveTo>
                <a:lnTo>
                  <a:pt x="26789" y="0"/>
                </a:lnTo>
                <a:lnTo>
                  <a:pt x="17860" y="0"/>
                </a:lnTo>
                <a:lnTo>
                  <a:pt x="17860" y="8930"/>
                </a:lnTo>
                <a:lnTo>
                  <a:pt x="8930" y="26789"/>
                </a:lnTo>
                <a:lnTo>
                  <a:pt x="8930" y="44648"/>
                </a:lnTo>
                <a:lnTo>
                  <a:pt x="0" y="62508"/>
                </a:lnTo>
                <a:lnTo>
                  <a:pt x="0" y="80367"/>
                </a:lnTo>
                <a:lnTo>
                  <a:pt x="0" y="98227"/>
                </a:lnTo>
                <a:lnTo>
                  <a:pt x="0" y="125016"/>
                </a:lnTo>
                <a:lnTo>
                  <a:pt x="0" y="142875"/>
                </a:lnTo>
                <a:lnTo>
                  <a:pt x="0" y="160734"/>
                </a:lnTo>
                <a:lnTo>
                  <a:pt x="0" y="178594"/>
                </a:lnTo>
                <a:lnTo>
                  <a:pt x="0" y="187523"/>
                </a:lnTo>
                <a:lnTo>
                  <a:pt x="8930" y="205383"/>
                </a:lnTo>
                <a:lnTo>
                  <a:pt x="17860" y="214312"/>
                </a:lnTo>
                <a:lnTo>
                  <a:pt x="26789" y="214312"/>
                </a:lnTo>
                <a:lnTo>
                  <a:pt x="35719" y="214312"/>
                </a:lnTo>
                <a:lnTo>
                  <a:pt x="44649" y="223242"/>
                </a:lnTo>
                <a:lnTo>
                  <a:pt x="53578" y="214312"/>
                </a:lnTo>
                <a:lnTo>
                  <a:pt x="71438" y="214312"/>
                </a:lnTo>
                <a:lnTo>
                  <a:pt x="80368" y="214312"/>
                </a:lnTo>
                <a:lnTo>
                  <a:pt x="89297" y="205383"/>
                </a:lnTo>
                <a:lnTo>
                  <a:pt x="98227" y="196453"/>
                </a:lnTo>
                <a:lnTo>
                  <a:pt x="107157" y="187523"/>
                </a:lnTo>
                <a:lnTo>
                  <a:pt x="116086" y="178594"/>
                </a:lnTo>
                <a:lnTo>
                  <a:pt x="116086" y="169664"/>
                </a:lnTo>
                <a:lnTo>
                  <a:pt x="125016" y="160734"/>
                </a:lnTo>
                <a:lnTo>
                  <a:pt x="125016" y="142875"/>
                </a:lnTo>
                <a:lnTo>
                  <a:pt x="125016" y="125016"/>
                </a:lnTo>
                <a:lnTo>
                  <a:pt x="125016" y="107156"/>
                </a:lnTo>
                <a:lnTo>
                  <a:pt x="125016" y="89297"/>
                </a:lnTo>
                <a:lnTo>
                  <a:pt x="116086" y="71437"/>
                </a:lnTo>
                <a:lnTo>
                  <a:pt x="107157" y="53578"/>
                </a:lnTo>
                <a:lnTo>
                  <a:pt x="98227" y="35719"/>
                </a:lnTo>
                <a:lnTo>
                  <a:pt x="89297" y="26789"/>
                </a:lnTo>
                <a:lnTo>
                  <a:pt x="80368" y="17859"/>
                </a:lnTo>
                <a:lnTo>
                  <a:pt x="71438" y="8930"/>
                </a:lnTo>
                <a:lnTo>
                  <a:pt x="53578" y="0"/>
                </a:lnTo>
                <a:lnTo>
                  <a:pt x="44649" y="0"/>
                </a:lnTo>
                <a:lnTo>
                  <a:pt x="26789" y="0"/>
                </a:lnTo>
                <a:lnTo>
                  <a:pt x="8930" y="0"/>
                </a:lnTo>
                <a:lnTo>
                  <a:pt x="8930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2" name="Freeform 13311">
            <a:extLst>
              <a:ext uri="{FF2B5EF4-FFF2-40B4-BE49-F238E27FC236}">
                <a16:creationId xmlns:a16="http://schemas.microsoft.com/office/drawing/2014/main" id="{D559AA89-12F9-4F2A-86F8-0CEAFF854B47}"/>
              </a:ext>
            </a:extLst>
          </p:cNvPr>
          <p:cNvSpPr/>
          <p:nvPr/>
        </p:nvSpPr>
        <p:spPr>
          <a:xfrm>
            <a:off x="3071813" y="4170363"/>
            <a:ext cx="9525" cy="17462"/>
          </a:xfrm>
          <a:custGeom>
            <a:avLst/>
            <a:gdLst/>
            <a:ahLst/>
            <a:cxnLst/>
            <a:rect l="0" t="0" r="0" b="0"/>
            <a:pathLst>
              <a:path w="8930" h="17860">
                <a:moveTo>
                  <a:pt x="8929" y="0"/>
                </a:moveTo>
                <a:lnTo>
                  <a:pt x="8929" y="0"/>
                </a:lnTo>
                <a:lnTo>
                  <a:pt x="8929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29"/>
                </a:lnTo>
                <a:lnTo>
                  <a:pt x="0" y="8929"/>
                </a:lnTo>
                <a:lnTo>
                  <a:pt x="0" y="8929"/>
                </a:lnTo>
                <a:lnTo>
                  <a:pt x="0" y="892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3" name="Freeform 13312">
            <a:extLst>
              <a:ext uri="{FF2B5EF4-FFF2-40B4-BE49-F238E27FC236}">
                <a16:creationId xmlns:a16="http://schemas.microsoft.com/office/drawing/2014/main" id="{0207E021-5184-4164-863C-D258313C4F27}"/>
              </a:ext>
            </a:extLst>
          </p:cNvPr>
          <p:cNvSpPr/>
          <p:nvPr/>
        </p:nvSpPr>
        <p:spPr>
          <a:xfrm>
            <a:off x="3554413" y="3892550"/>
            <a:ext cx="98425" cy="403225"/>
          </a:xfrm>
          <a:custGeom>
            <a:avLst/>
            <a:gdLst/>
            <a:ahLst/>
            <a:cxnLst/>
            <a:rect l="0" t="0" r="0" b="0"/>
            <a:pathLst>
              <a:path w="98227" h="401837">
                <a:moveTo>
                  <a:pt x="0" y="0"/>
                </a:moveTo>
                <a:lnTo>
                  <a:pt x="0" y="0"/>
                </a:lnTo>
                <a:lnTo>
                  <a:pt x="8929" y="17860"/>
                </a:lnTo>
                <a:lnTo>
                  <a:pt x="17859" y="26789"/>
                </a:lnTo>
                <a:lnTo>
                  <a:pt x="26789" y="44649"/>
                </a:lnTo>
                <a:lnTo>
                  <a:pt x="35718" y="62508"/>
                </a:lnTo>
                <a:lnTo>
                  <a:pt x="44648" y="71438"/>
                </a:lnTo>
                <a:lnTo>
                  <a:pt x="53578" y="98227"/>
                </a:lnTo>
                <a:lnTo>
                  <a:pt x="62507" y="107157"/>
                </a:lnTo>
                <a:lnTo>
                  <a:pt x="71437" y="133946"/>
                </a:lnTo>
                <a:lnTo>
                  <a:pt x="80367" y="151805"/>
                </a:lnTo>
                <a:lnTo>
                  <a:pt x="80367" y="169664"/>
                </a:lnTo>
                <a:lnTo>
                  <a:pt x="89297" y="187524"/>
                </a:lnTo>
                <a:lnTo>
                  <a:pt x="89297" y="214313"/>
                </a:lnTo>
                <a:lnTo>
                  <a:pt x="98226" y="232172"/>
                </a:lnTo>
                <a:lnTo>
                  <a:pt x="98226" y="250032"/>
                </a:lnTo>
                <a:lnTo>
                  <a:pt x="98226" y="267891"/>
                </a:lnTo>
                <a:lnTo>
                  <a:pt x="98226" y="294680"/>
                </a:lnTo>
                <a:lnTo>
                  <a:pt x="89297" y="312539"/>
                </a:lnTo>
                <a:lnTo>
                  <a:pt x="89297" y="330399"/>
                </a:lnTo>
                <a:lnTo>
                  <a:pt x="89297" y="348258"/>
                </a:lnTo>
                <a:lnTo>
                  <a:pt x="80367" y="357188"/>
                </a:lnTo>
                <a:lnTo>
                  <a:pt x="80367" y="375047"/>
                </a:lnTo>
                <a:lnTo>
                  <a:pt x="71437" y="383977"/>
                </a:lnTo>
                <a:lnTo>
                  <a:pt x="71437" y="401836"/>
                </a:lnTo>
                <a:lnTo>
                  <a:pt x="71437" y="40183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4" name="Freeform 13313">
            <a:extLst>
              <a:ext uri="{FF2B5EF4-FFF2-40B4-BE49-F238E27FC236}">
                <a16:creationId xmlns:a16="http://schemas.microsoft.com/office/drawing/2014/main" id="{12FF7EE5-C39B-4865-AFA2-419E906D0237}"/>
              </a:ext>
            </a:extLst>
          </p:cNvPr>
          <p:cNvSpPr/>
          <p:nvPr/>
        </p:nvSpPr>
        <p:spPr>
          <a:xfrm>
            <a:off x="3741738" y="3875088"/>
            <a:ext cx="88900" cy="420687"/>
          </a:xfrm>
          <a:custGeom>
            <a:avLst/>
            <a:gdLst/>
            <a:ahLst/>
            <a:cxnLst/>
            <a:rect l="0" t="0" r="0" b="0"/>
            <a:pathLst>
              <a:path w="89298" h="419696">
                <a:moveTo>
                  <a:pt x="89297" y="0"/>
                </a:moveTo>
                <a:lnTo>
                  <a:pt x="80367" y="0"/>
                </a:lnTo>
                <a:lnTo>
                  <a:pt x="71438" y="8930"/>
                </a:lnTo>
                <a:lnTo>
                  <a:pt x="71438" y="17859"/>
                </a:lnTo>
                <a:lnTo>
                  <a:pt x="62508" y="35719"/>
                </a:lnTo>
                <a:lnTo>
                  <a:pt x="53578" y="53578"/>
                </a:lnTo>
                <a:lnTo>
                  <a:pt x="44649" y="71437"/>
                </a:lnTo>
                <a:lnTo>
                  <a:pt x="44649" y="89297"/>
                </a:lnTo>
                <a:lnTo>
                  <a:pt x="26789" y="116086"/>
                </a:lnTo>
                <a:lnTo>
                  <a:pt x="26789" y="142875"/>
                </a:lnTo>
                <a:lnTo>
                  <a:pt x="17859" y="169664"/>
                </a:lnTo>
                <a:lnTo>
                  <a:pt x="8930" y="196453"/>
                </a:lnTo>
                <a:lnTo>
                  <a:pt x="8930" y="223242"/>
                </a:lnTo>
                <a:lnTo>
                  <a:pt x="0" y="250031"/>
                </a:lnTo>
                <a:lnTo>
                  <a:pt x="0" y="267891"/>
                </a:lnTo>
                <a:lnTo>
                  <a:pt x="0" y="294680"/>
                </a:lnTo>
                <a:lnTo>
                  <a:pt x="0" y="312539"/>
                </a:lnTo>
                <a:lnTo>
                  <a:pt x="8930" y="330398"/>
                </a:lnTo>
                <a:lnTo>
                  <a:pt x="8930" y="348258"/>
                </a:lnTo>
                <a:lnTo>
                  <a:pt x="17859" y="357187"/>
                </a:lnTo>
                <a:lnTo>
                  <a:pt x="26789" y="375047"/>
                </a:lnTo>
                <a:lnTo>
                  <a:pt x="35719" y="383977"/>
                </a:lnTo>
                <a:lnTo>
                  <a:pt x="53578" y="392906"/>
                </a:lnTo>
                <a:lnTo>
                  <a:pt x="62508" y="410766"/>
                </a:lnTo>
                <a:lnTo>
                  <a:pt x="80367" y="419695"/>
                </a:lnTo>
                <a:lnTo>
                  <a:pt x="80367" y="41969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5" name="Freeform 13314">
            <a:extLst>
              <a:ext uri="{FF2B5EF4-FFF2-40B4-BE49-F238E27FC236}">
                <a16:creationId xmlns:a16="http://schemas.microsoft.com/office/drawing/2014/main" id="{81B55D24-85EA-4744-95EA-E121E8D86F6F}"/>
              </a:ext>
            </a:extLst>
          </p:cNvPr>
          <p:cNvSpPr/>
          <p:nvPr/>
        </p:nvSpPr>
        <p:spPr>
          <a:xfrm>
            <a:off x="3786188" y="3990975"/>
            <a:ext cx="142875" cy="277813"/>
          </a:xfrm>
          <a:custGeom>
            <a:avLst/>
            <a:gdLst/>
            <a:ahLst/>
            <a:cxnLst/>
            <a:rect l="0" t="0" r="0" b="0"/>
            <a:pathLst>
              <a:path w="142876" h="276821">
                <a:moveTo>
                  <a:pt x="8929" y="44648"/>
                </a:moveTo>
                <a:lnTo>
                  <a:pt x="0" y="44648"/>
                </a:lnTo>
                <a:lnTo>
                  <a:pt x="0" y="44648"/>
                </a:lnTo>
                <a:lnTo>
                  <a:pt x="0" y="44648"/>
                </a:lnTo>
                <a:lnTo>
                  <a:pt x="0" y="35719"/>
                </a:lnTo>
                <a:lnTo>
                  <a:pt x="8929" y="35719"/>
                </a:lnTo>
                <a:lnTo>
                  <a:pt x="8929" y="35719"/>
                </a:lnTo>
                <a:lnTo>
                  <a:pt x="17859" y="35719"/>
                </a:lnTo>
                <a:lnTo>
                  <a:pt x="26789" y="35719"/>
                </a:lnTo>
                <a:lnTo>
                  <a:pt x="35718" y="35719"/>
                </a:lnTo>
                <a:lnTo>
                  <a:pt x="44648" y="26789"/>
                </a:lnTo>
                <a:lnTo>
                  <a:pt x="53578" y="26789"/>
                </a:lnTo>
                <a:lnTo>
                  <a:pt x="62507" y="26789"/>
                </a:lnTo>
                <a:lnTo>
                  <a:pt x="71437" y="17859"/>
                </a:lnTo>
                <a:lnTo>
                  <a:pt x="80367" y="17859"/>
                </a:lnTo>
                <a:lnTo>
                  <a:pt x="98226" y="8930"/>
                </a:lnTo>
                <a:lnTo>
                  <a:pt x="107156" y="8930"/>
                </a:lnTo>
                <a:lnTo>
                  <a:pt x="107156" y="0"/>
                </a:lnTo>
                <a:lnTo>
                  <a:pt x="116085" y="0"/>
                </a:lnTo>
                <a:lnTo>
                  <a:pt x="125015" y="0"/>
                </a:lnTo>
                <a:lnTo>
                  <a:pt x="133945" y="0"/>
                </a:lnTo>
                <a:lnTo>
                  <a:pt x="133945" y="0"/>
                </a:lnTo>
                <a:lnTo>
                  <a:pt x="133945" y="0"/>
                </a:lnTo>
                <a:lnTo>
                  <a:pt x="142875" y="0"/>
                </a:lnTo>
                <a:lnTo>
                  <a:pt x="142875" y="8930"/>
                </a:lnTo>
                <a:lnTo>
                  <a:pt x="142875" y="17859"/>
                </a:lnTo>
                <a:lnTo>
                  <a:pt x="142875" y="26789"/>
                </a:lnTo>
                <a:lnTo>
                  <a:pt x="142875" y="35719"/>
                </a:lnTo>
                <a:lnTo>
                  <a:pt x="142875" y="53578"/>
                </a:lnTo>
                <a:lnTo>
                  <a:pt x="142875" y="71437"/>
                </a:lnTo>
                <a:lnTo>
                  <a:pt x="133945" y="89297"/>
                </a:lnTo>
                <a:lnTo>
                  <a:pt x="133945" y="107156"/>
                </a:lnTo>
                <a:lnTo>
                  <a:pt x="133945" y="125016"/>
                </a:lnTo>
                <a:lnTo>
                  <a:pt x="125015" y="142875"/>
                </a:lnTo>
                <a:lnTo>
                  <a:pt x="125015" y="160734"/>
                </a:lnTo>
                <a:lnTo>
                  <a:pt x="125015" y="187523"/>
                </a:lnTo>
                <a:lnTo>
                  <a:pt x="116085" y="205383"/>
                </a:lnTo>
                <a:lnTo>
                  <a:pt x="116085" y="214312"/>
                </a:lnTo>
                <a:lnTo>
                  <a:pt x="116085" y="232172"/>
                </a:lnTo>
                <a:lnTo>
                  <a:pt x="116085" y="241101"/>
                </a:lnTo>
                <a:lnTo>
                  <a:pt x="107156" y="250031"/>
                </a:lnTo>
                <a:lnTo>
                  <a:pt x="107156" y="258961"/>
                </a:lnTo>
                <a:lnTo>
                  <a:pt x="107156" y="276820"/>
                </a:lnTo>
                <a:lnTo>
                  <a:pt x="107156" y="27682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7" name="Freeform 13316">
            <a:extLst>
              <a:ext uri="{FF2B5EF4-FFF2-40B4-BE49-F238E27FC236}">
                <a16:creationId xmlns:a16="http://schemas.microsoft.com/office/drawing/2014/main" id="{B27759E3-89BB-4AC5-940F-F940F6DE5377}"/>
              </a:ext>
            </a:extLst>
          </p:cNvPr>
          <p:cNvSpPr/>
          <p:nvPr/>
        </p:nvSpPr>
        <p:spPr>
          <a:xfrm>
            <a:off x="4027488" y="4214813"/>
            <a:ext cx="26987" cy="0"/>
          </a:xfrm>
          <a:custGeom>
            <a:avLst/>
            <a:gdLst/>
            <a:ahLst/>
            <a:cxnLst/>
            <a:rect l="0" t="0" r="0" b="0"/>
            <a:pathLst>
              <a:path w="26790" h="1">
                <a:moveTo>
                  <a:pt x="26789" y="0"/>
                </a:moveTo>
                <a:lnTo>
                  <a:pt x="17859" y="0"/>
                </a:lnTo>
                <a:lnTo>
                  <a:pt x="893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8" name="Freeform 13317">
            <a:extLst>
              <a:ext uri="{FF2B5EF4-FFF2-40B4-BE49-F238E27FC236}">
                <a16:creationId xmlns:a16="http://schemas.microsoft.com/office/drawing/2014/main" id="{C38FAE78-5188-4A45-AE51-9CAE2DF22C77}"/>
              </a:ext>
            </a:extLst>
          </p:cNvPr>
          <p:cNvSpPr/>
          <p:nvPr/>
        </p:nvSpPr>
        <p:spPr>
          <a:xfrm>
            <a:off x="4044950" y="4000500"/>
            <a:ext cx="152400" cy="231775"/>
          </a:xfrm>
          <a:custGeom>
            <a:avLst/>
            <a:gdLst/>
            <a:ahLst/>
            <a:cxnLst/>
            <a:rect l="0" t="0" r="0" b="0"/>
            <a:pathLst>
              <a:path w="151806" h="232172">
                <a:moveTo>
                  <a:pt x="116086" y="8929"/>
                </a:moveTo>
                <a:lnTo>
                  <a:pt x="116086" y="8929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0"/>
                </a:lnTo>
                <a:lnTo>
                  <a:pt x="116086" y="8929"/>
                </a:lnTo>
                <a:lnTo>
                  <a:pt x="116086" y="8929"/>
                </a:lnTo>
                <a:lnTo>
                  <a:pt x="107157" y="17859"/>
                </a:lnTo>
                <a:lnTo>
                  <a:pt x="98227" y="17859"/>
                </a:lnTo>
                <a:lnTo>
                  <a:pt x="89297" y="17859"/>
                </a:lnTo>
                <a:lnTo>
                  <a:pt x="80368" y="26789"/>
                </a:lnTo>
                <a:lnTo>
                  <a:pt x="71438" y="26789"/>
                </a:lnTo>
                <a:lnTo>
                  <a:pt x="62508" y="26789"/>
                </a:lnTo>
                <a:lnTo>
                  <a:pt x="4464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26790" y="26789"/>
                </a:lnTo>
                <a:lnTo>
                  <a:pt x="17860" y="26789"/>
                </a:lnTo>
                <a:lnTo>
                  <a:pt x="8930" y="26789"/>
                </a:lnTo>
                <a:lnTo>
                  <a:pt x="8930" y="26789"/>
                </a:lnTo>
                <a:lnTo>
                  <a:pt x="893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35718"/>
                </a:lnTo>
                <a:lnTo>
                  <a:pt x="0" y="44648"/>
                </a:lnTo>
                <a:lnTo>
                  <a:pt x="0" y="44648"/>
                </a:lnTo>
                <a:lnTo>
                  <a:pt x="0" y="62507"/>
                </a:lnTo>
                <a:lnTo>
                  <a:pt x="0" y="71437"/>
                </a:lnTo>
                <a:lnTo>
                  <a:pt x="0" y="80367"/>
                </a:lnTo>
                <a:lnTo>
                  <a:pt x="0" y="89296"/>
                </a:lnTo>
                <a:lnTo>
                  <a:pt x="0" y="98226"/>
                </a:lnTo>
                <a:lnTo>
                  <a:pt x="0" y="107156"/>
                </a:lnTo>
                <a:lnTo>
                  <a:pt x="0" y="116086"/>
                </a:lnTo>
                <a:lnTo>
                  <a:pt x="0" y="116086"/>
                </a:lnTo>
                <a:lnTo>
                  <a:pt x="0" y="125015"/>
                </a:lnTo>
                <a:lnTo>
                  <a:pt x="0" y="125015"/>
                </a:lnTo>
                <a:lnTo>
                  <a:pt x="0" y="125015"/>
                </a:lnTo>
                <a:lnTo>
                  <a:pt x="0" y="125015"/>
                </a:lnTo>
                <a:lnTo>
                  <a:pt x="0" y="125015"/>
                </a:lnTo>
                <a:lnTo>
                  <a:pt x="0" y="125015"/>
                </a:lnTo>
                <a:lnTo>
                  <a:pt x="8930" y="125015"/>
                </a:lnTo>
                <a:lnTo>
                  <a:pt x="8930" y="125015"/>
                </a:lnTo>
                <a:lnTo>
                  <a:pt x="17860" y="116086"/>
                </a:lnTo>
                <a:lnTo>
                  <a:pt x="26790" y="116086"/>
                </a:lnTo>
                <a:lnTo>
                  <a:pt x="35719" y="107156"/>
                </a:lnTo>
                <a:lnTo>
                  <a:pt x="44649" y="98226"/>
                </a:lnTo>
                <a:lnTo>
                  <a:pt x="53579" y="98226"/>
                </a:lnTo>
                <a:lnTo>
                  <a:pt x="71438" y="98226"/>
                </a:lnTo>
                <a:lnTo>
                  <a:pt x="80368" y="98226"/>
                </a:lnTo>
                <a:lnTo>
                  <a:pt x="89297" y="98226"/>
                </a:lnTo>
                <a:lnTo>
                  <a:pt x="107157" y="98226"/>
                </a:lnTo>
                <a:lnTo>
                  <a:pt x="116086" y="107156"/>
                </a:lnTo>
                <a:lnTo>
                  <a:pt x="125016" y="107156"/>
                </a:lnTo>
                <a:lnTo>
                  <a:pt x="133946" y="116086"/>
                </a:lnTo>
                <a:lnTo>
                  <a:pt x="142875" y="125015"/>
                </a:lnTo>
                <a:lnTo>
                  <a:pt x="151805" y="133945"/>
                </a:lnTo>
                <a:lnTo>
                  <a:pt x="151805" y="142875"/>
                </a:lnTo>
                <a:lnTo>
                  <a:pt x="151805" y="151804"/>
                </a:lnTo>
                <a:lnTo>
                  <a:pt x="151805" y="169664"/>
                </a:lnTo>
                <a:lnTo>
                  <a:pt x="151805" y="178593"/>
                </a:lnTo>
                <a:lnTo>
                  <a:pt x="142875" y="187523"/>
                </a:lnTo>
                <a:lnTo>
                  <a:pt x="133946" y="196453"/>
                </a:lnTo>
                <a:lnTo>
                  <a:pt x="125016" y="205382"/>
                </a:lnTo>
                <a:lnTo>
                  <a:pt x="116086" y="214312"/>
                </a:lnTo>
                <a:lnTo>
                  <a:pt x="107157" y="223242"/>
                </a:lnTo>
                <a:lnTo>
                  <a:pt x="98227" y="223242"/>
                </a:lnTo>
                <a:lnTo>
                  <a:pt x="89297" y="223242"/>
                </a:lnTo>
                <a:lnTo>
                  <a:pt x="80368" y="232171"/>
                </a:lnTo>
                <a:lnTo>
                  <a:pt x="80368" y="23217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19" name="Freeform 13318">
            <a:extLst>
              <a:ext uri="{FF2B5EF4-FFF2-40B4-BE49-F238E27FC236}">
                <a16:creationId xmlns:a16="http://schemas.microsoft.com/office/drawing/2014/main" id="{BAAACEE5-266C-414A-9921-6A78B91626A3}"/>
              </a:ext>
            </a:extLst>
          </p:cNvPr>
          <p:cNvSpPr/>
          <p:nvPr/>
        </p:nvSpPr>
        <p:spPr>
          <a:xfrm>
            <a:off x="4249738" y="4205288"/>
            <a:ext cx="19050" cy="134937"/>
          </a:xfrm>
          <a:custGeom>
            <a:avLst/>
            <a:gdLst/>
            <a:ahLst/>
            <a:cxnLst/>
            <a:rect l="0" t="0" r="0" b="0"/>
            <a:pathLst>
              <a:path w="17861" h="133947">
                <a:moveTo>
                  <a:pt x="17860" y="0"/>
                </a:moveTo>
                <a:lnTo>
                  <a:pt x="8930" y="0"/>
                </a:lnTo>
                <a:lnTo>
                  <a:pt x="8930" y="17860"/>
                </a:lnTo>
                <a:lnTo>
                  <a:pt x="8930" y="35719"/>
                </a:lnTo>
                <a:lnTo>
                  <a:pt x="8930" y="53579"/>
                </a:lnTo>
                <a:lnTo>
                  <a:pt x="8930" y="71438"/>
                </a:lnTo>
                <a:lnTo>
                  <a:pt x="8930" y="89297"/>
                </a:lnTo>
                <a:lnTo>
                  <a:pt x="8930" y="107157"/>
                </a:lnTo>
                <a:lnTo>
                  <a:pt x="0" y="116086"/>
                </a:lnTo>
                <a:lnTo>
                  <a:pt x="0" y="133946"/>
                </a:lnTo>
                <a:lnTo>
                  <a:pt x="0" y="13394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21" name="Freeform 13320">
            <a:extLst>
              <a:ext uri="{FF2B5EF4-FFF2-40B4-BE49-F238E27FC236}">
                <a16:creationId xmlns:a16="http://schemas.microsoft.com/office/drawing/2014/main" id="{01A7C3BD-6705-4E09-B1C9-C38E92E3B0BF}"/>
              </a:ext>
            </a:extLst>
          </p:cNvPr>
          <p:cNvSpPr/>
          <p:nvPr/>
        </p:nvSpPr>
        <p:spPr>
          <a:xfrm>
            <a:off x="4340225" y="3983038"/>
            <a:ext cx="98425" cy="241300"/>
          </a:xfrm>
          <a:custGeom>
            <a:avLst/>
            <a:gdLst/>
            <a:ahLst/>
            <a:cxnLst/>
            <a:rect l="0" t="0" r="0" b="0"/>
            <a:pathLst>
              <a:path w="98228" h="241103">
                <a:moveTo>
                  <a:pt x="35719" y="26789"/>
                </a:moveTo>
                <a:lnTo>
                  <a:pt x="3571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35719"/>
                </a:lnTo>
                <a:lnTo>
                  <a:pt x="35719" y="44649"/>
                </a:lnTo>
                <a:lnTo>
                  <a:pt x="26789" y="62508"/>
                </a:lnTo>
                <a:lnTo>
                  <a:pt x="26789" y="71438"/>
                </a:lnTo>
                <a:lnTo>
                  <a:pt x="17860" y="89297"/>
                </a:lnTo>
                <a:lnTo>
                  <a:pt x="17860" y="116086"/>
                </a:lnTo>
                <a:lnTo>
                  <a:pt x="8930" y="133946"/>
                </a:lnTo>
                <a:lnTo>
                  <a:pt x="0" y="151805"/>
                </a:lnTo>
                <a:lnTo>
                  <a:pt x="0" y="169664"/>
                </a:lnTo>
                <a:lnTo>
                  <a:pt x="0" y="187524"/>
                </a:lnTo>
                <a:lnTo>
                  <a:pt x="0" y="196453"/>
                </a:lnTo>
                <a:lnTo>
                  <a:pt x="0" y="214313"/>
                </a:lnTo>
                <a:lnTo>
                  <a:pt x="0" y="223242"/>
                </a:lnTo>
                <a:lnTo>
                  <a:pt x="8930" y="232172"/>
                </a:lnTo>
                <a:lnTo>
                  <a:pt x="8930" y="241102"/>
                </a:lnTo>
                <a:lnTo>
                  <a:pt x="17860" y="241102"/>
                </a:lnTo>
                <a:lnTo>
                  <a:pt x="26789" y="241102"/>
                </a:lnTo>
                <a:lnTo>
                  <a:pt x="26789" y="241102"/>
                </a:lnTo>
                <a:lnTo>
                  <a:pt x="35719" y="241102"/>
                </a:lnTo>
                <a:lnTo>
                  <a:pt x="44649" y="241102"/>
                </a:lnTo>
                <a:lnTo>
                  <a:pt x="53578" y="232172"/>
                </a:lnTo>
                <a:lnTo>
                  <a:pt x="62508" y="223242"/>
                </a:lnTo>
                <a:lnTo>
                  <a:pt x="71438" y="223242"/>
                </a:lnTo>
                <a:lnTo>
                  <a:pt x="80367" y="205383"/>
                </a:lnTo>
                <a:lnTo>
                  <a:pt x="80367" y="196453"/>
                </a:lnTo>
                <a:lnTo>
                  <a:pt x="89297" y="187524"/>
                </a:lnTo>
                <a:lnTo>
                  <a:pt x="89297" y="169664"/>
                </a:lnTo>
                <a:lnTo>
                  <a:pt x="98227" y="160735"/>
                </a:lnTo>
                <a:lnTo>
                  <a:pt x="98227" y="142875"/>
                </a:lnTo>
                <a:lnTo>
                  <a:pt x="98227" y="125016"/>
                </a:lnTo>
                <a:lnTo>
                  <a:pt x="98227" y="116086"/>
                </a:lnTo>
                <a:lnTo>
                  <a:pt x="89297" y="98227"/>
                </a:lnTo>
                <a:lnTo>
                  <a:pt x="89297" y="80367"/>
                </a:lnTo>
                <a:lnTo>
                  <a:pt x="80367" y="62508"/>
                </a:lnTo>
                <a:lnTo>
                  <a:pt x="71438" y="53578"/>
                </a:lnTo>
                <a:lnTo>
                  <a:pt x="62508" y="35719"/>
                </a:lnTo>
                <a:lnTo>
                  <a:pt x="62508" y="26789"/>
                </a:lnTo>
                <a:lnTo>
                  <a:pt x="53578" y="17860"/>
                </a:lnTo>
                <a:lnTo>
                  <a:pt x="44649" y="8930"/>
                </a:lnTo>
                <a:lnTo>
                  <a:pt x="26789" y="0"/>
                </a:lnTo>
                <a:lnTo>
                  <a:pt x="26789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47" name="Freeform 13346">
            <a:extLst>
              <a:ext uri="{FF2B5EF4-FFF2-40B4-BE49-F238E27FC236}">
                <a16:creationId xmlns:a16="http://schemas.microsoft.com/office/drawing/2014/main" id="{B8DF174B-6701-4B3E-BA13-9972699ACA6C}"/>
              </a:ext>
            </a:extLst>
          </p:cNvPr>
          <p:cNvSpPr/>
          <p:nvPr/>
        </p:nvSpPr>
        <p:spPr>
          <a:xfrm>
            <a:off x="4429125" y="3857625"/>
            <a:ext cx="115888" cy="401638"/>
          </a:xfrm>
          <a:custGeom>
            <a:avLst/>
            <a:gdLst/>
            <a:ahLst/>
            <a:cxnLst/>
            <a:rect l="0" t="0" r="0" b="0"/>
            <a:pathLst>
              <a:path w="116087" h="401837">
                <a:moveTo>
                  <a:pt x="0" y="0"/>
                </a:moveTo>
                <a:lnTo>
                  <a:pt x="0" y="0"/>
                </a:lnTo>
                <a:lnTo>
                  <a:pt x="8930" y="8929"/>
                </a:lnTo>
                <a:lnTo>
                  <a:pt x="17859" y="17859"/>
                </a:lnTo>
                <a:lnTo>
                  <a:pt x="26789" y="26789"/>
                </a:lnTo>
                <a:lnTo>
                  <a:pt x="35719" y="44648"/>
                </a:lnTo>
                <a:lnTo>
                  <a:pt x="53578" y="62507"/>
                </a:lnTo>
                <a:lnTo>
                  <a:pt x="62508" y="80367"/>
                </a:lnTo>
                <a:lnTo>
                  <a:pt x="71438" y="107156"/>
                </a:lnTo>
                <a:lnTo>
                  <a:pt x="80367" y="125015"/>
                </a:lnTo>
                <a:lnTo>
                  <a:pt x="89297" y="151804"/>
                </a:lnTo>
                <a:lnTo>
                  <a:pt x="89297" y="169664"/>
                </a:lnTo>
                <a:lnTo>
                  <a:pt x="98227" y="196453"/>
                </a:lnTo>
                <a:lnTo>
                  <a:pt x="98227" y="214312"/>
                </a:lnTo>
                <a:lnTo>
                  <a:pt x="107156" y="232171"/>
                </a:lnTo>
                <a:lnTo>
                  <a:pt x="107156" y="250031"/>
                </a:lnTo>
                <a:lnTo>
                  <a:pt x="107156" y="267890"/>
                </a:lnTo>
                <a:lnTo>
                  <a:pt x="116086" y="276820"/>
                </a:lnTo>
                <a:lnTo>
                  <a:pt x="116086" y="294679"/>
                </a:lnTo>
                <a:lnTo>
                  <a:pt x="116086" y="312539"/>
                </a:lnTo>
                <a:lnTo>
                  <a:pt x="107156" y="321468"/>
                </a:lnTo>
                <a:lnTo>
                  <a:pt x="98227" y="339328"/>
                </a:lnTo>
                <a:lnTo>
                  <a:pt x="98227" y="348257"/>
                </a:lnTo>
                <a:lnTo>
                  <a:pt x="89297" y="366117"/>
                </a:lnTo>
                <a:lnTo>
                  <a:pt x="80367" y="375046"/>
                </a:lnTo>
                <a:lnTo>
                  <a:pt x="71438" y="383976"/>
                </a:lnTo>
                <a:lnTo>
                  <a:pt x="53578" y="392906"/>
                </a:lnTo>
                <a:lnTo>
                  <a:pt x="35719" y="401836"/>
                </a:lnTo>
                <a:lnTo>
                  <a:pt x="35719" y="40183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52" name="Freeform 13351">
            <a:extLst>
              <a:ext uri="{FF2B5EF4-FFF2-40B4-BE49-F238E27FC236}">
                <a16:creationId xmlns:a16="http://schemas.microsoft.com/office/drawing/2014/main" id="{447B716A-9148-4BF3-B0EC-D8D050AC1E2E}"/>
              </a:ext>
            </a:extLst>
          </p:cNvPr>
          <p:cNvSpPr/>
          <p:nvPr/>
        </p:nvSpPr>
        <p:spPr>
          <a:xfrm>
            <a:off x="4017963" y="4187825"/>
            <a:ext cx="9525" cy="9525"/>
          </a:xfrm>
          <a:custGeom>
            <a:avLst/>
            <a:gdLst/>
            <a:ahLst/>
            <a:cxnLst/>
            <a:rect l="0" t="0" r="0" b="0"/>
            <a:pathLst>
              <a:path w="8931" h="8931">
                <a:moveTo>
                  <a:pt x="8930" y="0"/>
                </a:move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53" name="Freeform 13352">
            <a:extLst>
              <a:ext uri="{FF2B5EF4-FFF2-40B4-BE49-F238E27FC236}">
                <a16:creationId xmlns:a16="http://schemas.microsoft.com/office/drawing/2014/main" id="{72EFD9D5-FE22-4B8C-BAC5-39B08A3D2ACC}"/>
              </a:ext>
            </a:extLst>
          </p:cNvPr>
          <p:cNvSpPr/>
          <p:nvPr/>
        </p:nvSpPr>
        <p:spPr>
          <a:xfrm>
            <a:off x="6608763" y="3152775"/>
            <a:ext cx="123825" cy="115888"/>
          </a:xfrm>
          <a:custGeom>
            <a:avLst/>
            <a:gdLst/>
            <a:ahLst/>
            <a:cxnLst/>
            <a:rect l="0" t="0" r="0" b="0"/>
            <a:pathLst>
              <a:path w="125016" h="116087">
                <a:moveTo>
                  <a:pt x="53578" y="8930"/>
                </a:moveTo>
                <a:lnTo>
                  <a:pt x="53578" y="8930"/>
                </a:lnTo>
                <a:lnTo>
                  <a:pt x="53578" y="8930"/>
                </a:lnTo>
                <a:lnTo>
                  <a:pt x="44648" y="8930"/>
                </a:lnTo>
                <a:lnTo>
                  <a:pt x="44648" y="8930"/>
                </a:lnTo>
                <a:lnTo>
                  <a:pt x="35719" y="8930"/>
                </a:lnTo>
                <a:lnTo>
                  <a:pt x="26789" y="8930"/>
                </a:lnTo>
                <a:lnTo>
                  <a:pt x="26789" y="17860"/>
                </a:lnTo>
                <a:lnTo>
                  <a:pt x="26789" y="17860"/>
                </a:lnTo>
                <a:lnTo>
                  <a:pt x="17859" y="17860"/>
                </a:lnTo>
                <a:lnTo>
                  <a:pt x="17859" y="26789"/>
                </a:lnTo>
                <a:lnTo>
                  <a:pt x="17859" y="26789"/>
                </a:lnTo>
                <a:lnTo>
                  <a:pt x="8929" y="26789"/>
                </a:lnTo>
                <a:lnTo>
                  <a:pt x="8929" y="35719"/>
                </a:lnTo>
                <a:lnTo>
                  <a:pt x="8929" y="35719"/>
                </a:lnTo>
                <a:lnTo>
                  <a:pt x="8929" y="35719"/>
                </a:lnTo>
                <a:lnTo>
                  <a:pt x="0" y="44649"/>
                </a:lnTo>
                <a:lnTo>
                  <a:pt x="0" y="44649"/>
                </a:lnTo>
                <a:lnTo>
                  <a:pt x="0" y="44649"/>
                </a:lnTo>
                <a:lnTo>
                  <a:pt x="0" y="53578"/>
                </a:lnTo>
                <a:lnTo>
                  <a:pt x="8929" y="53578"/>
                </a:lnTo>
                <a:lnTo>
                  <a:pt x="8929" y="62508"/>
                </a:lnTo>
                <a:lnTo>
                  <a:pt x="8929" y="62508"/>
                </a:lnTo>
                <a:lnTo>
                  <a:pt x="8929" y="71438"/>
                </a:lnTo>
                <a:lnTo>
                  <a:pt x="8929" y="71438"/>
                </a:lnTo>
                <a:lnTo>
                  <a:pt x="8929" y="80367"/>
                </a:lnTo>
                <a:lnTo>
                  <a:pt x="17859" y="80367"/>
                </a:lnTo>
                <a:lnTo>
                  <a:pt x="17859" y="80367"/>
                </a:lnTo>
                <a:lnTo>
                  <a:pt x="17859" y="89297"/>
                </a:lnTo>
                <a:lnTo>
                  <a:pt x="17859" y="89297"/>
                </a:lnTo>
                <a:lnTo>
                  <a:pt x="17859" y="89297"/>
                </a:lnTo>
                <a:lnTo>
                  <a:pt x="26789" y="98227"/>
                </a:lnTo>
                <a:lnTo>
                  <a:pt x="26789" y="98227"/>
                </a:lnTo>
                <a:lnTo>
                  <a:pt x="26789" y="98227"/>
                </a:lnTo>
                <a:lnTo>
                  <a:pt x="26789" y="107157"/>
                </a:lnTo>
                <a:lnTo>
                  <a:pt x="26789" y="107157"/>
                </a:lnTo>
                <a:lnTo>
                  <a:pt x="35719" y="107157"/>
                </a:lnTo>
                <a:lnTo>
                  <a:pt x="35719" y="116086"/>
                </a:lnTo>
                <a:lnTo>
                  <a:pt x="44648" y="116086"/>
                </a:lnTo>
                <a:lnTo>
                  <a:pt x="44648" y="116086"/>
                </a:lnTo>
                <a:lnTo>
                  <a:pt x="53578" y="116086"/>
                </a:lnTo>
                <a:lnTo>
                  <a:pt x="53578" y="116086"/>
                </a:lnTo>
                <a:lnTo>
                  <a:pt x="62508" y="116086"/>
                </a:lnTo>
                <a:lnTo>
                  <a:pt x="71437" y="116086"/>
                </a:lnTo>
                <a:lnTo>
                  <a:pt x="71437" y="116086"/>
                </a:lnTo>
                <a:lnTo>
                  <a:pt x="80367" y="116086"/>
                </a:lnTo>
                <a:lnTo>
                  <a:pt x="80367" y="107157"/>
                </a:lnTo>
                <a:lnTo>
                  <a:pt x="89297" y="107157"/>
                </a:lnTo>
                <a:lnTo>
                  <a:pt x="98226" y="107157"/>
                </a:lnTo>
                <a:lnTo>
                  <a:pt x="98226" y="107157"/>
                </a:lnTo>
                <a:lnTo>
                  <a:pt x="107156" y="98227"/>
                </a:lnTo>
                <a:lnTo>
                  <a:pt x="107156" y="98227"/>
                </a:lnTo>
                <a:lnTo>
                  <a:pt x="107156" y="98227"/>
                </a:lnTo>
                <a:lnTo>
                  <a:pt x="116086" y="98227"/>
                </a:lnTo>
                <a:lnTo>
                  <a:pt x="116086" y="89297"/>
                </a:lnTo>
                <a:lnTo>
                  <a:pt x="116086" y="89297"/>
                </a:lnTo>
                <a:lnTo>
                  <a:pt x="125015" y="89297"/>
                </a:lnTo>
                <a:lnTo>
                  <a:pt x="125015" y="89297"/>
                </a:lnTo>
                <a:lnTo>
                  <a:pt x="125015" y="80367"/>
                </a:lnTo>
                <a:lnTo>
                  <a:pt x="125015" y="80367"/>
                </a:lnTo>
                <a:lnTo>
                  <a:pt x="125015" y="80367"/>
                </a:lnTo>
                <a:lnTo>
                  <a:pt x="125015" y="71438"/>
                </a:lnTo>
                <a:lnTo>
                  <a:pt x="125015" y="71438"/>
                </a:lnTo>
                <a:lnTo>
                  <a:pt x="125015" y="62508"/>
                </a:lnTo>
                <a:lnTo>
                  <a:pt x="116086" y="62508"/>
                </a:lnTo>
                <a:lnTo>
                  <a:pt x="116086" y="62508"/>
                </a:lnTo>
                <a:lnTo>
                  <a:pt x="116086" y="62508"/>
                </a:lnTo>
                <a:lnTo>
                  <a:pt x="116086" y="53578"/>
                </a:lnTo>
                <a:lnTo>
                  <a:pt x="107156" y="53578"/>
                </a:lnTo>
                <a:lnTo>
                  <a:pt x="107156" y="44649"/>
                </a:lnTo>
                <a:lnTo>
                  <a:pt x="107156" y="44649"/>
                </a:lnTo>
                <a:lnTo>
                  <a:pt x="107156" y="44649"/>
                </a:lnTo>
                <a:lnTo>
                  <a:pt x="107156" y="44649"/>
                </a:lnTo>
                <a:lnTo>
                  <a:pt x="98226" y="35719"/>
                </a:lnTo>
                <a:lnTo>
                  <a:pt x="98226" y="35719"/>
                </a:lnTo>
                <a:lnTo>
                  <a:pt x="98226" y="35719"/>
                </a:lnTo>
                <a:lnTo>
                  <a:pt x="98226" y="26789"/>
                </a:lnTo>
                <a:lnTo>
                  <a:pt x="89297" y="26789"/>
                </a:lnTo>
                <a:lnTo>
                  <a:pt x="89297" y="26789"/>
                </a:lnTo>
                <a:lnTo>
                  <a:pt x="80367" y="17860"/>
                </a:lnTo>
                <a:lnTo>
                  <a:pt x="80367" y="17860"/>
                </a:lnTo>
                <a:lnTo>
                  <a:pt x="80367" y="17860"/>
                </a:lnTo>
                <a:lnTo>
                  <a:pt x="71437" y="17860"/>
                </a:lnTo>
                <a:lnTo>
                  <a:pt x="71437" y="8930"/>
                </a:lnTo>
                <a:lnTo>
                  <a:pt x="62508" y="8930"/>
                </a:lnTo>
                <a:lnTo>
                  <a:pt x="53578" y="8930"/>
                </a:lnTo>
                <a:lnTo>
                  <a:pt x="53578" y="8930"/>
                </a:lnTo>
                <a:lnTo>
                  <a:pt x="44648" y="8930"/>
                </a:lnTo>
                <a:lnTo>
                  <a:pt x="44648" y="0"/>
                </a:lnTo>
                <a:lnTo>
                  <a:pt x="35719" y="0"/>
                </a:lnTo>
                <a:lnTo>
                  <a:pt x="35719" y="0"/>
                </a:lnTo>
                <a:lnTo>
                  <a:pt x="26789" y="0"/>
                </a:lnTo>
                <a:lnTo>
                  <a:pt x="26789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57" name="Freeform 13356">
            <a:extLst>
              <a:ext uri="{FF2B5EF4-FFF2-40B4-BE49-F238E27FC236}">
                <a16:creationId xmlns:a16="http://schemas.microsoft.com/office/drawing/2014/main" id="{7A216836-FA25-48FF-90CC-2EDF6640A145}"/>
              </a:ext>
            </a:extLst>
          </p:cNvPr>
          <p:cNvSpPr/>
          <p:nvPr/>
        </p:nvSpPr>
        <p:spPr>
          <a:xfrm>
            <a:off x="2938463" y="4340225"/>
            <a:ext cx="106362" cy="428625"/>
          </a:xfrm>
          <a:custGeom>
            <a:avLst/>
            <a:gdLst/>
            <a:ahLst/>
            <a:cxnLst/>
            <a:rect l="0" t="0" r="0" b="0"/>
            <a:pathLst>
              <a:path w="107157" h="428626">
                <a:moveTo>
                  <a:pt x="107156" y="8929"/>
                </a:moveTo>
                <a:lnTo>
                  <a:pt x="98227" y="0"/>
                </a:lnTo>
                <a:lnTo>
                  <a:pt x="89297" y="0"/>
                </a:lnTo>
                <a:lnTo>
                  <a:pt x="89297" y="8929"/>
                </a:lnTo>
                <a:lnTo>
                  <a:pt x="80367" y="17859"/>
                </a:lnTo>
                <a:lnTo>
                  <a:pt x="71438" y="17859"/>
                </a:lnTo>
                <a:lnTo>
                  <a:pt x="71438" y="26789"/>
                </a:lnTo>
                <a:lnTo>
                  <a:pt x="62508" y="44648"/>
                </a:lnTo>
                <a:lnTo>
                  <a:pt x="53578" y="53578"/>
                </a:lnTo>
                <a:lnTo>
                  <a:pt x="44649" y="71437"/>
                </a:lnTo>
                <a:lnTo>
                  <a:pt x="35719" y="89297"/>
                </a:lnTo>
                <a:lnTo>
                  <a:pt x="35719" y="116086"/>
                </a:lnTo>
                <a:lnTo>
                  <a:pt x="26789" y="133945"/>
                </a:lnTo>
                <a:lnTo>
                  <a:pt x="17860" y="160734"/>
                </a:lnTo>
                <a:lnTo>
                  <a:pt x="17860" y="178593"/>
                </a:lnTo>
                <a:lnTo>
                  <a:pt x="8930" y="205383"/>
                </a:lnTo>
                <a:lnTo>
                  <a:pt x="8930" y="223242"/>
                </a:lnTo>
                <a:lnTo>
                  <a:pt x="0" y="250031"/>
                </a:lnTo>
                <a:lnTo>
                  <a:pt x="0" y="267890"/>
                </a:lnTo>
                <a:lnTo>
                  <a:pt x="0" y="285750"/>
                </a:lnTo>
                <a:lnTo>
                  <a:pt x="0" y="312539"/>
                </a:lnTo>
                <a:lnTo>
                  <a:pt x="0" y="330398"/>
                </a:lnTo>
                <a:lnTo>
                  <a:pt x="8930" y="348258"/>
                </a:lnTo>
                <a:lnTo>
                  <a:pt x="17860" y="366117"/>
                </a:lnTo>
                <a:lnTo>
                  <a:pt x="17860" y="383976"/>
                </a:lnTo>
                <a:lnTo>
                  <a:pt x="26789" y="401836"/>
                </a:lnTo>
                <a:lnTo>
                  <a:pt x="44649" y="428625"/>
                </a:lnTo>
                <a:lnTo>
                  <a:pt x="44649" y="42862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59" name="Freeform 13358">
            <a:extLst>
              <a:ext uri="{FF2B5EF4-FFF2-40B4-BE49-F238E27FC236}">
                <a16:creationId xmlns:a16="http://schemas.microsoft.com/office/drawing/2014/main" id="{5F0B6626-700A-4A0A-B9C4-C699A40B0184}"/>
              </a:ext>
            </a:extLst>
          </p:cNvPr>
          <p:cNvSpPr/>
          <p:nvPr/>
        </p:nvSpPr>
        <p:spPr>
          <a:xfrm>
            <a:off x="3152775" y="4429125"/>
            <a:ext cx="195263" cy="312738"/>
          </a:xfrm>
          <a:custGeom>
            <a:avLst/>
            <a:gdLst/>
            <a:ahLst/>
            <a:cxnLst/>
            <a:rect l="0" t="0" r="0" b="0"/>
            <a:pathLst>
              <a:path w="196454" h="312540">
                <a:moveTo>
                  <a:pt x="89297" y="8929"/>
                </a:moveTo>
                <a:lnTo>
                  <a:pt x="80367" y="0"/>
                </a:lnTo>
                <a:lnTo>
                  <a:pt x="71437" y="8929"/>
                </a:lnTo>
                <a:lnTo>
                  <a:pt x="62508" y="8929"/>
                </a:lnTo>
                <a:lnTo>
                  <a:pt x="62508" y="17859"/>
                </a:lnTo>
                <a:lnTo>
                  <a:pt x="53578" y="26789"/>
                </a:lnTo>
                <a:lnTo>
                  <a:pt x="44648" y="44648"/>
                </a:lnTo>
                <a:lnTo>
                  <a:pt x="44648" y="62507"/>
                </a:lnTo>
                <a:lnTo>
                  <a:pt x="35718" y="80367"/>
                </a:lnTo>
                <a:lnTo>
                  <a:pt x="26789" y="107156"/>
                </a:lnTo>
                <a:lnTo>
                  <a:pt x="26789" y="125015"/>
                </a:lnTo>
                <a:lnTo>
                  <a:pt x="17859" y="151804"/>
                </a:lnTo>
                <a:lnTo>
                  <a:pt x="17859" y="178593"/>
                </a:lnTo>
                <a:lnTo>
                  <a:pt x="17859" y="196453"/>
                </a:lnTo>
                <a:lnTo>
                  <a:pt x="17859" y="223242"/>
                </a:lnTo>
                <a:lnTo>
                  <a:pt x="26789" y="241101"/>
                </a:lnTo>
                <a:lnTo>
                  <a:pt x="26789" y="258961"/>
                </a:lnTo>
                <a:lnTo>
                  <a:pt x="35718" y="276820"/>
                </a:lnTo>
                <a:lnTo>
                  <a:pt x="35718" y="285750"/>
                </a:lnTo>
                <a:lnTo>
                  <a:pt x="44648" y="294679"/>
                </a:lnTo>
                <a:lnTo>
                  <a:pt x="53578" y="303609"/>
                </a:lnTo>
                <a:lnTo>
                  <a:pt x="71437" y="312539"/>
                </a:lnTo>
                <a:lnTo>
                  <a:pt x="80367" y="312539"/>
                </a:lnTo>
                <a:lnTo>
                  <a:pt x="89297" y="312539"/>
                </a:lnTo>
                <a:lnTo>
                  <a:pt x="107156" y="312539"/>
                </a:lnTo>
                <a:lnTo>
                  <a:pt x="116086" y="312539"/>
                </a:lnTo>
                <a:lnTo>
                  <a:pt x="125015" y="312539"/>
                </a:lnTo>
                <a:lnTo>
                  <a:pt x="142875" y="303609"/>
                </a:lnTo>
                <a:lnTo>
                  <a:pt x="151804" y="294679"/>
                </a:lnTo>
                <a:lnTo>
                  <a:pt x="160734" y="285750"/>
                </a:lnTo>
                <a:lnTo>
                  <a:pt x="169664" y="276820"/>
                </a:lnTo>
                <a:lnTo>
                  <a:pt x="178593" y="258961"/>
                </a:lnTo>
                <a:lnTo>
                  <a:pt x="187523" y="241101"/>
                </a:lnTo>
                <a:lnTo>
                  <a:pt x="187523" y="223242"/>
                </a:lnTo>
                <a:lnTo>
                  <a:pt x="196453" y="205382"/>
                </a:lnTo>
                <a:lnTo>
                  <a:pt x="196453" y="187523"/>
                </a:lnTo>
                <a:lnTo>
                  <a:pt x="196453" y="169664"/>
                </a:lnTo>
                <a:lnTo>
                  <a:pt x="196453" y="151804"/>
                </a:lnTo>
                <a:lnTo>
                  <a:pt x="187523" y="133945"/>
                </a:lnTo>
                <a:lnTo>
                  <a:pt x="178593" y="116086"/>
                </a:lnTo>
                <a:lnTo>
                  <a:pt x="169664" y="98226"/>
                </a:lnTo>
                <a:lnTo>
                  <a:pt x="160734" y="89296"/>
                </a:lnTo>
                <a:lnTo>
                  <a:pt x="151804" y="71437"/>
                </a:lnTo>
                <a:lnTo>
                  <a:pt x="142875" y="62507"/>
                </a:lnTo>
                <a:lnTo>
                  <a:pt x="125015" y="62507"/>
                </a:lnTo>
                <a:lnTo>
                  <a:pt x="116086" y="53578"/>
                </a:lnTo>
                <a:lnTo>
                  <a:pt x="107156" y="53578"/>
                </a:lnTo>
                <a:lnTo>
                  <a:pt x="89297" y="53578"/>
                </a:lnTo>
                <a:lnTo>
                  <a:pt x="71437" y="53578"/>
                </a:lnTo>
                <a:lnTo>
                  <a:pt x="62508" y="53578"/>
                </a:lnTo>
                <a:lnTo>
                  <a:pt x="44648" y="53578"/>
                </a:lnTo>
                <a:lnTo>
                  <a:pt x="35718" y="62507"/>
                </a:lnTo>
                <a:lnTo>
                  <a:pt x="26789" y="53578"/>
                </a:lnTo>
                <a:lnTo>
                  <a:pt x="17859" y="53578"/>
                </a:lnTo>
                <a:lnTo>
                  <a:pt x="8929" y="53578"/>
                </a:lnTo>
                <a:lnTo>
                  <a:pt x="0" y="44648"/>
                </a:lnTo>
                <a:lnTo>
                  <a:pt x="0" y="44648"/>
                </a:lnTo>
                <a:lnTo>
                  <a:pt x="0" y="35718"/>
                </a:lnTo>
                <a:lnTo>
                  <a:pt x="0" y="26789"/>
                </a:lnTo>
                <a:lnTo>
                  <a:pt x="0" y="17859"/>
                </a:lnTo>
                <a:lnTo>
                  <a:pt x="0" y="1785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0" name="Freeform 13359">
            <a:extLst>
              <a:ext uri="{FF2B5EF4-FFF2-40B4-BE49-F238E27FC236}">
                <a16:creationId xmlns:a16="http://schemas.microsoft.com/office/drawing/2014/main" id="{C785F50B-1F57-4066-A8C8-5D50BB126677}"/>
              </a:ext>
            </a:extLst>
          </p:cNvPr>
          <p:cNvSpPr/>
          <p:nvPr/>
        </p:nvSpPr>
        <p:spPr>
          <a:xfrm>
            <a:off x="3517900" y="4446588"/>
            <a:ext cx="214313" cy="169862"/>
          </a:xfrm>
          <a:custGeom>
            <a:avLst/>
            <a:gdLst/>
            <a:ahLst/>
            <a:cxnLst/>
            <a:rect l="0" t="0" r="0" b="0"/>
            <a:pathLst>
              <a:path w="214313" h="169665">
                <a:moveTo>
                  <a:pt x="17859" y="0"/>
                </a:moveTo>
                <a:lnTo>
                  <a:pt x="17859" y="0"/>
                </a:lnTo>
                <a:lnTo>
                  <a:pt x="17859" y="0"/>
                </a:lnTo>
                <a:lnTo>
                  <a:pt x="17859" y="8930"/>
                </a:lnTo>
                <a:lnTo>
                  <a:pt x="17859" y="17859"/>
                </a:lnTo>
                <a:lnTo>
                  <a:pt x="17859" y="26789"/>
                </a:lnTo>
                <a:lnTo>
                  <a:pt x="17859" y="35719"/>
                </a:lnTo>
                <a:lnTo>
                  <a:pt x="17859" y="53578"/>
                </a:lnTo>
                <a:lnTo>
                  <a:pt x="8930" y="62508"/>
                </a:lnTo>
                <a:lnTo>
                  <a:pt x="8930" y="80367"/>
                </a:lnTo>
                <a:lnTo>
                  <a:pt x="8930" y="89297"/>
                </a:lnTo>
                <a:lnTo>
                  <a:pt x="8930" y="107156"/>
                </a:lnTo>
                <a:lnTo>
                  <a:pt x="8930" y="116086"/>
                </a:lnTo>
                <a:lnTo>
                  <a:pt x="0" y="133945"/>
                </a:lnTo>
                <a:lnTo>
                  <a:pt x="0" y="142875"/>
                </a:lnTo>
                <a:lnTo>
                  <a:pt x="0" y="151805"/>
                </a:lnTo>
                <a:lnTo>
                  <a:pt x="0" y="160734"/>
                </a:lnTo>
                <a:lnTo>
                  <a:pt x="0" y="160734"/>
                </a:lnTo>
                <a:lnTo>
                  <a:pt x="0" y="169664"/>
                </a:lnTo>
                <a:lnTo>
                  <a:pt x="8930" y="169664"/>
                </a:lnTo>
                <a:lnTo>
                  <a:pt x="8930" y="169664"/>
                </a:lnTo>
                <a:lnTo>
                  <a:pt x="17859" y="169664"/>
                </a:lnTo>
                <a:lnTo>
                  <a:pt x="17859" y="169664"/>
                </a:lnTo>
                <a:lnTo>
                  <a:pt x="26789" y="169664"/>
                </a:lnTo>
                <a:lnTo>
                  <a:pt x="26789" y="169664"/>
                </a:lnTo>
                <a:lnTo>
                  <a:pt x="35719" y="169664"/>
                </a:lnTo>
                <a:lnTo>
                  <a:pt x="44648" y="169664"/>
                </a:lnTo>
                <a:lnTo>
                  <a:pt x="53578" y="169664"/>
                </a:lnTo>
                <a:lnTo>
                  <a:pt x="62508" y="169664"/>
                </a:lnTo>
                <a:lnTo>
                  <a:pt x="80367" y="169664"/>
                </a:lnTo>
                <a:lnTo>
                  <a:pt x="89297" y="169664"/>
                </a:lnTo>
                <a:lnTo>
                  <a:pt x="98226" y="169664"/>
                </a:lnTo>
                <a:lnTo>
                  <a:pt x="107156" y="169664"/>
                </a:lnTo>
                <a:lnTo>
                  <a:pt x="116086" y="160734"/>
                </a:lnTo>
                <a:lnTo>
                  <a:pt x="125016" y="160734"/>
                </a:lnTo>
                <a:lnTo>
                  <a:pt x="142875" y="160734"/>
                </a:lnTo>
                <a:lnTo>
                  <a:pt x="151805" y="151805"/>
                </a:lnTo>
                <a:lnTo>
                  <a:pt x="160734" y="151805"/>
                </a:lnTo>
                <a:lnTo>
                  <a:pt x="169664" y="142875"/>
                </a:lnTo>
                <a:lnTo>
                  <a:pt x="178594" y="133945"/>
                </a:lnTo>
                <a:lnTo>
                  <a:pt x="187523" y="133945"/>
                </a:lnTo>
                <a:lnTo>
                  <a:pt x="196453" y="125016"/>
                </a:lnTo>
                <a:lnTo>
                  <a:pt x="214312" y="116086"/>
                </a:lnTo>
                <a:lnTo>
                  <a:pt x="214312" y="11608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1" name="Freeform 13360">
            <a:extLst>
              <a:ext uri="{FF2B5EF4-FFF2-40B4-BE49-F238E27FC236}">
                <a16:creationId xmlns:a16="http://schemas.microsoft.com/office/drawing/2014/main" id="{CCFC49DA-80AC-40FE-8EDE-72A06A0C6E15}"/>
              </a:ext>
            </a:extLst>
          </p:cNvPr>
          <p:cNvSpPr/>
          <p:nvPr/>
        </p:nvSpPr>
        <p:spPr>
          <a:xfrm>
            <a:off x="3652838" y="4402138"/>
            <a:ext cx="26987" cy="303212"/>
          </a:xfrm>
          <a:custGeom>
            <a:avLst/>
            <a:gdLst/>
            <a:ahLst/>
            <a:cxnLst/>
            <a:rect l="0" t="0" r="0" b="0"/>
            <a:pathLst>
              <a:path w="26790" h="303610">
                <a:moveTo>
                  <a:pt x="26789" y="0"/>
                </a:moveTo>
                <a:lnTo>
                  <a:pt x="26789" y="0"/>
                </a:lnTo>
                <a:lnTo>
                  <a:pt x="17860" y="0"/>
                </a:lnTo>
                <a:lnTo>
                  <a:pt x="8930" y="17859"/>
                </a:lnTo>
                <a:lnTo>
                  <a:pt x="8930" y="26789"/>
                </a:lnTo>
                <a:lnTo>
                  <a:pt x="8930" y="44648"/>
                </a:lnTo>
                <a:lnTo>
                  <a:pt x="8930" y="62507"/>
                </a:lnTo>
                <a:lnTo>
                  <a:pt x="0" y="80367"/>
                </a:lnTo>
                <a:lnTo>
                  <a:pt x="0" y="107156"/>
                </a:lnTo>
                <a:lnTo>
                  <a:pt x="0" y="125015"/>
                </a:lnTo>
                <a:lnTo>
                  <a:pt x="0" y="151804"/>
                </a:lnTo>
                <a:lnTo>
                  <a:pt x="0" y="178593"/>
                </a:lnTo>
                <a:lnTo>
                  <a:pt x="0" y="196453"/>
                </a:lnTo>
                <a:lnTo>
                  <a:pt x="0" y="223242"/>
                </a:lnTo>
                <a:lnTo>
                  <a:pt x="0" y="241101"/>
                </a:lnTo>
                <a:lnTo>
                  <a:pt x="0" y="258960"/>
                </a:lnTo>
                <a:lnTo>
                  <a:pt x="0" y="276820"/>
                </a:lnTo>
                <a:lnTo>
                  <a:pt x="0" y="303609"/>
                </a:lnTo>
                <a:lnTo>
                  <a:pt x="0" y="30360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2" name="Freeform 13361">
            <a:extLst>
              <a:ext uri="{FF2B5EF4-FFF2-40B4-BE49-F238E27FC236}">
                <a16:creationId xmlns:a16="http://schemas.microsoft.com/office/drawing/2014/main" id="{4F46C01E-BE43-4D60-AE4F-90D7A9B148CC}"/>
              </a:ext>
            </a:extLst>
          </p:cNvPr>
          <p:cNvSpPr/>
          <p:nvPr/>
        </p:nvSpPr>
        <p:spPr>
          <a:xfrm>
            <a:off x="3419475" y="4724400"/>
            <a:ext cx="53975" cy="231775"/>
          </a:xfrm>
          <a:custGeom>
            <a:avLst/>
            <a:gdLst/>
            <a:ahLst/>
            <a:cxnLst/>
            <a:rect l="0" t="0" r="0" b="0"/>
            <a:pathLst>
              <a:path w="53579" h="232174">
                <a:moveTo>
                  <a:pt x="44649" y="0"/>
                </a:moveTo>
                <a:lnTo>
                  <a:pt x="44649" y="0"/>
                </a:lnTo>
                <a:lnTo>
                  <a:pt x="44649" y="8930"/>
                </a:lnTo>
                <a:lnTo>
                  <a:pt x="44649" y="17860"/>
                </a:lnTo>
                <a:lnTo>
                  <a:pt x="44649" y="26789"/>
                </a:lnTo>
                <a:lnTo>
                  <a:pt x="44649" y="35719"/>
                </a:lnTo>
                <a:lnTo>
                  <a:pt x="53578" y="53578"/>
                </a:lnTo>
                <a:lnTo>
                  <a:pt x="53578" y="62508"/>
                </a:lnTo>
                <a:lnTo>
                  <a:pt x="53578" y="80367"/>
                </a:lnTo>
                <a:lnTo>
                  <a:pt x="53578" y="98227"/>
                </a:lnTo>
                <a:lnTo>
                  <a:pt x="44649" y="116086"/>
                </a:lnTo>
                <a:lnTo>
                  <a:pt x="44649" y="133946"/>
                </a:lnTo>
                <a:lnTo>
                  <a:pt x="44649" y="151805"/>
                </a:lnTo>
                <a:lnTo>
                  <a:pt x="35719" y="160735"/>
                </a:lnTo>
                <a:lnTo>
                  <a:pt x="26789" y="178594"/>
                </a:lnTo>
                <a:lnTo>
                  <a:pt x="26789" y="187524"/>
                </a:lnTo>
                <a:lnTo>
                  <a:pt x="17860" y="205384"/>
                </a:lnTo>
                <a:lnTo>
                  <a:pt x="8930" y="214313"/>
                </a:lnTo>
                <a:lnTo>
                  <a:pt x="0" y="232173"/>
                </a:lnTo>
                <a:lnTo>
                  <a:pt x="0" y="23217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3" name="Freeform 13362">
            <a:extLst>
              <a:ext uri="{FF2B5EF4-FFF2-40B4-BE49-F238E27FC236}">
                <a16:creationId xmlns:a16="http://schemas.microsoft.com/office/drawing/2014/main" id="{51FE67F4-3839-4D60-A67D-D7F484CEAD16}"/>
              </a:ext>
            </a:extLst>
          </p:cNvPr>
          <p:cNvSpPr/>
          <p:nvPr/>
        </p:nvSpPr>
        <p:spPr>
          <a:xfrm>
            <a:off x="3840163" y="4340225"/>
            <a:ext cx="106362" cy="500063"/>
          </a:xfrm>
          <a:custGeom>
            <a:avLst/>
            <a:gdLst/>
            <a:ahLst/>
            <a:cxnLst/>
            <a:rect l="0" t="0" r="0" b="0"/>
            <a:pathLst>
              <a:path w="107157" h="500063">
                <a:moveTo>
                  <a:pt x="0" y="0"/>
                </a:moveTo>
                <a:lnTo>
                  <a:pt x="0" y="0"/>
                </a:lnTo>
                <a:lnTo>
                  <a:pt x="0" y="8929"/>
                </a:lnTo>
                <a:lnTo>
                  <a:pt x="8929" y="8929"/>
                </a:lnTo>
                <a:lnTo>
                  <a:pt x="17859" y="17859"/>
                </a:lnTo>
                <a:lnTo>
                  <a:pt x="26789" y="26789"/>
                </a:lnTo>
                <a:lnTo>
                  <a:pt x="35718" y="35718"/>
                </a:lnTo>
                <a:lnTo>
                  <a:pt x="35718" y="53578"/>
                </a:lnTo>
                <a:lnTo>
                  <a:pt x="44648" y="71437"/>
                </a:lnTo>
                <a:lnTo>
                  <a:pt x="53578" y="80367"/>
                </a:lnTo>
                <a:lnTo>
                  <a:pt x="62507" y="107156"/>
                </a:lnTo>
                <a:lnTo>
                  <a:pt x="71437" y="125015"/>
                </a:lnTo>
                <a:lnTo>
                  <a:pt x="80367" y="142875"/>
                </a:lnTo>
                <a:lnTo>
                  <a:pt x="89297" y="160734"/>
                </a:lnTo>
                <a:lnTo>
                  <a:pt x="89297" y="178593"/>
                </a:lnTo>
                <a:lnTo>
                  <a:pt x="98226" y="205383"/>
                </a:lnTo>
                <a:lnTo>
                  <a:pt x="98226" y="223242"/>
                </a:lnTo>
                <a:lnTo>
                  <a:pt x="107156" y="241101"/>
                </a:lnTo>
                <a:lnTo>
                  <a:pt x="107156" y="267890"/>
                </a:lnTo>
                <a:lnTo>
                  <a:pt x="107156" y="285750"/>
                </a:lnTo>
                <a:lnTo>
                  <a:pt x="107156" y="312539"/>
                </a:lnTo>
                <a:lnTo>
                  <a:pt x="98226" y="330398"/>
                </a:lnTo>
                <a:lnTo>
                  <a:pt x="98226" y="348258"/>
                </a:lnTo>
                <a:lnTo>
                  <a:pt x="89297" y="375047"/>
                </a:lnTo>
                <a:lnTo>
                  <a:pt x="80367" y="392906"/>
                </a:lnTo>
                <a:lnTo>
                  <a:pt x="71437" y="410765"/>
                </a:lnTo>
                <a:lnTo>
                  <a:pt x="62507" y="428625"/>
                </a:lnTo>
                <a:lnTo>
                  <a:pt x="53578" y="446484"/>
                </a:lnTo>
                <a:lnTo>
                  <a:pt x="35718" y="455414"/>
                </a:lnTo>
                <a:lnTo>
                  <a:pt x="26789" y="473273"/>
                </a:lnTo>
                <a:lnTo>
                  <a:pt x="17859" y="482203"/>
                </a:lnTo>
                <a:lnTo>
                  <a:pt x="0" y="500062"/>
                </a:lnTo>
                <a:lnTo>
                  <a:pt x="0" y="50006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4" name="Freeform 13363">
            <a:extLst>
              <a:ext uri="{FF2B5EF4-FFF2-40B4-BE49-F238E27FC236}">
                <a16:creationId xmlns:a16="http://schemas.microsoft.com/office/drawing/2014/main" id="{5B76EB51-3E8C-4122-8C4D-41C43FDC7D55}"/>
              </a:ext>
            </a:extLst>
          </p:cNvPr>
          <p:cNvSpPr/>
          <p:nvPr/>
        </p:nvSpPr>
        <p:spPr>
          <a:xfrm>
            <a:off x="4322763" y="4286250"/>
            <a:ext cx="187325" cy="741363"/>
          </a:xfrm>
          <a:custGeom>
            <a:avLst/>
            <a:gdLst/>
            <a:ahLst/>
            <a:cxnLst/>
            <a:rect l="0" t="0" r="0" b="0"/>
            <a:pathLst>
              <a:path w="187524" h="741165">
                <a:moveTo>
                  <a:pt x="0" y="741164"/>
                </a:moveTo>
                <a:lnTo>
                  <a:pt x="8929" y="741164"/>
                </a:lnTo>
                <a:lnTo>
                  <a:pt x="8929" y="732234"/>
                </a:lnTo>
                <a:lnTo>
                  <a:pt x="26789" y="723305"/>
                </a:lnTo>
                <a:lnTo>
                  <a:pt x="35719" y="723305"/>
                </a:lnTo>
                <a:lnTo>
                  <a:pt x="44648" y="705445"/>
                </a:lnTo>
                <a:lnTo>
                  <a:pt x="53578" y="696516"/>
                </a:lnTo>
                <a:lnTo>
                  <a:pt x="62508" y="687586"/>
                </a:lnTo>
                <a:lnTo>
                  <a:pt x="80367" y="678656"/>
                </a:lnTo>
                <a:lnTo>
                  <a:pt x="89297" y="660797"/>
                </a:lnTo>
                <a:lnTo>
                  <a:pt x="98226" y="651867"/>
                </a:lnTo>
                <a:lnTo>
                  <a:pt x="107156" y="634008"/>
                </a:lnTo>
                <a:lnTo>
                  <a:pt x="116086" y="616148"/>
                </a:lnTo>
                <a:lnTo>
                  <a:pt x="133945" y="598289"/>
                </a:lnTo>
                <a:lnTo>
                  <a:pt x="133945" y="580429"/>
                </a:lnTo>
                <a:lnTo>
                  <a:pt x="142875" y="553640"/>
                </a:lnTo>
                <a:lnTo>
                  <a:pt x="151804" y="535781"/>
                </a:lnTo>
                <a:lnTo>
                  <a:pt x="160734" y="508992"/>
                </a:lnTo>
                <a:lnTo>
                  <a:pt x="160734" y="491132"/>
                </a:lnTo>
                <a:lnTo>
                  <a:pt x="169664" y="464343"/>
                </a:lnTo>
                <a:lnTo>
                  <a:pt x="169664" y="446484"/>
                </a:lnTo>
                <a:lnTo>
                  <a:pt x="178594" y="419695"/>
                </a:lnTo>
                <a:lnTo>
                  <a:pt x="178594" y="392906"/>
                </a:lnTo>
                <a:lnTo>
                  <a:pt x="178594" y="366117"/>
                </a:lnTo>
                <a:lnTo>
                  <a:pt x="178594" y="339328"/>
                </a:lnTo>
                <a:lnTo>
                  <a:pt x="187523" y="321468"/>
                </a:lnTo>
                <a:lnTo>
                  <a:pt x="187523" y="294679"/>
                </a:lnTo>
                <a:lnTo>
                  <a:pt x="187523" y="267890"/>
                </a:lnTo>
                <a:lnTo>
                  <a:pt x="178594" y="250031"/>
                </a:lnTo>
                <a:lnTo>
                  <a:pt x="178594" y="223242"/>
                </a:lnTo>
                <a:lnTo>
                  <a:pt x="178594" y="205382"/>
                </a:lnTo>
                <a:lnTo>
                  <a:pt x="169664" y="178593"/>
                </a:lnTo>
                <a:lnTo>
                  <a:pt x="169664" y="160734"/>
                </a:lnTo>
                <a:lnTo>
                  <a:pt x="160734" y="142875"/>
                </a:lnTo>
                <a:lnTo>
                  <a:pt x="160734" y="125015"/>
                </a:lnTo>
                <a:lnTo>
                  <a:pt x="151804" y="107156"/>
                </a:lnTo>
                <a:lnTo>
                  <a:pt x="151804" y="89296"/>
                </a:lnTo>
                <a:lnTo>
                  <a:pt x="142875" y="71437"/>
                </a:lnTo>
                <a:lnTo>
                  <a:pt x="133945" y="62507"/>
                </a:lnTo>
                <a:lnTo>
                  <a:pt x="133945" y="53578"/>
                </a:lnTo>
                <a:lnTo>
                  <a:pt x="125015" y="44648"/>
                </a:lnTo>
                <a:lnTo>
                  <a:pt x="116086" y="35718"/>
                </a:lnTo>
                <a:lnTo>
                  <a:pt x="116086" y="26789"/>
                </a:lnTo>
                <a:lnTo>
                  <a:pt x="107156" y="17859"/>
                </a:lnTo>
                <a:lnTo>
                  <a:pt x="107156" y="17859"/>
                </a:lnTo>
                <a:lnTo>
                  <a:pt x="98226" y="8929"/>
                </a:lnTo>
                <a:lnTo>
                  <a:pt x="98226" y="8929"/>
                </a:lnTo>
                <a:lnTo>
                  <a:pt x="89297" y="8929"/>
                </a:lnTo>
                <a:lnTo>
                  <a:pt x="89297" y="8929"/>
                </a:lnTo>
                <a:lnTo>
                  <a:pt x="89297" y="17859"/>
                </a:lnTo>
                <a:lnTo>
                  <a:pt x="89297" y="17859"/>
                </a:lnTo>
                <a:lnTo>
                  <a:pt x="89297" y="26789"/>
                </a:lnTo>
                <a:lnTo>
                  <a:pt x="89297" y="26789"/>
                </a:lnTo>
                <a:lnTo>
                  <a:pt x="80367" y="35718"/>
                </a:lnTo>
                <a:lnTo>
                  <a:pt x="80367" y="53578"/>
                </a:lnTo>
                <a:lnTo>
                  <a:pt x="80367" y="62507"/>
                </a:lnTo>
                <a:lnTo>
                  <a:pt x="80367" y="71437"/>
                </a:lnTo>
                <a:lnTo>
                  <a:pt x="80367" y="89296"/>
                </a:lnTo>
                <a:lnTo>
                  <a:pt x="80367" y="98226"/>
                </a:lnTo>
                <a:lnTo>
                  <a:pt x="80367" y="107156"/>
                </a:lnTo>
                <a:lnTo>
                  <a:pt x="71437" y="125015"/>
                </a:lnTo>
                <a:lnTo>
                  <a:pt x="71437" y="133945"/>
                </a:lnTo>
                <a:lnTo>
                  <a:pt x="71437" y="142875"/>
                </a:lnTo>
                <a:lnTo>
                  <a:pt x="71437" y="160734"/>
                </a:lnTo>
                <a:lnTo>
                  <a:pt x="71437" y="169664"/>
                </a:lnTo>
                <a:lnTo>
                  <a:pt x="71437" y="169664"/>
                </a:lnTo>
                <a:lnTo>
                  <a:pt x="71437" y="178593"/>
                </a:lnTo>
                <a:lnTo>
                  <a:pt x="62508" y="178593"/>
                </a:lnTo>
                <a:lnTo>
                  <a:pt x="62508" y="178593"/>
                </a:lnTo>
                <a:lnTo>
                  <a:pt x="62508" y="187523"/>
                </a:lnTo>
                <a:lnTo>
                  <a:pt x="62508" y="178593"/>
                </a:lnTo>
                <a:lnTo>
                  <a:pt x="62508" y="178593"/>
                </a:lnTo>
                <a:lnTo>
                  <a:pt x="62508" y="178593"/>
                </a:lnTo>
                <a:lnTo>
                  <a:pt x="62508" y="169664"/>
                </a:lnTo>
                <a:lnTo>
                  <a:pt x="62508" y="160734"/>
                </a:lnTo>
                <a:lnTo>
                  <a:pt x="62508" y="142875"/>
                </a:lnTo>
                <a:lnTo>
                  <a:pt x="71437" y="133945"/>
                </a:lnTo>
                <a:lnTo>
                  <a:pt x="71437" y="116086"/>
                </a:lnTo>
                <a:lnTo>
                  <a:pt x="71437" y="98226"/>
                </a:lnTo>
                <a:lnTo>
                  <a:pt x="71437" y="89296"/>
                </a:lnTo>
                <a:lnTo>
                  <a:pt x="80367" y="71437"/>
                </a:lnTo>
                <a:lnTo>
                  <a:pt x="80367" y="53578"/>
                </a:lnTo>
                <a:lnTo>
                  <a:pt x="80367" y="44648"/>
                </a:lnTo>
                <a:lnTo>
                  <a:pt x="89297" y="26789"/>
                </a:lnTo>
                <a:lnTo>
                  <a:pt x="89297" y="17859"/>
                </a:lnTo>
                <a:lnTo>
                  <a:pt x="98226" y="8929"/>
                </a:lnTo>
                <a:lnTo>
                  <a:pt x="107156" y="8929"/>
                </a:lnTo>
                <a:lnTo>
                  <a:pt x="107156" y="0"/>
                </a:lnTo>
                <a:lnTo>
                  <a:pt x="116086" y="0"/>
                </a:lnTo>
                <a:lnTo>
                  <a:pt x="116086" y="8929"/>
                </a:lnTo>
                <a:lnTo>
                  <a:pt x="125015" y="8929"/>
                </a:lnTo>
                <a:lnTo>
                  <a:pt x="133945" y="17859"/>
                </a:lnTo>
                <a:lnTo>
                  <a:pt x="142875" y="26789"/>
                </a:lnTo>
                <a:lnTo>
                  <a:pt x="151804" y="26789"/>
                </a:lnTo>
                <a:lnTo>
                  <a:pt x="160734" y="44648"/>
                </a:lnTo>
                <a:lnTo>
                  <a:pt x="178594" y="62507"/>
                </a:lnTo>
                <a:lnTo>
                  <a:pt x="178594" y="6250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5" name="Freeform 13364">
            <a:extLst>
              <a:ext uri="{FF2B5EF4-FFF2-40B4-BE49-F238E27FC236}">
                <a16:creationId xmlns:a16="http://schemas.microsoft.com/office/drawing/2014/main" id="{A6E6DBA1-11A5-4E36-98DC-0757AE775B57}"/>
              </a:ext>
            </a:extLst>
          </p:cNvPr>
          <p:cNvSpPr/>
          <p:nvPr/>
        </p:nvSpPr>
        <p:spPr>
          <a:xfrm>
            <a:off x="2813050" y="5000625"/>
            <a:ext cx="214313" cy="295275"/>
          </a:xfrm>
          <a:custGeom>
            <a:avLst/>
            <a:gdLst/>
            <a:ahLst/>
            <a:cxnLst/>
            <a:rect l="0" t="0" r="0" b="0"/>
            <a:pathLst>
              <a:path w="214313" h="294681">
                <a:moveTo>
                  <a:pt x="0" y="62508"/>
                </a:moveTo>
                <a:lnTo>
                  <a:pt x="0" y="53578"/>
                </a:lnTo>
                <a:lnTo>
                  <a:pt x="0" y="53578"/>
                </a:lnTo>
                <a:lnTo>
                  <a:pt x="0" y="44648"/>
                </a:lnTo>
                <a:lnTo>
                  <a:pt x="8929" y="35719"/>
                </a:lnTo>
                <a:lnTo>
                  <a:pt x="17859" y="35719"/>
                </a:lnTo>
                <a:lnTo>
                  <a:pt x="35718" y="26789"/>
                </a:lnTo>
                <a:lnTo>
                  <a:pt x="44648" y="17859"/>
                </a:lnTo>
                <a:lnTo>
                  <a:pt x="62507" y="8930"/>
                </a:lnTo>
                <a:lnTo>
                  <a:pt x="80367" y="8930"/>
                </a:lnTo>
                <a:lnTo>
                  <a:pt x="98226" y="0"/>
                </a:lnTo>
                <a:lnTo>
                  <a:pt x="116086" y="0"/>
                </a:lnTo>
                <a:lnTo>
                  <a:pt x="125015" y="0"/>
                </a:lnTo>
                <a:lnTo>
                  <a:pt x="142875" y="0"/>
                </a:lnTo>
                <a:lnTo>
                  <a:pt x="160734" y="0"/>
                </a:lnTo>
                <a:lnTo>
                  <a:pt x="169664" y="8930"/>
                </a:lnTo>
                <a:lnTo>
                  <a:pt x="187523" y="17859"/>
                </a:lnTo>
                <a:lnTo>
                  <a:pt x="196453" y="26789"/>
                </a:lnTo>
                <a:lnTo>
                  <a:pt x="205382" y="35719"/>
                </a:lnTo>
                <a:lnTo>
                  <a:pt x="214312" y="53578"/>
                </a:lnTo>
                <a:lnTo>
                  <a:pt x="214312" y="62508"/>
                </a:lnTo>
                <a:lnTo>
                  <a:pt x="214312" y="89297"/>
                </a:lnTo>
                <a:lnTo>
                  <a:pt x="214312" y="107156"/>
                </a:lnTo>
                <a:lnTo>
                  <a:pt x="214312" y="125016"/>
                </a:lnTo>
                <a:lnTo>
                  <a:pt x="205382" y="142875"/>
                </a:lnTo>
                <a:lnTo>
                  <a:pt x="205382" y="160734"/>
                </a:lnTo>
                <a:lnTo>
                  <a:pt x="196453" y="187523"/>
                </a:lnTo>
                <a:lnTo>
                  <a:pt x="187523" y="196453"/>
                </a:lnTo>
                <a:lnTo>
                  <a:pt x="169664" y="223242"/>
                </a:lnTo>
                <a:lnTo>
                  <a:pt x="160734" y="241102"/>
                </a:lnTo>
                <a:lnTo>
                  <a:pt x="151804" y="250031"/>
                </a:lnTo>
                <a:lnTo>
                  <a:pt x="133945" y="258961"/>
                </a:lnTo>
                <a:lnTo>
                  <a:pt x="125015" y="276820"/>
                </a:lnTo>
                <a:lnTo>
                  <a:pt x="116086" y="276820"/>
                </a:lnTo>
                <a:lnTo>
                  <a:pt x="98226" y="285750"/>
                </a:lnTo>
                <a:lnTo>
                  <a:pt x="89296" y="285750"/>
                </a:lnTo>
                <a:lnTo>
                  <a:pt x="80367" y="285750"/>
                </a:lnTo>
                <a:lnTo>
                  <a:pt x="80367" y="285750"/>
                </a:lnTo>
                <a:lnTo>
                  <a:pt x="71437" y="276820"/>
                </a:lnTo>
                <a:lnTo>
                  <a:pt x="62507" y="276820"/>
                </a:lnTo>
                <a:lnTo>
                  <a:pt x="62507" y="267891"/>
                </a:lnTo>
                <a:lnTo>
                  <a:pt x="62507" y="258961"/>
                </a:lnTo>
                <a:lnTo>
                  <a:pt x="62507" y="250031"/>
                </a:lnTo>
                <a:lnTo>
                  <a:pt x="62507" y="241102"/>
                </a:lnTo>
                <a:lnTo>
                  <a:pt x="62507" y="232172"/>
                </a:lnTo>
                <a:lnTo>
                  <a:pt x="62507" y="223242"/>
                </a:lnTo>
                <a:lnTo>
                  <a:pt x="71437" y="214313"/>
                </a:lnTo>
                <a:lnTo>
                  <a:pt x="80367" y="205383"/>
                </a:lnTo>
                <a:lnTo>
                  <a:pt x="80367" y="196453"/>
                </a:lnTo>
                <a:lnTo>
                  <a:pt x="89296" y="187523"/>
                </a:lnTo>
                <a:lnTo>
                  <a:pt x="89296" y="187523"/>
                </a:lnTo>
                <a:lnTo>
                  <a:pt x="98226" y="178594"/>
                </a:lnTo>
                <a:lnTo>
                  <a:pt x="107156" y="169664"/>
                </a:lnTo>
                <a:lnTo>
                  <a:pt x="116086" y="169664"/>
                </a:lnTo>
                <a:lnTo>
                  <a:pt x="125015" y="169664"/>
                </a:lnTo>
                <a:lnTo>
                  <a:pt x="133945" y="169664"/>
                </a:lnTo>
                <a:lnTo>
                  <a:pt x="142875" y="169664"/>
                </a:lnTo>
                <a:lnTo>
                  <a:pt x="151804" y="178594"/>
                </a:lnTo>
                <a:lnTo>
                  <a:pt x="151804" y="178594"/>
                </a:lnTo>
                <a:lnTo>
                  <a:pt x="160734" y="187523"/>
                </a:lnTo>
                <a:lnTo>
                  <a:pt x="169664" y="196453"/>
                </a:lnTo>
                <a:lnTo>
                  <a:pt x="169664" y="214313"/>
                </a:lnTo>
                <a:lnTo>
                  <a:pt x="178593" y="223242"/>
                </a:lnTo>
                <a:lnTo>
                  <a:pt x="178593" y="232172"/>
                </a:lnTo>
                <a:lnTo>
                  <a:pt x="178593" y="250031"/>
                </a:lnTo>
                <a:lnTo>
                  <a:pt x="187523" y="258961"/>
                </a:lnTo>
                <a:lnTo>
                  <a:pt x="187523" y="267891"/>
                </a:lnTo>
                <a:lnTo>
                  <a:pt x="196453" y="276820"/>
                </a:lnTo>
                <a:lnTo>
                  <a:pt x="196453" y="285750"/>
                </a:lnTo>
                <a:lnTo>
                  <a:pt x="196453" y="294680"/>
                </a:lnTo>
                <a:lnTo>
                  <a:pt x="196453" y="29468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6" name="Freeform 13365">
            <a:extLst>
              <a:ext uri="{FF2B5EF4-FFF2-40B4-BE49-F238E27FC236}">
                <a16:creationId xmlns:a16="http://schemas.microsoft.com/office/drawing/2014/main" id="{9EFA4951-6DCD-47FA-B1A0-2E71C701A7FB}"/>
              </a:ext>
            </a:extLst>
          </p:cNvPr>
          <p:cNvSpPr/>
          <p:nvPr/>
        </p:nvSpPr>
        <p:spPr>
          <a:xfrm>
            <a:off x="3125788" y="5214938"/>
            <a:ext cx="7937" cy="36512"/>
          </a:xfrm>
          <a:custGeom>
            <a:avLst/>
            <a:gdLst/>
            <a:ahLst/>
            <a:cxnLst/>
            <a:rect l="0" t="0" r="0" b="0"/>
            <a:pathLst>
              <a:path w="8930" h="35719">
                <a:moveTo>
                  <a:pt x="8929" y="0"/>
                </a:moveTo>
                <a:lnTo>
                  <a:pt x="8929" y="0"/>
                </a:lnTo>
                <a:lnTo>
                  <a:pt x="0" y="0"/>
                </a:lnTo>
                <a:lnTo>
                  <a:pt x="0" y="0"/>
                </a:lnTo>
                <a:lnTo>
                  <a:pt x="0" y="8929"/>
                </a:lnTo>
                <a:lnTo>
                  <a:pt x="0" y="8929"/>
                </a:lnTo>
                <a:lnTo>
                  <a:pt x="0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2678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8929" y="17859"/>
                </a:lnTo>
                <a:lnTo>
                  <a:pt x="0" y="1785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7" name="Freeform 13366">
            <a:extLst>
              <a:ext uri="{FF2B5EF4-FFF2-40B4-BE49-F238E27FC236}">
                <a16:creationId xmlns:a16="http://schemas.microsoft.com/office/drawing/2014/main" id="{A40F2524-F06E-438D-960B-66D09FC8AC23}"/>
              </a:ext>
            </a:extLst>
          </p:cNvPr>
          <p:cNvSpPr/>
          <p:nvPr/>
        </p:nvSpPr>
        <p:spPr>
          <a:xfrm>
            <a:off x="3187700" y="5037138"/>
            <a:ext cx="169863" cy="249237"/>
          </a:xfrm>
          <a:custGeom>
            <a:avLst/>
            <a:gdLst/>
            <a:ahLst/>
            <a:cxnLst/>
            <a:rect l="0" t="0" r="0" b="0"/>
            <a:pathLst>
              <a:path w="169666" h="250032">
                <a:moveTo>
                  <a:pt x="169665" y="0"/>
                </a:moveTo>
                <a:lnTo>
                  <a:pt x="169665" y="0"/>
                </a:lnTo>
                <a:lnTo>
                  <a:pt x="169665" y="0"/>
                </a:lnTo>
                <a:lnTo>
                  <a:pt x="169665" y="0"/>
                </a:lnTo>
                <a:lnTo>
                  <a:pt x="169665" y="0"/>
                </a:lnTo>
                <a:lnTo>
                  <a:pt x="169665" y="0"/>
                </a:lnTo>
                <a:lnTo>
                  <a:pt x="169665" y="0"/>
                </a:lnTo>
                <a:lnTo>
                  <a:pt x="160735" y="0"/>
                </a:lnTo>
                <a:lnTo>
                  <a:pt x="160735" y="0"/>
                </a:lnTo>
                <a:lnTo>
                  <a:pt x="151805" y="0"/>
                </a:lnTo>
                <a:lnTo>
                  <a:pt x="142875" y="8929"/>
                </a:lnTo>
                <a:lnTo>
                  <a:pt x="133946" y="8929"/>
                </a:lnTo>
                <a:lnTo>
                  <a:pt x="125016" y="8929"/>
                </a:lnTo>
                <a:lnTo>
                  <a:pt x="116086" y="17859"/>
                </a:lnTo>
                <a:lnTo>
                  <a:pt x="107157" y="17859"/>
                </a:lnTo>
                <a:lnTo>
                  <a:pt x="98227" y="17859"/>
                </a:lnTo>
                <a:lnTo>
                  <a:pt x="89297" y="17859"/>
                </a:lnTo>
                <a:lnTo>
                  <a:pt x="80368" y="26789"/>
                </a:lnTo>
                <a:lnTo>
                  <a:pt x="71438" y="26789"/>
                </a:lnTo>
                <a:lnTo>
                  <a:pt x="62508" y="26789"/>
                </a:lnTo>
                <a:lnTo>
                  <a:pt x="53579" y="35719"/>
                </a:lnTo>
                <a:lnTo>
                  <a:pt x="44649" y="44648"/>
                </a:lnTo>
                <a:lnTo>
                  <a:pt x="35719" y="44648"/>
                </a:lnTo>
                <a:lnTo>
                  <a:pt x="35719" y="53578"/>
                </a:lnTo>
                <a:lnTo>
                  <a:pt x="26790" y="62508"/>
                </a:lnTo>
                <a:lnTo>
                  <a:pt x="17860" y="71437"/>
                </a:lnTo>
                <a:lnTo>
                  <a:pt x="17860" y="89297"/>
                </a:lnTo>
                <a:lnTo>
                  <a:pt x="17860" y="98226"/>
                </a:lnTo>
                <a:lnTo>
                  <a:pt x="8930" y="107156"/>
                </a:lnTo>
                <a:lnTo>
                  <a:pt x="8930" y="125015"/>
                </a:lnTo>
                <a:lnTo>
                  <a:pt x="8930" y="133945"/>
                </a:lnTo>
                <a:lnTo>
                  <a:pt x="0" y="142875"/>
                </a:lnTo>
                <a:lnTo>
                  <a:pt x="0" y="151804"/>
                </a:lnTo>
                <a:lnTo>
                  <a:pt x="0" y="160734"/>
                </a:lnTo>
                <a:lnTo>
                  <a:pt x="0" y="160734"/>
                </a:lnTo>
                <a:lnTo>
                  <a:pt x="8930" y="160734"/>
                </a:lnTo>
                <a:lnTo>
                  <a:pt x="8930" y="169664"/>
                </a:lnTo>
                <a:lnTo>
                  <a:pt x="8930" y="169664"/>
                </a:lnTo>
                <a:lnTo>
                  <a:pt x="17860" y="160734"/>
                </a:lnTo>
                <a:lnTo>
                  <a:pt x="17860" y="160734"/>
                </a:lnTo>
                <a:lnTo>
                  <a:pt x="17860" y="160734"/>
                </a:lnTo>
                <a:lnTo>
                  <a:pt x="26790" y="151804"/>
                </a:lnTo>
                <a:lnTo>
                  <a:pt x="35719" y="142875"/>
                </a:lnTo>
                <a:lnTo>
                  <a:pt x="35719" y="133945"/>
                </a:lnTo>
                <a:lnTo>
                  <a:pt x="53579" y="133945"/>
                </a:lnTo>
                <a:lnTo>
                  <a:pt x="62508" y="125015"/>
                </a:lnTo>
                <a:lnTo>
                  <a:pt x="71438" y="116086"/>
                </a:lnTo>
                <a:lnTo>
                  <a:pt x="80368" y="116086"/>
                </a:lnTo>
                <a:lnTo>
                  <a:pt x="89297" y="107156"/>
                </a:lnTo>
                <a:lnTo>
                  <a:pt x="98227" y="107156"/>
                </a:lnTo>
                <a:lnTo>
                  <a:pt x="107157" y="107156"/>
                </a:lnTo>
                <a:lnTo>
                  <a:pt x="116086" y="116086"/>
                </a:lnTo>
                <a:lnTo>
                  <a:pt x="125016" y="116086"/>
                </a:lnTo>
                <a:lnTo>
                  <a:pt x="142875" y="125015"/>
                </a:lnTo>
                <a:lnTo>
                  <a:pt x="142875" y="133945"/>
                </a:lnTo>
                <a:lnTo>
                  <a:pt x="151805" y="142875"/>
                </a:lnTo>
                <a:lnTo>
                  <a:pt x="160735" y="151804"/>
                </a:lnTo>
                <a:lnTo>
                  <a:pt x="160735" y="160734"/>
                </a:lnTo>
                <a:lnTo>
                  <a:pt x="160735" y="169664"/>
                </a:lnTo>
                <a:lnTo>
                  <a:pt x="160735" y="187523"/>
                </a:lnTo>
                <a:lnTo>
                  <a:pt x="160735" y="196453"/>
                </a:lnTo>
                <a:lnTo>
                  <a:pt x="160735" y="196453"/>
                </a:lnTo>
                <a:lnTo>
                  <a:pt x="151805" y="205383"/>
                </a:lnTo>
                <a:lnTo>
                  <a:pt x="151805" y="214312"/>
                </a:lnTo>
                <a:lnTo>
                  <a:pt x="142875" y="223242"/>
                </a:lnTo>
                <a:lnTo>
                  <a:pt x="133946" y="232172"/>
                </a:lnTo>
                <a:lnTo>
                  <a:pt x="125016" y="241101"/>
                </a:lnTo>
                <a:lnTo>
                  <a:pt x="116086" y="241101"/>
                </a:lnTo>
                <a:lnTo>
                  <a:pt x="107157" y="241101"/>
                </a:lnTo>
                <a:lnTo>
                  <a:pt x="89297" y="250031"/>
                </a:lnTo>
                <a:lnTo>
                  <a:pt x="80368" y="250031"/>
                </a:lnTo>
                <a:lnTo>
                  <a:pt x="80368" y="25003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8" name="Freeform 13367">
            <a:extLst>
              <a:ext uri="{FF2B5EF4-FFF2-40B4-BE49-F238E27FC236}">
                <a16:creationId xmlns:a16="http://schemas.microsoft.com/office/drawing/2014/main" id="{8D034117-4AAE-471F-8747-FB46EAC09148}"/>
              </a:ext>
            </a:extLst>
          </p:cNvPr>
          <p:cNvSpPr/>
          <p:nvPr/>
        </p:nvSpPr>
        <p:spPr>
          <a:xfrm>
            <a:off x="3455988" y="5205413"/>
            <a:ext cx="53975" cy="241300"/>
          </a:xfrm>
          <a:custGeom>
            <a:avLst/>
            <a:gdLst/>
            <a:ahLst/>
            <a:cxnLst/>
            <a:rect l="0" t="0" r="0" b="0"/>
            <a:pathLst>
              <a:path w="53579" h="241102">
                <a:moveTo>
                  <a:pt x="8930" y="0"/>
                </a:moveTo>
                <a:lnTo>
                  <a:pt x="8930" y="0"/>
                </a:lnTo>
                <a:lnTo>
                  <a:pt x="8930" y="17859"/>
                </a:lnTo>
                <a:lnTo>
                  <a:pt x="17859" y="26789"/>
                </a:lnTo>
                <a:lnTo>
                  <a:pt x="26789" y="44648"/>
                </a:lnTo>
                <a:lnTo>
                  <a:pt x="35719" y="53578"/>
                </a:lnTo>
                <a:lnTo>
                  <a:pt x="35719" y="71437"/>
                </a:lnTo>
                <a:lnTo>
                  <a:pt x="44649" y="80367"/>
                </a:lnTo>
                <a:lnTo>
                  <a:pt x="44649" y="98226"/>
                </a:lnTo>
                <a:lnTo>
                  <a:pt x="53578" y="116086"/>
                </a:lnTo>
                <a:lnTo>
                  <a:pt x="53578" y="133945"/>
                </a:lnTo>
                <a:lnTo>
                  <a:pt x="53578" y="151805"/>
                </a:lnTo>
                <a:lnTo>
                  <a:pt x="53578" y="169664"/>
                </a:lnTo>
                <a:lnTo>
                  <a:pt x="44649" y="178594"/>
                </a:lnTo>
                <a:lnTo>
                  <a:pt x="44649" y="196453"/>
                </a:lnTo>
                <a:lnTo>
                  <a:pt x="35719" y="205383"/>
                </a:lnTo>
                <a:lnTo>
                  <a:pt x="26789" y="214312"/>
                </a:lnTo>
                <a:lnTo>
                  <a:pt x="26789" y="223242"/>
                </a:lnTo>
                <a:lnTo>
                  <a:pt x="17859" y="232172"/>
                </a:lnTo>
                <a:lnTo>
                  <a:pt x="8930" y="232172"/>
                </a:lnTo>
                <a:lnTo>
                  <a:pt x="0" y="241101"/>
                </a:lnTo>
                <a:lnTo>
                  <a:pt x="0" y="24110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69" name="Freeform 13368">
            <a:extLst>
              <a:ext uri="{FF2B5EF4-FFF2-40B4-BE49-F238E27FC236}">
                <a16:creationId xmlns:a16="http://schemas.microsoft.com/office/drawing/2014/main" id="{A3E7363B-9F38-4AD1-9E80-AA91CF07388C}"/>
              </a:ext>
            </a:extLst>
          </p:cNvPr>
          <p:cNvSpPr/>
          <p:nvPr/>
        </p:nvSpPr>
        <p:spPr>
          <a:xfrm>
            <a:off x="3571875" y="5037138"/>
            <a:ext cx="204788" cy="285750"/>
          </a:xfrm>
          <a:custGeom>
            <a:avLst/>
            <a:gdLst/>
            <a:ahLst/>
            <a:cxnLst/>
            <a:rect l="0" t="0" r="0" b="0"/>
            <a:pathLst>
              <a:path w="205384" h="285751">
                <a:moveTo>
                  <a:pt x="0" y="26789"/>
                </a:moveTo>
                <a:lnTo>
                  <a:pt x="0" y="26789"/>
                </a:lnTo>
                <a:lnTo>
                  <a:pt x="8930" y="26789"/>
                </a:lnTo>
                <a:lnTo>
                  <a:pt x="17859" y="26789"/>
                </a:lnTo>
                <a:lnTo>
                  <a:pt x="26789" y="17859"/>
                </a:lnTo>
                <a:lnTo>
                  <a:pt x="35719" y="17859"/>
                </a:lnTo>
                <a:lnTo>
                  <a:pt x="44648" y="17859"/>
                </a:lnTo>
                <a:lnTo>
                  <a:pt x="53578" y="8929"/>
                </a:lnTo>
                <a:lnTo>
                  <a:pt x="71438" y="8929"/>
                </a:lnTo>
                <a:lnTo>
                  <a:pt x="80367" y="8929"/>
                </a:lnTo>
                <a:lnTo>
                  <a:pt x="98227" y="8929"/>
                </a:lnTo>
                <a:lnTo>
                  <a:pt x="107156" y="8929"/>
                </a:lnTo>
                <a:lnTo>
                  <a:pt x="116086" y="0"/>
                </a:lnTo>
                <a:lnTo>
                  <a:pt x="133945" y="0"/>
                </a:lnTo>
                <a:lnTo>
                  <a:pt x="142875" y="0"/>
                </a:lnTo>
                <a:lnTo>
                  <a:pt x="151805" y="0"/>
                </a:lnTo>
                <a:lnTo>
                  <a:pt x="160734" y="0"/>
                </a:lnTo>
                <a:lnTo>
                  <a:pt x="169664" y="8929"/>
                </a:lnTo>
                <a:lnTo>
                  <a:pt x="178594" y="8929"/>
                </a:lnTo>
                <a:lnTo>
                  <a:pt x="187523" y="17859"/>
                </a:lnTo>
                <a:lnTo>
                  <a:pt x="196453" y="26789"/>
                </a:lnTo>
                <a:lnTo>
                  <a:pt x="196453" y="26789"/>
                </a:lnTo>
                <a:lnTo>
                  <a:pt x="205383" y="35719"/>
                </a:lnTo>
                <a:lnTo>
                  <a:pt x="205383" y="53578"/>
                </a:lnTo>
                <a:lnTo>
                  <a:pt x="205383" y="62508"/>
                </a:lnTo>
                <a:lnTo>
                  <a:pt x="205383" y="71437"/>
                </a:lnTo>
                <a:lnTo>
                  <a:pt x="205383" y="89297"/>
                </a:lnTo>
                <a:lnTo>
                  <a:pt x="205383" y="107156"/>
                </a:lnTo>
                <a:lnTo>
                  <a:pt x="196453" y="116086"/>
                </a:lnTo>
                <a:lnTo>
                  <a:pt x="196453" y="133945"/>
                </a:lnTo>
                <a:lnTo>
                  <a:pt x="187523" y="151804"/>
                </a:lnTo>
                <a:lnTo>
                  <a:pt x="187523" y="169664"/>
                </a:lnTo>
                <a:lnTo>
                  <a:pt x="178594" y="187523"/>
                </a:lnTo>
                <a:lnTo>
                  <a:pt x="178594" y="205383"/>
                </a:lnTo>
                <a:lnTo>
                  <a:pt x="169664" y="214312"/>
                </a:lnTo>
                <a:lnTo>
                  <a:pt x="169664" y="232172"/>
                </a:lnTo>
                <a:lnTo>
                  <a:pt x="160734" y="250031"/>
                </a:lnTo>
                <a:lnTo>
                  <a:pt x="160734" y="258961"/>
                </a:lnTo>
                <a:lnTo>
                  <a:pt x="160734" y="267890"/>
                </a:lnTo>
                <a:lnTo>
                  <a:pt x="160734" y="285750"/>
                </a:lnTo>
                <a:lnTo>
                  <a:pt x="160734" y="28575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0" name="Freeform 13369">
            <a:extLst>
              <a:ext uri="{FF2B5EF4-FFF2-40B4-BE49-F238E27FC236}">
                <a16:creationId xmlns:a16="http://schemas.microsoft.com/office/drawing/2014/main" id="{659C4442-03B2-4B22-8589-9E4AA1F6C08C}"/>
              </a:ext>
            </a:extLst>
          </p:cNvPr>
          <p:cNvSpPr/>
          <p:nvPr/>
        </p:nvSpPr>
        <p:spPr>
          <a:xfrm>
            <a:off x="3875088" y="5205413"/>
            <a:ext cx="19050" cy="26987"/>
          </a:xfrm>
          <a:custGeom>
            <a:avLst/>
            <a:gdLst/>
            <a:ahLst/>
            <a:cxnLst/>
            <a:rect l="0" t="0" r="0" b="0"/>
            <a:pathLst>
              <a:path w="17861" h="26790">
                <a:moveTo>
                  <a:pt x="8930" y="0"/>
                </a:moveTo>
                <a:lnTo>
                  <a:pt x="8930" y="0"/>
                </a:lnTo>
                <a:lnTo>
                  <a:pt x="8930" y="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8930" y="26789"/>
                </a:lnTo>
                <a:lnTo>
                  <a:pt x="8930" y="26789"/>
                </a:lnTo>
                <a:lnTo>
                  <a:pt x="8930" y="2678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0" y="8930"/>
                </a:lnTo>
                <a:lnTo>
                  <a:pt x="0" y="8930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1785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0" y="2678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8930"/>
                </a:lnTo>
                <a:lnTo>
                  <a:pt x="17860" y="8930"/>
                </a:lnTo>
                <a:lnTo>
                  <a:pt x="17860" y="893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1" name="Freeform 13370">
            <a:extLst>
              <a:ext uri="{FF2B5EF4-FFF2-40B4-BE49-F238E27FC236}">
                <a16:creationId xmlns:a16="http://schemas.microsoft.com/office/drawing/2014/main" id="{92718221-7F1C-4DB4-84AB-796218EAF5EA}"/>
              </a:ext>
            </a:extLst>
          </p:cNvPr>
          <p:cNvSpPr/>
          <p:nvPr/>
        </p:nvSpPr>
        <p:spPr>
          <a:xfrm>
            <a:off x="3973513" y="4973638"/>
            <a:ext cx="169862" cy="285750"/>
          </a:xfrm>
          <a:custGeom>
            <a:avLst/>
            <a:gdLst/>
            <a:ahLst/>
            <a:cxnLst/>
            <a:rect l="0" t="0" r="0" b="0"/>
            <a:pathLst>
              <a:path w="169665" h="285751">
                <a:moveTo>
                  <a:pt x="151805" y="0"/>
                </a:moveTo>
                <a:lnTo>
                  <a:pt x="151805" y="0"/>
                </a:lnTo>
                <a:lnTo>
                  <a:pt x="151805" y="0"/>
                </a:lnTo>
                <a:lnTo>
                  <a:pt x="151805" y="0"/>
                </a:lnTo>
                <a:lnTo>
                  <a:pt x="151805" y="0"/>
                </a:lnTo>
                <a:lnTo>
                  <a:pt x="151805" y="0"/>
                </a:lnTo>
                <a:lnTo>
                  <a:pt x="142875" y="0"/>
                </a:lnTo>
                <a:lnTo>
                  <a:pt x="142875" y="0"/>
                </a:lnTo>
                <a:lnTo>
                  <a:pt x="142875" y="8930"/>
                </a:lnTo>
                <a:lnTo>
                  <a:pt x="133945" y="8930"/>
                </a:lnTo>
                <a:lnTo>
                  <a:pt x="125016" y="8930"/>
                </a:lnTo>
                <a:lnTo>
                  <a:pt x="116086" y="8930"/>
                </a:lnTo>
                <a:lnTo>
                  <a:pt x="107156" y="17859"/>
                </a:lnTo>
                <a:lnTo>
                  <a:pt x="98227" y="17859"/>
                </a:lnTo>
                <a:lnTo>
                  <a:pt x="89297" y="17859"/>
                </a:lnTo>
                <a:lnTo>
                  <a:pt x="80367" y="17859"/>
                </a:lnTo>
                <a:lnTo>
                  <a:pt x="71437" y="17859"/>
                </a:lnTo>
                <a:lnTo>
                  <a:pt x="62508" y="17859"/>
                </a:lnTo>
                <a:lnTo>
                  <a:pt x="53578" y="26789"/>
                </a:lnTo>
                <a:lnTo>
                  <a:pt x="44648" y="26789"/>
                </a:lnTo>
                <a:lnTo>
                  <a:pt x="35719" y="26789"/>
                </a:lnTo>
                <a:lnTo>
                  <a:pt x="26789" y="26789"/>
                </a:lnTo>
                <a:lnTo>
                  <a:pt x="26789" y="35719"/>
                </a:lnTo>
                <a:lnTo>
                  <a:pt x="17859" y="35719"/>
                </a:lnTo>
                <a:lnTo>
                  <a:pt x="8930" y="44648"/>
                </a:lnTo>
                <a:lnTo>
                  <a:pt x="8930" y="44648"/>
                </a:lnTo>
                <a:lnTo>
                  <a:pt x="8930" y="53578"/>
                </a:lnTo>
                <a:lnTo>
                  <a:pt x="0" y="62508"/>
                </a:lnTo>
                <a:lnTo>
                  <a:pt x="0" y="62508"/>
                </a:lnTo>
                <a:lnTo>
                  <a:pt x="0" y="71437"/>
                </a:lnTo>
                <a:lnTo>
                  <a:pt x="0" y="80367"/>
                </a:lnTo>
                <a:lnTo>
                  <a:pt x="0" y="89297"/>
                </a:lnTo>
                <a:lnTo>
                  <a:pt x="0" y="89297"/>
                </a:lnTo>
                <a:lnTo>
                  <a:pt x="0" y="98227"/>
                </a:lnTo>
                <a:lnTo>
                  <a:pt x="0" y="107156"/>
                </a:lnTo>
                <a:lnTo>
                  <a:pt x="0" y="116086"/>
                </a:lnTo>
                <a:lnTo>
                  <a:pt x="0" y="116086"/>
                </a:lnTo>
                <a:lnTo>
                  <a:pt x="0" y="125016"/>
                </a:lnTo>
                <a:lnTo>
                  <a:pt x="0" y="133945"/>
                </a:lnTo>
                <a:lnTo>
                  <a:pt x="0" y="142875"/>
                </a:lnTo>
                <a:lnTo>
                  <a:pt x="0" y="142875"/>
                </a:lnTo>
                <a:lnTo>
                  <a:pt x="0" y="151805"/>
                </a:lnTo>
                <a:lnTo>
                  <a:pt x="0" y="151805"/>
                </a:lnTo>
                <a:lnTo>
                  <a:pt x="0" y="160734"/>
                </a:lnTo>
                <a:lnTo>
                  <a:pt x="0" y="160734"/>
                </a:lnTo>
                <a:lnTo>
                  <a:pt x="0" y="160734"/>
                </a:lnTo>
                <a:lnTo>
                  <a:pt x="0" y="160734"/>
                </a:lnTo>
                <a:lnTo>
                  <a:pt x="0" y="160734"/>
                </a:lnTo>
                <a:lnTo>
                  <a:pt x="0" y="160734"/>
                </a:lnTo>
                <a:lnTo>
                  <a:pt x="8930" y="160734"/>
                </a:lnTo>
                <a:lnTo>
                  <a:pt x="8930" y="160734"/>
                </a:lnTo>
                <a:lnTo>
                  <a:pt x="8930" y="160734"/>
                </a:lnTo>
                <a:lnTo>
                  <a:pt x="17859" y="151805"/>
                </a:lnTo>
                <a:lnTo>
                  <a:pt x="26789" y="142875"/>
                </a:lnTo>
                <a:lnTo>
                  <a:pt x="35719" y="142875"/>
                </a:lnTo>
                <a:lnTo>
                  <a:pt x="44648" y="133945"/>
                </a:lnTo>
                <a:lnTo>
                  <a:pt x="53578" y="125016"/>
                </a:lnTo>
                <a:lnTo>
                  <a:pt x="62508" y="116086"/>
                </a:lnTo>
                <a:lnTo>
                  <a:pt x="71437" y="116086"/>
                </a:lnTo>
                <a:lnTo>
                  <a:pt x="89297" y="116086"/>
                </a:lnTo>
                <a:lnTo>
                  <a:pt x="98227" y="116086"/>
                </a:lnTo>
                <a:lnTo>
                  <a:pt x="107156" y="116086"/>
                </a:lnTo>
                <a:lnTo>
                  <a:pt x="125016" y="125016"/>
                </a:lnTo>
                <a:lnTo>
                  <a:pt x="133945" y="133945"/>
                </a:lnTo>
                <a:lnTo>
                  <a:pt x="142875" y="142875"/>
                </a:lnTo>
                <a:lnTo>
                  <a:pt x="151805" y="151805"/>
                </a:lnTo>
                <a:lnTo>
                  <a:pt x="160734" y="160734"/>
                </a:lnTo>
                <a:lnTo>
                  <a:pt x="160734" y="178594"/>
                </a:lnTo>
                <a:lnTo>
                  <a:pt x="169664" y="187523"/>
                </a:lnTo>
                <a:lnTo>
                  <a:pt x="169664" y="196453"/>
                </a:lnTo>
                <a:lnTo>
                  <a:pt x="169664" y="205383"/>
                </a:lnTo>
                <a:lnTo>
                  <a:pt x="160734" y="223242"/>
                </a:lnTo>
                <a:lnTo>
                  <a:pt x="160734" y="232172"/>
                </a:lnTo>
                <a:lnTo>
                  <a:pt x="151805" y="241102"/>
                </a:lnTo>
                <a:lnTo>
                  <a:pt x="142875" y="250031"/>
                </a:lnTo>
                <a:lnTo>
                  <a:pt x="133945" y="258961"/>
                </a:lnTo>
                <a:lnTo>
                  <a:pt x="125016" y="258961"/>
                </a:lnTo>
                <a:lnTo>
                  <a:pt x="116086" y="267891"/>
                </a:lnTo>
                <a:lnTo>
                  <a:pt x="107156" y="276820"/>
                </a:lnTo>
                <a:lnTo>
                  <a:pt x="89297" y="276820"/>
                </a:lnTo>
                <a:lnTo>
                  <a:pt x="80367" y="285750"/>
                </a:lnTo>
                <a:lnTo>
                  <a:pt x="71437" y="285750"/>
                </a:lnTo>
                <a:lnTo>
                  <a:pt x="53578" y="285750"/>
                </a:lnTo>
                <a:lnTo>
                  <a:pt x="53578" y="28575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2" name="Freeform 13371">
            <a:extLst>
              <a:ext uri="{FF2B5EF4-FFF2-40B4-BE49-F238E27FC236}">
                <a16:creationId xmlns:a16="http://schemas.microsoft.com/office/drawing/2014/main" id="{8230D2AF-2AC2-4E17-981D-90DA25C2AB8D}"/>
              </a:ext>
            </a:extLst>
          </p:cNvPr>
          <p:cNvSpPr/>
          <p:nvPr/>
        </p:nvSpPr>
        <p:spPr>
          <a:xfrm>
            <a:off x="3098800" y="5535613"/>
            <a:ext cx="204788" cy="312737"/>
          </a:xfrm>
          <a:custGeom>
            <a:avLst/>
            <a:gdLst/>
            <a:ahLst/>
            <a:cxnLst/>
            <a:rect l="0" t="0" r="0" b="0"/>
            <a:pathLst>
              <a:path w="205383" h="312540">
                <a:moveTo>
                  <a:pt x="8929" y="0"/>
                </a:moveTo>
                <a:lnTo>
                  <a:pt x="0" y="0"/>
                </a:lnTo>
                <a:lnTo>
                  <a:pt x="0" y="0"/>
                </a:lnTo>
                <a:lnTo>
                  <a:pt x="8929" y="0"/>
                </a:lnTo>
                <a:lnTo>
                  <a:pt x="8929" y="8930"/>
                </a:lnTo>
                <a:lnTo>
                  <a:pt x="8929" y="17860"/>
                </a:lnTo>
                <a:lnTo>
                  <a:pt x="17859" y="35719"/>
                </a:lnTo>
                <a:lnTo>
                  <a:pt x="17859" y="53578"/>
                </a:lnTo>
                <a:lnTo>
                  <a:pt x="17859" y="71437"/>
                </a:lnTo>
                <a:lnTo>
                  <a:pt x="26789" y="89296"/>
                </a:lnTo>
                <a:lnTo>
                  <a:pt x="26789" y="116085"/>
                </a:lnTo>
                <a:lnTo>
                  <a:pt x="26789" y="133945"/>
                </a:lnTo>
                <a:lnTo>
                  <a:pt x="26789" y="160734"/>
                </a:lnTo>
                <a:lnTo>
                  <a:pt x="26789" y="178593"/>
                </a:lnTo>
                <a:lnTo>
                  <a:pt x="26789" y="205382"/>
                </a:lnTo>
                <a:lnTo>
                  <a:pt x="26789" y="223242"/>
                </a:lnTo>
                <a:lnTo>
                  <a:pt x="26789" y="241101"/>
                </a:lnTo>
                <a:lnTo>
                  <a:pt x="26789" y="258960"/>
                </a:lnTo>
                <a:lnTo>
                  <a:pt x="17859" y="276820"/>
                </a:lnTo>
                <a:lnTo>
                  <a:pt x="17859" y="285749"/>
                </a:lnTo>
                <a:lnTo>
                  <a:pt x="17859" y="294679"/>
                </a:lnTo>
                <a:lnTo>
                  <a:pt x="17859" y="303609"/>
                </a:lnTo>
                <a:lnTo>
                  <a:pt x="17859" y="303609"/>
                </a:lnTo>
                <a:lnTo>
                  <a:pt x="17859" y="312539"/>
                </a:lnTo>
                <a:lnTo>
                  <a:pt x="17859" y="312539"/>
                </a:lnTo>
                <a:lnTo>
                  <a:pt x="17859" y="303609"/>
                </a:lnTo>
                <a:lnTo>
                  <a:pt x="17859" y="303609"/>
                </a:lnTo>
                <a:lnTo>
                  <a:pt x="17859" y="285749"/>
                </a:lnTo>
                <a:lnTo>
                  <a:pt x="17859" y="276820"/>
                </a:lnTo>
                <a:lnTo>
                  <a:pt x="17859" y="258960"/>
                </a:lnTo>
                <a:lnTo>
                  <a:pt x="17859" y="241101"/>
                </a:lnTo>
                <a:lnTo>
                  <a:pt x="26789" y="214312"/>
                </a:lnTo>
                <a:lnTo>
                  <a:pt x="26789" y="196453"/>
                </a:lnTo>
                <a:lnTo>
                  <a:pt x="35718" y="169664"/>
                </a:lnTo>
                <a:lnTo>
                  <a:pt x="44648" y="142874"/>
                </a:lnTo>
                <a:lnTo>
                  <a:pt x="44648" y="125015"/>
                </a:lnTo>
                <a:lnTo>
                  <a:pt x="53578" y="98226"/>
                </a:lnTo>
                <a:lnTo>
                  <a:pt x="62507" y="80367"/>
                </a:lnTo>
                <a:lnTo>
                  <a:pt x="71437" y="53578"/>
                </a:lnTo>
                <a:lnTo>
                  <a:pt x="80367" y="35719"/>
                </a:lnTo>
                <a:lnTo>
                  <a:pt x="89296" y="26789"/>
                </a:lnTo>
                <a:lnTo>
                  <a:pt x="98226" y="8930"/>
                </a:lnTo>
                <a:lnTo>
                  <a:pt x="116086" y="8930"/>
                </a:lnTo>
                <a:lnTo>
                  <a:pt x="125015" y="0"/>
                </a:lnTo>
                <a:lnTo>
                  <a:pt x="133945" y="0"/>
                </a:lnTo>
                <a:lnTo>
                  <a:pt x="142875" y="0"/>
                </a:lnTo>
                <a:lnTo>
                  <a:pt x="151804" y="8930"/>
                </a:lnTo>
                <a:lnTo>
                  <a:pt x="169664" y="17860"/>
                </a:lnTo>
                <a:lnTo>
                  <a:pt x="169664" y="35719"/>
                </a:lnTo>
                <a:lnTo>
                  <a:pt x="178593" y="53578"/>
                </a:lnTo>
                <a:lnTo>
                  <a:pt x="187523" y="80367"/>
                </a:lnTo>
                <a:lnTo>
                  <a:pt x="187523" y="98226"/>
                </a:lnTo>
                <a:lnTo>
                  <a:pt x="196453" y="125015"/>
                </a:lnTo>
                <a:lnTo>
                  <a:pt x="196453" y="142874"/>
                </a:lnTo>
                <a:lnTo>
                  <a:pt x="196453" y="169664"/>
                </a:lnTo>
                <a:lnTo>
                  <a:pt x="196453" y="187523"/>
                </a:lnTo>
                <a:lnTo>
                  <a:pt x="196453" y="205382"/>
                </a:lnTo>
                <a:lnTo>
                  <a:pt x="196453" y="214312"/>
                </a:lnTo>
                <a:lnTo>
                  <a:pt x="196453" y="223242"/>
                </a:lnTo>
                <a:lnTo>
                  <a:pt x="205382" y="241101"/>
                </a:lnTo>
                <a:lnTo>
                  <a:pt x="205382" y="24110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3" name="Freeform 13372">
            <a:extLst>
              <a:ext uri="{FF2B5EF4-FFF2-40B4-BE49-F238E27FC236}">
                <a16:creationId xmlns:a16="http://schemas.microsoft.com/office/drawing/2014/main" id="{7C165F4E-E93C-4F04-A96F-F54ABB30015F}"/>
              </a:ext>
            </a:extLst>
          </p:cNvPr>
          <p:cNvSpPr/>
          <p:nvPr/>
        </p:nvSpPr>
        <p:spPr>
          <a:xfrm>
            <a:off x="3411538" y="5572125"/>
            <a:ext cx="150812" cy="303213"/>
          </a:xfrm>
          <a:custGeom>
            <a:avLst/>
            <a:gdLst/>
            <a:ahLst/>
            <a:cxnLst/>
            <a:rect l="0" t="0" r="0" b="0"/>
            <a:pathLst>
              <a:path w="151805" h="303610">
                <a:moveTo>
                  <a:pt x="17859" y="26788"/>
                </a:moveTo>
                <a:lnTo>
                  <a:pt x="17859" y="35718"/>
                </a:lnTo>
                <a:lnTo>
                  <a:pt x="8929" y="44648"/>
                </a:lnTo>
                <a:lnTo>
                  <a:pt x="8929" y="71437"/>
                </a:lnTo>
                <a:lnTo>
                  <a:pt x="0" y="89296"/>
                </a:lnTo>
                <a:lnTo>
                  <a:pt x="0" y="116085"/>
                </a:lnTo>
                <a:lnTo>
                  <a:pt x="0" y="142874"/>
                </a:lnTo>
                <a:lnTo>
                  <a:pt x="0" y="169663"/>
                </a:lnTo>
                <a:lnTo>
                  <a:pt x="0" y="196452"/>
                </a:lnTo>
                <a:lnTo>
                  <a:pt x="8929" y="223241"/>
                </a:lnTo>
                <a:lnTo>
                  <a:pt x="8929" y="241101"/>
                </a:lnTo>
                <a:lnTo>
                  <a:pt x="17859" y="267890"/>
                </a:lnTo>
                <a:lnTo>
                  <a:pt x="26789" y="276820"/>
                </a:lnTo>
                <a:lnTo>
                  <a:pt x="35718" y="294679"/>
                </a:lnTo>
                <a:lnTo>
                  <a:pt x="44648" y="294679"/>
                </a:lnTo>
                <a:lnTo>
                  <a:pt x="53578" y="303609"/>
                </a:lnTo>
                <a:lnTo>
                  <a:pt x="62507" y="303609"/>
                </a:lnTo>
                <a:lnTo>
                  <a:pt x="80367" y="294679"/>
                </a:lnTo>
                <a:lnTo>
                  <a:pt x="89297" y="285749"/>
                </a:lnTo>
                <a:lnTo>
                  <a:pt x="98226" y="276820"/>
                </a:lnTo>
                <a:lnTo>
                  <a:pt x="107156" y="267890"/>
                </a:lnTo>
                <a:lnTo>
                  <a:pt x="116086" y="258960"/>
                </a:lnTo>
                <a:lnTo>
                  <a:pt x="125015" y="241101"/>
                </a:lnTo>
                <a:lnTo>
                  <a:pt x="133945" y="223241"/>
                </a:lnTo>
                <a:lnTo>
                  <a:pt x="133945" y="205382"/>
                </a:lnTo>
                <a:lnTo>
                  <a:pt x="142875" y="187523"/>
                </a:lnTo>
                <a:lnTo>
                  <a:pt x="151804" y="169663"/>
                </a:lnTo>
                <a:lnTo>
                  <a:pt x="151804" y="151804"/>
                </a:lnTo>
                <a:lnTo>
                  <a:pt x="151804" y="133945"/>
                </a:lnTo>
                <a:lnTo>
                  <a:pt x="151804" y="116085"/>
                </a:lnTo>
                <a:lnTo>
                  <a:pt x="142875" y="89296"/>
                </a:lnTo>
                <a:lnTo>
                  <a:pt x="133945" y="71437"/>
                </a:lnTo>
                <a:lnTo>
                  <a:pt x="133945" y="53577"/>
                </a:lnTo>
                <a:lnTo>
                  <a:pt x="125015" y="35718"/>
                </a:lnTo>
                <a:lnTo>
                  <a:pt x="107156" y="26788"/>
                </a:lnTo>
                <a:lnTo>
                  <a:pt x="98226" y="17859"/>
                </a:lnTo>
                <a:lnTo>
                  <a:pt x="89297" y="8929"/>
                </a:lnTo>
                <a:lnTo>
                  <a:pt x="71437" y="0"/>
                </a:lnTo>
                <a:lnTo>
                  <a:pt x="62507" y="0"/>
                </a:lnTo>
                <a:lnTo>
                  <a:pt x="44648" y="8929"/>
                </a:lnTo>
                <a:lnTo>
                  <a:pt x="35718" y="8929"/>
                </a:lnTo>
                <a:lnTo>
                  <a:pt x="17859" y="17859"/>
                </a:lnTo>
                <a:lnTo>
                  <a:pt x="17859" y="17859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4" name="Freeform 13373">
            <a:extLst>
              <a:ext uri="{FF2B5EF4-FFF2-40B4-BE49-F238E27FC236}">
                <a16:creationId xmlns:a16="http://schemas.microsoft.com/office/drawing/2014/main" id="{5FD730CD-4815-4843-9336-1B36473D8873}"/>
              </a:ext>
            </a:extLst>
          </p:cNvPr>
          <p:cNvSpPr/>
          <p:nvPr/>
        </p:nvSpPr>
        <p:spPr>
          <a:xfrm>
            <a:off x="3608388" y="5562600"/>
            <a:ext cx="187325" cy="268288"/>
          </a:xfrm>
          <a:custGeom>
            <a:avLst/>
            <a:gdLst/>
            <a:ahLst/>
            <a:cxnLst/>
            <a:rect l="0" t="0" r="0" b="0"/>
            <a:pathLst>
              <a:path w="187524" h="267891">
                <a:moveTo>
                  <a:pt x="0" y="26789"/>
                </a:moveTo>
                <a:lnTo>
                  <a:pt x="0" y="26789"/>
                </a:lnTo>
                <a:lnTo>
                  <a:pt x="8929" y="44648"/>
                </a:lnTo>
                <a:lnTo>
                  <a:pt x="26789" y="62507"/>
                </a:lnTo>
                <a:lnTo>
                  <a:pt x="35719" y="80367"/>
                </a:lnTo>
                <a:lnTo>
                  <a:pt x="44648" y="107156"/>
                </a:lnTo>
                <a:lnTo>
                  <a:pt x="53578" y="133945"/>
                </a:lnTo>
                <a:lnTo>
                  <a:pt x="53578" y="160734"/>
                </a:lnTo>
                <a:lnTo>
                  <a:pt x="62508" y="178593"/>
                </a:lnTo>
                <a:lnTo>
                  <a:pt x="62508" y="205382"/>
                </a:lnTo>
                <a:lnTo>
                  <a:pt x="62508" y="223242"/>
                </a:lnTo>
                <a:lnTo>
                  <a:pt x="71437" y="241101"/>
                </a:lnTo>
                <a:lnTo>
                  <a:pt x="71437" y="258960"/>
                </a:lnTo>
                <a:lnTo>
                  <a:pt x="62508" y="267890"/>
                </a:lnTo>
                <a:lnTo>
                  <a:pt x="62508" y="267890"/>
                </a:lnTo>
                <a:lnTo>
                  <a:pt x="62508" y="267890"/>
                </a:lnTo>
                <a:lnTo>
                  <a:pt x="62508" y="267890"/>
                </a:lnTo>
                <a:lnTo>
                  <a:pt x="62508" y="258960"/>
                </a:lnTo>
                <a:lnTo>
                  <a:pt x="62508" y="250031"/>
                </a:lnTo>
                <a:lnTo>
                  <a:pt x="62508" y="232171"/>
                </a:lnTo>
                <a:lnTo>
                  <a:pt x="62508" y="205382"/>
                </a:lnTo>
                <a:lnTo>
                  <a:pt x="62508" y="187523"/>
                </a:lnTo>
                <a:lnTo>
                  <a:pt x="62508" y="160734"/>
                </a:lnTo>
                <a:lnTo>
                  <a:pt x="62508" y="133945"/>
                </a:lnTo>
                <a:lnTo>
                  <a:pt x="71437" y="107156"/>
                </a:lnTo>
                <a:lnTo>
                  <a:pt x="80367" y="80367"/>
                </a:lnTo>
                <a:lnTo>
                  <a:pt x="80367" y="53578"/>
                </a:lnTo>
                <a:lnTo>
                  <a:pt x="89297" y="35718"/>
                </a:lnTo>
                <a:lnTo>
                  <a:pt x="98226" y="17859"/>
                </a:lnTo>
                <a:lnTo>
                  <a:pt x="107156" y="8930"/>
                </a:lnTo>
                <a:lnTo>
                  <a:pt x="116086" y="0"/>
                </a:lnTo>
                <a:lnTo>
                  <a:pt x="125015" y="0"/>
                </a:lnTo>
                <a:lnTo>
                  <a:pt x="133945" y="0"/>
                </a:lnTo>
                <a:lnTo>
                  <a:pt x="142875" y="0"/>
                </a:lnTo>
                <a:lnTo>
                  <a:pt x="151804" y="8930"/>
                </a:lnTo>
                <a:lnTo>
                  <a:pt x="160734" y="26789"/>
                </a:lnTo>
                <a:lnTo>
                  <a:pt x="160734" y="44648"/>
                </a:lnTo>
                <a:lnTo>
                  <a:pt x="169664" y="71437"/>
                </a:lnTo>
                <a:lnTo>
                  <a:pt x="178594" y="98226"/>
                </a:lnTo>
                <a:lnTo>
                  <a:pt x="178594" y="125015"/>
                </a:lnTo>
                <a:lnTo>
                  <a:pt x="178594" y="151804"/>
                </a:lnTo>
                <a:lnTo>
                  <a:pt x="178594" y="178593"/>
                </a:lnTo>
                <a:lnTo>
                  <a:pt x="178594" y="196453"/>
                </a:lnTo>
                <a:lnTo>
                  <a:pt x="178594" y="223242"/>
                </a:lnTo>
                <a:lnTo>
                  <a:pt x="178594" y="232171"/>
                </a:lnTo>
                <a:lnTo>
                  <a:pt x="178594" y="250031"/>
                </a:lnTo>
                <a:lnTo>
                  <a:pt x="187523" y="267890"/>
                </a:lnTo>
                <a:lnTo>
                  <a:pt x="187523" y="26789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5" name="Freeform 13374">
            <a:extLst>
              <a:ext uri="{FF2B5EF4-FFF2-40B4-BE49-F238E27FC236}">
                <a16:creationId xmlns:a16="http://schemas.microsoft.com/office/drawing/2014/main" id="{AEA0FDB7-CA20-400B-A88E-1D45B72C4557}"/>
              </a:ext>
            </a:extLst>
          </p:cNvPr>
          <p:cNvSpPr/>
          <p:nvPr/>
        </p:nvSpPr>
        <p:spPr>
          <a:xfrm>
            <a:off x="3911600" y="5527675"/>
            <a:ext cx="231775" cy="293688"/>
          </a:xfrm>
          <a:custGeom>
            <a:avLst/>
            <a:gdLst/>
            <a:ahLst/>
            <a:cxnLst/>
            <a:rect l="0" t="0" r="0" b="0"/>
            <a:pathLst>
              <a:path w="232173" h="294679">
                <a:moveTo>
                  <a:pt x="0" y="133944"/>
                </a:moveTo>
                <a:lnTo>
                  <a:pt x="0" y="133944"/>
                </a:lnTo>
                <a:lnTo>
                  <a:pt x="0" y="142874"/>
                </a:lnTo>
                <a:lnTo>
                  <a:pt x="8930" y="142874"/>
                </a:lnTo>
                <a:lnTo>
                  <a:pt x="17860" y="151803"/>
                </a:lnTo>
                <a:lnTo>
                  <a:pt x="26789" y="151803"/>
                </a:lnTo>
                <a:lnTo>
                  <a:pt x="26789" y="151803"/>
                </a:lnTo>
                <a:lnTo>
                  <a:pt x="35719" y="151803"/>
                </a:lnTo>
                <a:lnTo>
                  <a:pt x="44649" y="151803"/>
                </a:lnTo>
                <a:lnTo>
                  <a:pt x="53578" y="151803"/>
                </a:lnTo>
                <a:lnTo>
                  <a:pt x="62508" y="151803"/>
                </a:lnTo>
                <a:lnTo>
                  <a:pt x="71438" y="151803"/>
                </a:lnTo>
                <a:lnTo>
                  <a:pt x="80367" y="142874"/>
                </a:lnTo>
                <a:lnTo>
                  <a:pt x="89297" y="133944"/>
                </a:lnTo>
                <a:lnTo>
                  <a:pt x="98227" y="125014"/>
                </a:lnTo>
                <a:lnTo>
                  <a:pt x="107156" y="107155"/>
                </a:lnTo>
                <a:lnTo>
                  <a:pt x="116086" y="98225"/>
                </a:lnTo>
                <a:lnTo>
                  <a:pt x="116086" y="80366"/>
                </a:lnTo>
                <a:lnTo>
                  <a:pt x="125016" y="71436"/>
                </a:lnTo>
                <a:lnTo>
                  <a:pt x="125016" y="53577"/>
                </a:lnTo>
                <a:lnTo>
                  <a:pt x="125016" y="44648"/>
                </a:lnTo>
                <a:lnTo>
                  <a:pt x="125016" y="35718"/>
                </a:lnTo>
                <a:lnTo>
                  <a:pt x="125016" y="17859"/>
                </a:lnTo>
                <a:lnTo>
                  <a:pt x="116086" y="17859"/>
                </a:lnTo>
                <a:lnTo>
                  <a:pt x="116086" y="8929"/>
                </a:lnTo>
                <a:lnTo>
                  <a:pt x="107156" y="0"/>
                </a:lnTo>
                <a:lnTo>
                  <a:pt x="98227" y="0"/>
                </a:lnTo>
                <a:lnTo>
                  <a:pt x="89297" y="0"/>
                </a:lnTo>
                <a:lnTo>
                  <a:pt x="80367" y="8929"/>
                </a:lnTo>
                <a:lnTo>
                  <a:pt x="71438" y="17859"/>
                </a:lnTo>
                <a:lnTo>
                  <a:pt x="62508" y="35718"/>
                </a:lnTo>
                <a:lnTo>
                  <a:pt x="44649" y="44648"/>
                </a:lnTo>
                <a:lnTo>
                  <a:pt x="35719" y="62507"/>
                </a:lnTo>
                <a:lnTo>
                  <a:pt x="26789" y="89296"/>
                </a:lnTo>
                <a:lnTo>
                  <a:pt x="17860" y="116085"/>
                </a:lnTo>
                <a:lnTo>
                  <a:pt x="8930" y="142874"/>
                </a:lnTo>
                <a:lnTo>
                  <a:pt x="8930" y="169663"/>
                </a:lnTo>
                <a:lnTo>
                  <a:pt x="8930" y="205382"/>
                </a:lnTo>
                <a:lnTo>
                  <a:pt x="8930" y="223241"/>
                </a:lnTo>
                <a:lnTo>
                  <a:pt x="8930" y="250030"/>
                </a:lnTo>
                <a:lnTo>
                  <a:pt x="17860" y="258960"/>
                </a:lnTo>
                <a:lnTo>
                  <a:pt x="17860" y="276819"/>
                </a:lnTo>
                <a:lnTo>
                  <a:pt x="26789" y="285749"/>
                </a:lnTo>
                <a:lnTo>
                  <a:pt x="35719" y="294678"/>
                </a:lnTo>
                <a:lnTo>
                  <a:pt x="53578" y="294678"/>
                </a:lnTo>
                <a:lnTo>
                  <a:pt x="71438" y="294678"/>
                </a:lnTo>
                <a:lnTo>
                  <a:pt x="80367" y="294678"/>
                </a:lnTo>
                <a:lnTo>
                  <a:pt x="107156" y="285749"/>
                </a:lnTo>
                <a:lnTo>
                  <a:pt x="125016" y="276819"/>
                </a:lnTo>
                <a:lnTo>
                  <a:pt x="142875" y="267889"/>
                </a:lnTo>
                <a:lnTo>
                  <a:pt x="169664" y="258960"/>
                </a:lnTo>
                <a:lnTo>
                  <a:pt x="187524" y="241100"/>
                </a:lnTo>
                <a:lnTo>
                  <a:pt x="232172" y="223241"/>
                </a:lnTo>
                <a:lnTo>
                  <a:pt x="232172" y="22324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6" name="Freeform 13375">
            <a:extLst>
              <a:ext uri="{FF2B5EF4-FFF2-40B4-BE49-F238E27FC236}">
                <a16:creationId xmlns:a16="http://schemas.microsoft.com/office/drawing/2014/main" id="{708C4F4B-11C6-4E00-B3E2-85467D9DD854}"/>
              </a:ext>
            </a:extLst>
          </p:cNvPr>
          <p:cNvSpPr/>
          <p:nvPr/>
        </p:nvSpPr>
        <p:spPr>
          <a:xfrm>
            <a:off x="2803525" y="6224588"/>
            <a:ext cx="223838" cy="25400"/>
          </a:xfrm>
          <a:custGeom>
            <a:avLst/>
            <a:gdLst/>
            <a:ahLst/>
            <a:cxnLst/>
            <a:rect l="0" t="0" r="0" b="0"/>
            <a:pathLst>
              <a:path w="223243" h="26790">
                <a:moveTo>
                  <a:pt x="0" y="26789"/>
                </a:moveTo>
                <a:lnTo>
                  <a:pt x="0" y="26789"/>
                </a:lnTo>
                <a:lnTo>
                  <a:pt x="0" y="26789"/>
                </a:lnTo>
                <a:lnTo>
                  <a:pt x="8930" y="17860"/>
                </a:lnTo>
                <a:lnTo>
                  <a:pt x="17859" y="17860"/>
                </a:lnTo>
                <a:lnTo>
                  <a:pt x="26789" y="8930"/>
                </a:lnTo>
                <a:lnTo>
                  <a:pt x="44648" y="8930"/>
                </a:lnTo>
                <a:lnTo>
                  <a:pt x="53578" y="8930"/>
                </a:lnTo>
                <a:lnTo>
                  <a:pt x="71437" y="0"/>
                </a:lnTo>
                <a:lnTo>
                  <a:pt x="89297" y="0"/>
                </a:lnTo>
                <a:lnTo>
                  <a:pt x="107156" y="0"/>
                </a:lnTo>
                <a:lnTo>
                  <a:pt x="133945" y="0"/>
                </a:lnTo>
                <a:lnTo>
                  <a:pt x="151805" y="8930"/>
                </a:lnTo>
                <a:lnTo>
                  <a:pt x="169664" y="8930"/>
                </a:lnTo>
                <a:lnTo>
                  <a:pt x="187523" y="8930"/>
                </a:lnTo>
                <a:lnTo>
                  <a:pt x="223242" y="17860"/>
                </a:lnTo>
                <a:lnTo>
                  <a:pt x="223242" y="1786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7" name="Freeform 13376">
            <a:extLst>
              <a:ext uri="{FF2B5EF4-FFF2-40B4-BE49-F238E27FC236}">
                <a16:creationId xmlns:a16="http://schemas.microsoft.com/office/drawing/2014/main" id="{C5D435B6-7BFF-42BD-97FC-603B4AB6E299}"/>
              </a:ext>
            </a:extLst>
          </p:cNvPr>
          <p:cNvSpPr/>
          <p:nvPr/>
        </p:nvSpPr>
        <p:spPr>
          <a:xfrm>
            <a:off x="3197225" y="6035675"/>
            <a:ext cx="44450" cy="376238"/>
          </a:xfrm>
          <a:custGeom>
            <a:avLst/>
            <a:gdLst/>
            <a:ahLst/>
            <a:cxnLst/>
            <a:rect l="0" t="0" r="0" b="0"/>
            <a:pathLst>
              <a:path w="44650" h="375048">
                <a:moveTo>
                  <a:pt x="44649" y="0"/>
                </a:moveTo>
                <a:lnTo>
                  <a:pt x="35719" y="0"/>
                </a:lnTo>
                <a:lnTo>
                  <a:pt x="35719" y="0"/>
                </a:lnTo>
                <a:lnTo>
                  <a:pt x="35719" y="0"/>
                </a:lnTo>
                <a:lnTo>
                  <a:pt x="35719" y="8930"/>
                </a:lnTo>
                <a:lnTo>
                  <a:pt x="35719" y="17859"/>
                </a:lnTo>
                <a:lnTo>
                  <a:pt x="35719" y="26789"/>
                </a:lnTo>
                <a:lnTo>
                  <a:pt x="35719" y="44648"/>
                </a:lnTo>
                <a:lnTo>
                  <a:pt x="35719" y="62508"/>
                </a:lnTo>
                <a:lnTo>
                  <a:pt x="26789" y="80367"/>
                </a:lnTo>
                <a:lnTo>
                  <a:pt x="26789" y="107156"/>
                </a:lnTo>
                <a:lnTo>
                  <a:pt x="26789" y="125016"/>
                </a:lnTo>
                <a:lnTo>
                  <a:pt x="17860" y="151805"/>
                </a:lnTo>
                <a:lnTo>
                  <a:pt x="17860" y="178594"/>
                </a:lnTo>
                <a:lnTo>
                  <a:pt x="8930" y="205383"/>
                </a:lnTo>
                <a:lnTo>
                  <a:pt x="8930" y="232172"/>
                </a:lnTo>
                <a:lnTo>
                  <a:pt x="8930" y="250031"/>
                </a:lnTo>
                <a:lnTo>
                  <a:pt x="8930" y="276820"/>
                </a:lnTo>
                <a:lnTo>
                  <a:pt x="0" y="294680"/>
                </a:lnTo>
                <a:lnTo>
                  <a:pt x="0" y="312539"/>
                </a:lnTo>
                <a:lnTo>
                  <a:pt x="0" y="330398"/>
                </a:lnTo>
                <a:lnTo>
                  <a:pt x="8930" y="348258"/>
                </a:lnTo>
                <a:lnTo>
                  <a:pt x="8930" y="375047"/>
                </a:lnTo>
                <a:lnTo>
                  <a:pt x="8930" y="37504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8" name="Freeform 13377">
            <a:extLst>
              <a:ext uri="{FF2B5EF4-FFF2-40B4-BE49-F238E27FC236}">
                <a16:creationId xmlns:a16="http://schemas.microsoft.com/office/drawing/2014/main" id="{47D6AD56-8B0B-4E6D-9FB6-2721735A02B3}"/>
              </a:ext>
            </a:extLst>
          </p:cNvPr>
          <p:cNvSpPr/>
          <p:nvPr/>
        </p:nvSpPr>
        <p:spPr>
          <a:xfrm>
            <a:off x="3643313" y="5991225"/>
            <a:ext cx="80962" cy="384175"/>
          </a:xfrm>
          <a:custGeom>
            <a:avLst/>
            <a:gdLst/>
            <a:ahLst/>
            <a:cxnLst/>
            <a:rect l="0" t="0" r="0" b="0"/>
            <a:pathLst>
              <a:path w="80368" h="383977">
                <a:moveTo>
                  <a:pt x="80367" y="0"/>
                </a:moveTo>
                <a:lnTo>
                  <a:pt x="62507" y="0"/>
                </a:lnTo>
                <a:lnTo>
                  <a:pt x="53578" y="8929"/>
                </a:lnTo>
                <a:lnTo>
                  <a:pt x="53578" y="17859"/>
                </a:lnTo>
                <a:lnTo>
                  <a:pt x="44648" y="26789"/>
                </a:lnTo>
                <a:lnTo>
                  <a:pt x="35718" y="44648"/>
                </a:lnTo>
                <a:lnTo>
                  <a:pt x="26789" y="62507"/>
                </a:lnTo>
                <a:lnTo>
                  <a:pt x="26789" y="80367"/>
                </a:lnTo>
                <a:lnTo>
                  <a:pt x="17859" y="98226"/>
                </a:lnTo>
                <a:lnTo>
                  <a:pt x="8929" y="116085"/>
                </a:lnTo>
                <a:lnTo>
                  <a:pt x="8929" y="133945"/>
                </a:lnTo>
                <a:lnTo>
                  <a:pt x="0" y="151804"/>
                </a:lnTo>
                <a:lnTo>
                  <a:pt x="0" y="169664"/>
                </a:lnTo>
                <a:lnTo>
                  <a:pt x="0" y="187523"/>
                </a:lnTo>
                <a:lnTo>
                  <a:pt x="0" y="205382"/>
                </a:lnTo>
                <a:lnTo>
                  <a:pt x="0" y="223242"/>
                </a:lnTo>
                <a:lnTo>
                  <a:pt x="0" y="241101"/>
                </a:lnTo>
                <a:lnTo>
                  <a:pt x="0" y="258960"/>
                </a:lnTo>
                <a:lnTo>
                  <a:pt x="8929" y="276820"/>
                </a:lnTo>
                <a:lnTo>
                  <a:pt x="8929" y="294679"/>
                </a:lnTo>
                <a:lnTo>
                  <a:pt x="17859" y="303609"/>
                </a:lnTo>
                <a:lnTo>
                  <a:pt x="26789" y="321468"/>
                </a:lnTo>
                <a:lnTo>
                  <a:pt x="26789" y="330398"/>
                </a:lnTo>
                <a:lnTo>
                  <a:pt x="35718" y="339328"/>
                </a:lnTo>
                <a:lnTo>
                  <a:pt x="44648" y="357187"/>
                </a:lnTo>
                <a:lnTo>
                  <a:pt x="53578" y="366117"/>
                </a:lnTo>
                <a:lnTo>
                  <a:pt x="62507" y="366117"/>
                </a:lnTo>
                <a:lnTo>
                  <a:pt x="80367" y="383976"/>
                </a:lnTo>
                <a:lnTo>
                  <a:pt x="80367" y="383976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79" name="Freeform 13378">
            <a:extLst>
              <a:ext uri="{FF2B5EF4-FFF2-40B4-BE49-F238E27FC236}">
                <a16:creationId xmlns:a16="http://schemas.microsoft.com/office/drawing/2014/main" id="{7517217B-DF12-4524-B17B-9CC075413E5B}"/>
              </a:ext>
            </a:extLst>
          </p:cNvPr>
          <p:cNvSpPr/>
          <p:nvPr/>
        </p:nvSpPr>
        <p:spPr>
          <a:xfrm>
            <a:off x="3795713" y="6027738"/>
            <a:ext cx="187325" cy="295275"/>
          </a:xfrm>
          <a:custGeom>
            <a:avLst/>
            <a:gdLst/>
            <a:ahLst/>
            <a:cxnLst/>
            <a:rect l="0" t="0" r="0" b="0"/>
            <a:pathLst>
              <a:path w="187525" h="294681">
                <a:moveTo>
                  <a:pt x="187524" y="0"/>
                </a:moveTo>
                <a:lnTo>
                  <a:pt x="187524" y="0"/>
                </a:lnTo>
                <a:lnTo>
                  <a:pt x="187524" y="0"/>
                </a:lnTo>
                <a:lnTo>
                  <a:pt x="187524" y="0"/>
                </a:lnTo>
                <a:lnTo>
                  <a:pt x="187524" y="0"/>
                </a:lnTo>
                <a:lnTo>
                  <a:pt x="178594" y="0"/>
                </a:lnTo>
                <a:lnTo>
                  <a:pt x="178594" y="0"/>
                </a:lnTo>
                <a:lnTo>
                  <a:pt x="178594" y="0"/>
                </a:lnTo>
                <a:lnTo>
                  <a:pt x="169664" y="8930"/>
                </a:lnTo>
                <a:lnTo>
                  <a:pt x="160735" y="8930"/>
                </a:lnTo>
                <a:lnTo>
                  <a:pt x="151805" y="17860"/>
                </a:lnTo>
                <a:lnTo>
                  <a:pt x="142875" y="26789"/>
                </a:lnTo>
                <a:lnTo>
                  <a:pt x="125016" y="26789"/>
                </a:lnTo>
                <a:lnTo>
                  <a:pt x="116086" y="35719"/>
                </a:lnTo>
                <a:lnTo>
                  <a:pt x="107156" y="35719"/>
                </a:lnTo>
                <a:lnTo>
                  <a:pt x="89297" y="44649"/>
                </a:lnTo>
                <a:lnTo>
                  <a:pt x="80367" y="44649"/>
                </a:lnTo>
                <a:lnTo>
                  <a:pt x="71438" y="44649"/>
                </a:lnTo>
                <a:lnTo>
                  <a:pt x="53578" y="44649"/>
                </a:lnTo>
                <a:lnTo>
                  <a:pt x="44649" y="44649"/>
                </a:lnTo>
                <a:lnTo>
                  <a:pt x="35719" y="53578"/>
                </a:lnTo>
                <a:lnTo>
                  <a:pt x="26789" y="53578"/>
                </a:lnTo>
                <a:lnTo>
                  <a:pt x="17860" y="53578"/>
                </a:lnTo>
                <a:lnTo>
                  <a:pt x="17860" y="53578"/>
                </a:lnTo>
                <a:lnTo>
                  <a:pt x="8930" y="62508"/>
                </a:lnTo>
                <a:lnTo>
                  <a:pt x="8930" y="62508"/>
                </a:lnTo>
                <a:lnTo>
                  <a:pt x="0" y="71438"/>
                </a:lnTo>
                <a:lnTo>
                  <a:pt x="0" y="80367"/>
                </a:lnTo>
                <a:lnTo>
                  <a:pt x="0" y="89297"/>
                </a:lnTo>
                <a:lnTo>
                  <a:pt x="0" y="98227"/>
                </a:lnTo>
                <a:lnTo>
                  <a:pt x="0" y="116086"/>
                </a:lnTo>
                <a:lnTo>
                  <a:pt x="0" y="125016"/>
                </a:lnTo>
                <a:lnTo>
                  <a:pt x="0" y="142875"/>
                </a:lnTo>
                <a:lnTo>
                  <a:pt x="0" y="151805"/>
                </a:lnTo>
                <a:lnTo>
                  <a:pt x="8930" y="160735"/>
                </a:lnTo>
                <a:lnTo>
                  <a:pt x="8930" y="169664"/>
                </a:lnTo>
                <a:lnTo>
                  <a:pt x="8930" y="169664"/>
                </a:lnTo>
                <a:lnTo>
                  <a:pt x="8930" y="178594"/>
                </a:lnTo>
                <a:lnTo>
                  <a:pt x="8930" y="178594"/>
                </a:lnTo>
                <a:lnTo>
                  <a:pt x="8930" y="178594"/>
                </a:lnTo>
                <a:lnTo>
                  <a:pt x="8930" y="178594"/>
                </a:lnTo>
                <a:lnTo>
                  <a:pt x="8930" y="178594"/>
                </a:lnTo>
                <a:lnTo>
                  <a:pt x="8930" y="169664"/>
                </a:lnTo>
                <a:lnTo>
                  <a:pt x="17860" y="160735"/>
                </a:lnTo>
                <a:lnTo>
                  <a:pt x="26789" y="160735"/>
                </a:lnTo>
                <a:lnTo>
                  <a:pt x="26789" y="151805"/>
                </a:lnTo>
                <a:lnTo>
                  <a:pt x="35719" y="133946"/>
                </a:lnTo>
                <a:lnTo>
                  <a:pt x="44649" y="133946"/>
                </a:lnTo>
                <a:lnTo>
                  <a:pt x="44649" y="116086"/>
                </a:lnTo>
                <a:lnTo>
                  <a:pt x="62508" y="107157"/>
                </a:lnTo>
                <a:lnTo>
                  <a:pt x="71438" y="107157"/>
                </a:lnTo>
                <a:lnTo>
                  <a:pt x="80367" y="98227"/>
                </a:lnTo>
                <a:lnTo>
                  <a:pt x="89297" y="98227"/>
                </a:lnTo>
                <a:lnTo>
                  <a:pt x="107156" y="89297"/>
                </a:lnTo>
                <a:lnTo>
                  <a:pt x="116086" y="98227"/>
                </a:lnTo>
                <a:lnTo>
                  <a:pt x="125016" y="98227"/>
                </a:lnTo>
                <a:lnTo>
                  <a:pt x="133946" y="107157"/>
                </a:lnTo>
                <a:lnTo>
                  <a:pt x="142875" y="107157"/>
                </a:lnTo>
                <a:lnTo>
                  <a:pt x="151805" y="116086"/>
                </a:lnTo>
                <a:lnTo>
                  <a:pt x="151805" y="133946"/>
                </a:lnTo>
                <a:lnTo>
                  <a:pt x="160735" y="142875"/>
                </a:lnTo>
                <a:lnTo>
                  <a:pt x="160735" y="160735"/>
                </a:lnTo>
                <a:lnTo>
                  <a:pt x="160735" y="169664"/>
                </a:lnTo>
                <a:lnTo>
                  <a:pt x="151805" y="178594"/>
                </a:lnTo>
                <a:lnTo>
                  <a:pt x="151805" y="196453"/>
                </a:lnTo>
                <a:lnTo>
                  <a:pt x="142875" y="205383"/>
                </a:lnTo>
                <a:lnTo>
                  <a:pt x="142875" y="223242"/>
                </a:lnTo>
                <a:lnTo>
                  <a:pt x="133946" y="241102"/>
                </a:lnTo>
                <a:lnTo>
                  <a:pt x="125016" y="250032"/>
                </a:lnTo>
                <a:lnTo>
                  <a:pt x="116086" y="258961"/>
                </a:lnTo>
                <a:lnTo>
                  <a:pt x="98227" y="267891"/>
                </a:lnTo>
                <a:lnTo>
                  <a:pt x="89297" y="276821"/>
                </a:lnTo>
                <a:lnTo>
                  <a:pt x="80367" y="285750"/>
                </a:lnTo>
                <a:lnTo>
                  <a:pt x="62508" y="285750"/>
                </a:lnTo>
                <a:lnTo>
                  <a:pt x="53578" y="285750"/>
                </a:lnTo>
                <a:lnTo>
                  <a:pt x="44649" y="294680"/>
                </a:lnTo>
                <a:lnTo>
                  <a:pt x="26789" y="294680"/>
                </a:lnTo>
                <a:lnTo>
                  <a:pt x="17860" y="294680"/>
                </a:lnTo>
                <a:lnTo>
                  <a:pt x="17860" y="29468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80" name="Freeform 13379">
            <a:extLst>
              <a:ext uri="{FF2B5EF4-FFF2-40B4-BE49-F238E27FC236}">
                <a16:creationId xmlns:a16="http://schemas.microsoft.com/office/drawing/2014/main" id="{C05AAE70-4A6A-4C7C-9769-31B80C9BB7D7}"/>
              </a:ext>
            </a:extLst>
          </p:cNvPr>
          <p:cNvSpPr/>
          <p:nvPr/>
        </p:nvSpPr>
        <p:spPr>
          <a:xfrm>
            <a:off x="4037013" y="6224588"/>
            <a:ext cx="25400" cy="231775"/>
          </a:xfrm>
          <a:custGeom>
            <a:avLst/>
            <a:gdLst/>
            <a:ahLst/>
            <a:cxnLst/>
            <a:rect l="0" t="0" r="0" b="0"/>
            <a:pathLst>
              <a:path w="26790" h="232173">
                <a:moveTo>
                  <a:pt x="0" y="0"/>
                </a:moveTo>
                <a:lnTo>
                  <a:pt x="0" y="8930"/>
                </a:lnTo>
                <a:lnTo>
                  <a:pt x="0" y="8930"/>
                </a:lnTo>
                <a:lnTo>
                  <a:pt x="0" y="26789"/>
                </a:lnTo>
                <a:lnTo>
                  <a:pt x="0" y="35719"/>
                </a:lnTo>
                <a:lnTo>
                  <a:pt x="8929" y="44649"/>
                </a:lnTo>
                <a:lnTo>
                  <a:pt x="8929" y="71438"/>
                </a:lnTo>
                <a:lnTo>
                  <a:pt x="17859" y="89297"/>
                </a:lnTo>
                <a:lnTo>
                  <a:pt x="17859" y="107157"/>
                </a:lnTo>
                <a:lnTo>
                  <a:pt x="17859" y="133946"/>
                </a:lnTo>
                <a:lnTo>
                  <a:pt x="26789" y="160735"/>
                </a:lnTo>
                <a:lnTo>
                  <a:pt x="26789" y="178594"/>
                </a:lnTo>
                <a:lnTo>
                  <a:pt x="26789" y="196454"/>
                </a:lnTo>
                <a:lnTo>
                  <a:pt x="26789" y="205383"/>
                </a:lnTo>
                <a:lnTo>
                  <a:pt x="26789" y="232172"/>
                </a:lnTo>
                <a:lnTo>
                  <a:pt x="26789" y="232172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81" name="Freeform 13380">
            <a:extLst>
              <a:ext uri="{FF2B5EF4-FFF2-40B4-BE49-F238E27FC236}">
                <a16:creationId xmlns:a16="http://schemas.microsoft.com/office/drawing/2014/main" id="{1A9E3178-F18E-4C1D-8B38-E452EBD26814}"/>
              </a:ext>
            </a:extLst>
          </p:cNvPr>
          <p:cNvSpPr/>
          <p:nvPr/>
        </p:nvSpPr>
        <p:spPr>
          <a:xfrm>
            <a:off x="4106863" y="6126163"/>
            <a:ext cx="134937" cy="17462"/>
          </a:xfrm>
          <a:custGeom>
            <a:avLst/>
            <a:gdLst/>
            <a:ahLst/>
            <a:cxnLst/>
            <a:rect l="0" t="0" r="0" b="0"/>
            <a:pathLst>
              <a:path w="133947" h="17860">
                <a:moveTo>
                  <a:pt x="0" y="17859"/>
                </a:moveTo>
                <a:lnTo>
                  <a:pt x="0" y="17859"/>
                </a:lnTo>
                <a:lnTo>
                  <a:pt x="8930" y="17859"/>
                </a:lnTo>
                <a:lnTo>
                  <a:pt x="17860" y="8930"/>
                </a:lnTo>
                <a:lnTo>
                  <a:pt x="26789" y="8930"/>
                </a:lnTo>
                <a:lnTo>
                  <a:pt x="44649" y="8930"/>
                </a:lnTo>
                <a:lnTo>
                  <a:pt x="53578" y="8930"/>
                </a:lnTo>
                <a:lnTo>
                  <a:pt x="62508" y="8930"/>
                </a:lnTo>
                <a:lnTo>
                  <a:pt x="80367" y="0"/>
                </a:lnTo>
                <a:lnTo>
                  <a:pt x="89297" y="0"/>
                </a:lnTo>
                <a:lnTo>
                  <a:pt x="98227" y="0"/>
                </a:lnTo>
                <a:lnTo>
                  <a:pt x="107157" y="0"/>
                </a:lnTo>
                <a:lnTo>
                  <a:pt x="116086" y="0"/>
                </a:lnTo>
                <a:lnTo>
                  <a:pt x="133946" y="0"/>
                </a:lnTo>
                <a:lnTo>
                  <a:pt x="133946" y="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82" name="Freeform 13381">
            <a:extLst>
              <a:ext uri="{FF2B5EF4-FFF2-40B4-BE49-F238E27FC236}">
                <a16:creationId xmlns:a16="http://schemas.microsoft.com/office/drawing/2014/main" id="{85FB8427-2AAF-4215-95E6-DF04F6B8B266}"/>
              </a:ext>
            </a:extLst>
          </p:cNvPr>
          <p:cNvSpPr/>
          <p:nvPr/>
        </p:nvSpPr>
        <p:spPr>
          <a:xfrm>
            <a:off x="4303713" y="6000750"/>
            <a:ext cx="19050" cy="285750"/>
          </a:xfrm>
          <a:custGeom>
            <a:avLst/>
            <a:gdLst/>
            <a:ahLst/>
            <a:cxnLst/>
            <a:rect l="0" t="0" r="0" b="0"/>
            <a:pathLst>
              <a:path w="17861" h="285751">
                <a:moveTo>
                  <a:pt x="17860" y="0"/>
                </a:moveTo>
                <a:lnTo>
                  <a:pt x="8930" y="0"/>
                </a:lnTo>
                <a:lnTo>
                  <a:pt x="8930" y="8930"/>
                </a:lnTo>
                <a:lnTo>
                  <a:pt x="8930" y="17860"/>
                </a:lnTo>
                <a:lnTo>
                  <a:pt x="0" y="26789"/>
                </a:lnTo>
                <a:lnTo>
                  <a:pt x="0" y="44649"/>
                </a:lnTo>
                <a:lnTo>
                  <a:pt x="0" y="62508"/>
                </a:lnTo>
                <a:lnTo>
                  <a:pt x="8930" y="89297"/>
                </a:lnTo>
                <a:lnTo>
                  <a:pt x="0" y="107156"/>
                </a:lnTo>
                <a:lnTo>
                  <a:pt x="0" y="133946"/>
                </a:lnTo>
                <a:lnTo>
                  <a:pt x="0" y="151805"/>
                </a:lnTo>
                <a:lnTo>
                  <a:pt x="0" y="178594"/>
                </a:lnTo>
                <a:lnTo>
                  <a:pt x="8930" y="196453"/>
                </a:lnTo>
                <a:lnTo>
                  <a:pt x="8930" y="214313"/>
                </a:lnTo>
                <a:lnTo>
                  <a:pt x="8930" y="232172"/>
                </a:lnTo>
                <a:lnTo>
                  <a:pt x="8930" y="250031"/>
                </a:lnTo>
                <a:lnTo>
                  <a:pt x="8930" y="267891"/>
                </a:lnTo>
                <a:lnTo>
                  <a:pt x="17860" y="285750"/>
                </a:lnTo>
                <a:lnTo>
                  <a:pt x="17860" y="285750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383" name="Freeform 13382">
            <a:extLst>
              <a:ext uri="{FF2B5EF4-FFF2-40B4-BE49-F238E27FC236}">
                <a16:creationId xmlns:a16="http://schemas.microsoft.com/office/drawing/2014/main" id="{B39C3F93-B809-4830-A826-D3B40A99B12A}"/>
              </a:ext>
            </a:extLst>
          </p:cNvPr>
          <p:cNvSpPr/>
          <p:nvPr/>
        </p:nvSpPr>
        <p:spPr>
          <a:xfrm>
            <a:off x="4367213" y="5956300"/>
            <a:ext cx="98425" cy="428625"/>
          </a:xfrm>
          <a:custGeom>
            <a:avLst/>
            <a:gdLst/>
            <a:ahLst/>
            <a:cxnLst/>
            <a:rect l="0" t="0" r="0" b="0"/>
            <a:pathLst>
              <a:path w="98228" h="42862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60" y="8929"/>
                </a:lnTo>
                <a:lnTo>
                  <a:pt x="26789" y="8929"/>
                </a:lnTo>
                <a:lnTo>
                  <a:pt x="35719" y="17859"/>
                </a:lnTo>
                <a:lnTo>
                  <a:pt x="44649" y="26789"/>
                </a:lnTo>
                <a:lnTo>
                  <a:pt x="53578" y="35719"/>
                </a:lnTo>
                <a:lnTo>
                  <a:pt x="62508" y="53578"/>
                </a:lnTo>
                <a:lnTo>
                  <a:pt x="71438" y="62508"/>
                </a:lnTo>
                <a:lnTo>
                  <a:pt x="71438" y="80367"/>
                </a:lnTo>
                <a:lnTo>
                  <a:pt x="80367" y="98226"/>
                </a:lnTo>
                <a:lnTo>
                  <a:pt x="89297" y="107156"/>
                </a:lnTo>
                <a:lnTo>
                  <a:pt x="89297" y="125015"/>
                </a:lnTo>
                <a:lnTo>
                  <a:pt x="98227" y="142875"/>
                </a:lnTo>
                <a:lnTo>
                  <a:pt x="98227" y="160734"/>
                </a:lnTo>
                <a:lnTo>
                  <a:pt x="98227" y="178594"/>
                </a:lnTo>
                <a:lnTo>
                  <a:pt x="98227" y="205383"/>
                </a:lnTo>
                <a:lnTo>
                  <a:pt x="89297" y="223242"/>
                </a:lnTo>
                <a:lnTo>
                  <a:pt x="89297" y="250031"/>
                </a:lnTo>
                <a:lnTo>
                  <a:pt x="80367" y="267890"/>
                </a:lnTo>
                <a:lnTo>
                  <a:pt x="71438" y="294679"/>
                </a:lnTo>
                <a:lnTo>
                  <a:pt x="62508" y="312539"/>
                </a:lnTo>
                <a:lnTo>
                  <a:pt x="53578" y="339328"/>
                </a:lnTo>
                <a:lnTo>
                  <a:pt x="44649" y="357187"/>
                </a:lnTo>
                <a:lnTo>
                  <a:pt x="35719" y="375047"/>
                </a:lnTo>
                <a:lnTo>
                  <a:pt x="26789" y="392906"/>
                </a:lnTo>
                <a:lnTo>
                  <a:pt x="8930" y="428625"/>
                </a:lnTo>
                <a:lnTo>
                  <a:pt x="8930" y="428625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>
            <a:extLst>
              <a:ext uri="{FF2B5EF4-FFF2-40B4-BE49-F238E27FC236}">
                <a16:creationId xmlns:a16="http://schemas.microsoft.com/office/drawing/2014/main" id="{7A50AC83-EAAE-4427-806F-26C2D2E173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Goudy Stout" panose="0202090407030B020401" pitchFamily="18" charset="0"/>
              </a:rPr>
              <a:t>One more</a:t>
            </a:r>
          </a:p>
        </p:txBody>
      </p:sp>
      <p:graphicFrame>
        <p:nvGraphicFramePr>
          <p:cNvPr id="15405" name="Group 45">
            <a:extLst>
              <a:ext uri="{FF2B5EF4-FFF2-40B4-BE49-F238E27FC236}">
                <a16:creationId xmlns:a16="http://schemas.microsoft.com/office/drawing/2014/main" id="{4C4C5D8E-85AA-4430-8809-63CEBA3769AA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493713" y="1514475"/>
          <a:ext cx="4038600" cy="4829174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omai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0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ng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6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O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0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rtex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5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X-intercept(s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0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Y-intercept(s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76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Zero(s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76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76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inimu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8227" name="Picture 34" descr="[image]">
            <a:extLst>
              <a:ext uri="{FF2B5EF4-FFF2-40B4-BE49-F238E27FC236}">
                <a16:creationId xmlns:a16="http://schemas.microsoft.com/office/drawing/2014/main" id="{4C95528A-701C-49FD-822B-4018B0052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0"/>
            <a:ext cx="4038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28" name="Object 35">
            <a:extLst>
              <a:ext uri="{FF2B5EF4-FFF2-40B4-BE49-F238E27FC236}">
                <a16:creationId xmlns:a16="http://schemas.microsoft.com/office/drawing/2014/main" id="{A4F983E5-097D-48B1-B65B-74A7394F479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914400"/>
          <a:ext cx="2209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14400"/>
                        <a:ext cx="2209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>
            <a:extLst>
              <a:ext uri="{FF2B5EF4-FFF2-40B4-BE49-F238E27FC236}">
                <a16:creationId xmlns:a16="http://schemas.microsoft.com/office/drawing/2014/main" id="{36E8C595-6514-4789-A901-07D25F2B0D3E}"/>
              </a:ext>
            </a:extLst>
          </p:cNvPr>
          <p:cNvSpPr/>
          <p:nvPr/>
        </p:nvSpPr>
        <p:spPr>
          <a:xfrm>
            <a:off x="5938838" y="2205038"/>
            <a:ext cx="357187" cy="312737"/>
          </a:xfrm>
          <a:custGeom>
            <a:avLst/>
            <a:gdLst/>
            <a:ahLst/>
            <a:cxnLst/>
            <a:rect l="0" t="0" r="0" b="0"/>
            <a:pathLst>
              <a:path w="357189" h="312540">
                <a:moveTo>
                  <a:pt x="107156" y="8929"/>
                </a:moveTo>
                <a:lnTo>
                  <a:pt x="98227" y="8929"/>
                </a:lnTo>
                <a:lnTo>
                  <a:pt x="98227" y="17859"/>
                </a:lnTo>
                <a:lnTo>
                  <a:pt x="98227" y="17859"/>
                </a:lnTo>
                <a:lnTo>
                  <a:pt x="98227" y="26789"/>
                </a:lnTo>
                <a:lnTo>
                  <a:pt x="98227" y="44648"/>
                </a:lnTo>
                <a:lnTo>
                  <a:pt x="89297" y="53578"/>
                </a:lnTo>
                <a:lnTo>
                  <a:pt x="89297" y="62507"/>
                </a:lnTo>
                <a:lnTo>
                  <a:pt x="89297" y="80367"/>
                </a:lnTo>
                <a:lnTo>
                  <a:pt x="80367" y="98226"/>
                </a:lnTo>
                <a:lnTo>
                  <a:pt x="80367" y="116086"/>
                </a:lnTo>
                <a:lnTo>
                  <a:pt x="80367" y="125015"/>
                </a:lnTo>
                <a:lnTo>
                  <a:pt x="71438" y="142875"/>
                </a:lnTo>
                <a:lnTo>
                  <a:pt x="71438" y="160734"/>
                </a:lnTo>
                <a:lnTo>
                  <a:pt x="71438" y="178593"/>
                </a:lnTo>
                <a:lnTo>
                  <a:pt x="62508" y="205382"/>
                </a:lnTo>
                <a:lnTo>
                  <a:pt x="53578" y="223242"/>
                </a:lnTo>
                <a:lnTo>
                  <a:pt x="53578" y="232171"/>
                </a:lnTo>
                <a:lnTo>
                  <a:pt x="44649" y="258961"/>
                </a:lnTo>
                <a:lnTo>
                  <a:pt x="35719" y="267890"/>
                </a:lnTo>
                <a:lnTo>
                  <a:pt x="26789" y="285750"/>
                </a:lnTo>
                <a:lnTo>
                  <a:pt x="17860" y="294680"/>
                </a:lnTo>
                <a:lnTo>
                  <a:pt x="17860" y="303609"/>
                </a:lnTo>
                <a:lnTo>
                  <a:pt x="8930" y="312539"/>
                </a:lnTo>
                <a:lnTo>
                  <a:pt x="8930" y="312539"/>
                </a:lnTo>
                <a:lnTo>
                  <a:pt x="0" y="312539"/>
                </a:lnTo>
                <a:lnTo>
                  <a:pt x="0" y="312539"/>
                </a:lnTo>
                <a:lnTo>
                  <a:pt x="0" y="312539"/>
                </a:lnTo>
                <a:lnTo>
                  <a:pt x="0" y="303609"/>
                </a:lnTo>
                <a:lnTo>
                  <a:pt x="0" y="294680"/>
                </a:lnTo>
                <a:lnTo>
                  <a:pt x="0" y="285750"/>
                </a:lnTo>
                <a:lnTo>
                  <a:pt x="0" y="276820"/>
                </a:lnTo>
                <a:lnTo>
                  <a:pt x="8930" y="258961"/>
                </a:lnTo>
                <a:lnTo>
                  <a:pt x="8930" y="250031"/>
                </a:lnTo>
                <a:lnTo>
                  <a:pt x="17860" y="232171"/>
                </a:lnTo>
                <a:lnTo>
                  <a:pt x="26789" y="214312"/>
                </a:lnTo>
                <a:lnTo>
                  <a:pt x="35719" y="196453"/>
                </a:lnTo>
                <a:lnTo>
                  <a:pt x="44649" y="178593"/>
                </a:lnTo>
                <a:lnTo>
                  <a:pt x="53578" y="151804"/>
                </a:lnTo>
                <a:lnTo>
                  <a:pt x="62508" y="133945"/>
                </a:lnTo>
                <a:lnTo>
                  <a:pt x="71438" y="116086"/>
                </a:lnTo>
                <a:lnTo>
                  <a:pt x="80367" y="98226"/>
                </a:lnTo>
                <a:lnTo>
                  <a:pt x="98227" y="80367"/>
                </a:lnTo>
                <a:lnTo>
                  <a:pt x="107156" y="62507"/>
                </a:lnTo>
                <a:lnTo>
                  <a:pt x="116086" y="44648"/>
                </a:lnTo>
                <a:lnTo>
                  <a:pt x="125016" y="35718"/>
                </a:lnTo>
                <a:lnTo>
                  <a:pt x="133946" y="17859"/>
                </a:lnTo>
                <a:lnTo>
                  <a:pt x="151805" y="17859"/>
                </a:lnTo>
                <a:lnTo>
                  <a:pt x="151805" y="8929"/>
                </a:lnTo>
                <a:lnTo>
                  <a:pt x="160735" y="0"/>
                </a:lnTo>
                <a:lnTo>
                  <a:pt x="169664" y="0"/>
                </a:lnTo>
                <a:lnTo>
                  <a:pt x="178594" y="0"/>
                </a:lnTo>
                <a:lnTo>
                  <a:pt x="178594" y="0"/>
                </a:lnTo>
                <a:lnTo>
                  <a:pt x="187524" y="8929"/>
                </a:lnTo>
                <a:lnTo>
                  <a:pt x="196453" y="17859"/>
                </a:lnTo>
                <a:lnTo>
                  <a:pt x="196453" y="26789"/>
                </a:lnTo>
                <a:lnTo>
                  <a:pt x="205383" y="35718"/>
                </a:lnTo>
                <a:lnTo>
                  <a:pt x="214313" y="44648"/>
                </a:lnTo>
                <a:lnTo>
                  <a:pt x="223242" y="62507"/>
                </a:lnTo>
                <a:lnTo>
                  <a:pt x="232172" y="71437"/>
                </a:lnTo>
                <a:lnTo>
                  <a:pt x="241102" y="98226"/>
                </a:lnTo>
                <a:lnTo>
                  <a:pt x="250031" y="116086"/>
                </a:lnTo>
                <a:lnTo>
                  <a:pt x="258961" y="133945"/>
                </a:lnTo>
                <a:lnTo>
                  <a:pt x="267891" y="151804"/>
                </a:lnTo>
                <a:lnTo>
                  <a:pt x="285750" y="169664"/>
                </a:lnTo>
                <a:lnTo>
                  <a:pt x="294680" y="187523"/>
                </a:lnTo>
                <a:lnTo>
                  <a:pt x="312539" y="214312"/>
                </a:lnTo>
                <a:lnTo>
                  <a:pt x="330399" y="232171"/>
                </a:lnTo>
                <a:lnTo>
                  <a:pt x="357188" y="258961"/>
                </a:lnTo>
                <a:lnTo>
                  <a:pt x="357188" y="258961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id="{6767DE1A-8850-414C-B41C-634DD6C9ACAC}"/>
              </a:ext>
            </a:extLst>
          </p:cNvPr>
          <p:cNvSpPr/>
          <p:nvPr/>
        </p:nvSpPr>
        <p:spPr>
          <a:xfrm>
            <a:off x="7358063" y="2187575"/>
            <a:ext cx="322262" cy="374650"/>
          </a:xfrm>
          <a:custGeom>
            <a:avLst/>
            <a:gdLst/>
            <a:ahLst/>
            <a:cxnLst/>
            <a:rect l="0" t="0" r="0" b="0"/>
            <a:pathLst>
              <a:path w="321469" h="375048">
                <a:moveTo>
                  <a:pt x="169664" y="0"/>
                </a:moveTo>
                <a:lnTo>
                  <a:pt x="160734" y="8930"/>
                </a:lnTo>
                <a:lnTo>
                  <a:pt x="151804" y="8930"/>
                </a:lnTo>
                <a:lnTo>
                  <a:pt x="142875" y="26789"/>
                </a:lnTo>
                <a:lnTo>
                  <a:pt x="142875" y="35719"/>
                </a:lnTo>
                <a:lnTo>
                  <a:pt x="133945" y="44649"/>
                </a:lnTo>
                <a:lnTo>
                  <a:pt x="125015" y="62508"/>
                </a:lnTo>
                <a:lnTo>
                  <a:pt x="116085" y="71438"/>
                </a:lnTo>
                <a:lnTo>
                  <a:pt x="107156" y="89297"/>
                </a:lnTo>
                <a:lnTo>
                  <a:pt x="107156" y="107156"/>
                </a:lnTo>
                <a:lnTo>
                  <a:pt x="89296" y="125016"/>
                </a:lnTo>
                <a:lnTo>
                  <a:pt x="89296" y="142875"/>
                </a:lnTo>
                <a:lnTo>
                  <a:pt x="80367" y="169664"/>
                </a:lnTo>
                <a:lnTo>
                  <a:pt x="71437" y="187524"/>
                </a:lnTo>
                <a:lnTo>
                  <a:pt x="53578" y="205383"/>
                </a:lnTo>
                <a:lnTo>
                  <a:pt x="44648" y="232172"/>
                </a:lnTo>
                <a:lnTo>
                  <a:pt x="35718" y="250031"/>
                </a:lnTo>
                <a:lnTo>
                  <a:pt x="26789" y="267891"/>
                </a:lnTo>
                <a:lnTo>
                  <a:pt x="17859" y="276821"/>
                </a:lnTo>
                <a:lnTo>
                  <a:pt x="17859" y="294680"/>
                </a:lnTo>
                <a:lnTo>
                  <a:pt x="8929" y="303610"/>
                </a:lnTo>
                <a:lnTo>
                  <a:pt x="0" y="312540"/>
                </a:lnTo>
                <a:lnTo>
                  <a:pt x="0" y="321469"/>
                </a:lnTo>
                <a:lnTo>
                  <a:pt x="0" y="321469"/>
                </a:lnTo>
                <a:lnTo>
                  <a:pt x="0" y="321469"/>
                </a:lnTo>
                <a:lnTo>
                  <a:pt x="0" y="321469"/>
                </a:lnTo>
                <a:lnTo>
                  <a:pt x="0" y="321469"/>
                </a:lnTo>
                <a:lnTo>
                  <a:pt x="0" y="321469"/>
                </a:lnTo>
                <a:lnTo>
                  <a:pt x="0" y="312540"/>
                </a:lnTo>
                <a:lnTo>
                  <a:pt x="0" y="303610"/>
                </a:lnTo>
                <a:lnTo>
                  <a:pt x="0" y="294680"/>
                </a:lnTo>
                <a:lnTo>
                  <a:pt x="8929" y="285750"/>
                </a:lnTo>
                <a:lnTo>
                  <a:pt x="8929" y="276821"/>
                </a:lnTo>
                <a:lnTo>
                  <a:pt x="17859" y="258961"/>
                </a:lnTo>
                <a:lnTo>
                  <a:pt x="26789" y="250031"/>
                </a:lnTo>
                <a:lnTo>
                  <a:pt x="35718" y="232172"/>
                </a:lnTo>
                <a:lnTo>
                  <a:pt x="44648" y="214313"/>
                </a:lnTo>
                <a:lnTo>
                  <a:pt x="53578" y="196453"/>
                </a:lnTo>
                <a:lnTo>
                  <a:pt x="62507" y="178594"/>
                </a:lnTo>
                <a:lnTo>
                  <a:pt x="71437" y="160735"/>
                </a:lnTo>
                <a:lnTo>
                  <a:pt x="80367" y="142875"/>
                </a:lnTo>
                <a:lnTo>
                  <a:pt x="89296" y="125016"/>
                </a:lnTo>
                <a:lnTo>
                  <a:pt x="98226" y="107156"/>
                </a:lnTo>
                <a:lnTo>
                  <a:pt x="107156" y="89297"/>
                </a:lnTo>
                <a:lnTo>
                  <a:pt x="116085" y="80367"/>
                </a:lnTo>
                <a:lnTo>
                  <a:pt x="125015" y="62508"/>
                </a:lnTo>
                <a:lnTo>
                  <a:pt x="133945" y="53578"/>
                </a:lnTo>
                <a:lnTo>
                  <a:pt x="142875" y="35719"/>
                </a:lnTo>
                <a:lnTo>
                  <a:pt x="151804" y="26789"/>
                </a:lnTo>
                <a:lnTo>
                  <a:pt x="160734" y="17860"/>
                </a:lnTo>
                <a:lnTo>
                  <a:pt x="169664" y="8930"/>
                </a:lnTo>
                <a:lnTo>
                  <a:pt x="178593" y="8930"/>
                </a:lnTo>
                <a:lnTo>
                  <a:pt x="187523" y="8930"/>
                </a:lnTo>
                <a:lnTo>
                  <a:pt x="196453" y="0"/>
                </a:lnTo>
                <a:lnTo>
                  <a:pt x="205382" y="8930"/>
                </a:lnTo>
                <a:lnTo>
                  <a:pt x="214312" y="8930"/>
                </a:lnTo>
                <a:lnTo>
                  <a:pt x="214312" y="17860"/>
                </a:lnTo>
                <a:lnTo>
                  <a:pt x="223242" y="26789"/>
                </a:lnTo>
                <a:lnTo>
                  <a:pt x="223242" y="35719"/>
                </a:lnTo>
                <a:lnTo>
                  <a:pt x="232171" y="53578"/>
                </a:lnTo>
                <a:lnTo>
                  <a:pt x="232171" y="71438"/>
                </a:lnTo>
                <a:lnTo>
                  <a:pt x="241101" y="89297"/>
                </a:lnTo>
                <a:lnTo>
                  <a:pt x="241101" y="116086"/>
                </a:lnTo>
                <a:lnTo>
                  <a:pt x="241101" y="142875"/>
                </a:lnTo>
                <a:lnTo>
                  <a:pt x="241101" y="160735"/>
                </a:lnTo>
                <a:lnTo>
                  <a:pt x="250031" y="196453"/>
                </a:lnTo>
                <a:lnTo>
                  <a:pt x="250031" y="223242"/>
                </a:lnTo>
                <a:lnTo>
                  <a:pt x="258960" y="250031"/>
                </a:lnTo>
                <a:lnTo>
                  <a:pt x="267890" y="276821"/>
                </a:lnTo>
                <a:lnTo>
                  <a:pt x="285750" y="303610"/>
                </a:lnTo>
                <a:lnTo>
                  <a:pt x="303609" y="339329"/>
                </a:lnTo>
                <a:lnTo>
                  <a:pt x="321468" y="375047"/>
                </a:lnTo>
                <a:lnTo>
                  <a:pt x="321468" y="375047"/>
                </a:lnTo>
              </a:path>
            </a:pathLst>
          </a:cu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81331708-CCD9-4129-B1A7-529310B49A4B}"/>
              </a:ext>
            </a:extLst>
          </p:cNvPr>
          <p:cNvSpPr/>
          <p:nvPr/>
        </p:nvSpPr>
        <p:spPr>
          <a:xfrm>
            <a:off x="2830513" y="1598613"/>
            <a:ext cx="134937" cy="428625"/>
          </a:xfrm>
          <a:custGeom>
            <a:avLst/>
            <a:gdLst/>
            <a:ahLst/>
            <a:cxnLst/>
            <a:rect l="0" t="0" r="0" b="0"/>
            <a:pathLst>
              <a:path w="133946" h="428626">
                <a:moveTo>
                  <a:pt x="133945" y="0"/>
                </a:moveTo>
                <a:lnTo>
                  <a:pt x="125016" y="0"/>
                </a:lnTo>
                <a:lnTo>
                  <a:pt x="116086" y="8930"/>
                </a:lnTo>
                <a:lnTo>
                  <a:pt x="107156" y="8930"/>
                </a:lnTo>
                <a:lnTo>
                  <a:pt x="98227" y="17859"/>
                </a:lnTo>
                <a:lnTo>
                  <a:pt x="89297" y="35719"/>
                </a:lnTo>
                <a:lnTo>
                  <a:pt x="80367" y="53578"/>
                </a:lnTo>
                <a:lnTo>
                  <a:pt x="71437" y="62508"/>
                </a:lnTo>
                <a:lnTo>
                  <a:pt x="62508" y="80367"/>
                </a:lnTo>
                <a:lnTo>
                  <a:pt x="53578" y="98226"/>
                </a:lnTo>
                <a:lnTo>
                  <a:pt x="44648" y="116086"/>
                </a:lnTo>
                <a:lnTo>
                  <a:pt x="35719" y="133945"/>
                </a:lnTo>
                <a:lnTo>
                  <a:pt x="26789" y="160734"/>
                </a:lnTo>
                <a:lnTo>
                  <a:pt x="26789" y="169664"/>
                </a:lnTo>
                <a:lnTo>
                  <a:pt x="17859" y="196453"/>
                </a:lnTo>
                <a:lnTo>
                  <a:pt x="8930" y="214312"/>
                </a:lnTo>
                <a:lnTo>
                  <a:pt x="8930" y="241101"/>
                </a:lnTo>
                <a:lnTo>
                  <a:pt x="0" y="258961"/>
                </a:lnTo>
                <a:lnTo>
                  <a:pt x="0" y="276820"/>
                </a:lnTo>
                <a:lnTo>
                  <a:pt x="0" y="294680"/>
                </a:lnTo>
                <a:lnTo>
                  <a:pt x="0" y="312539"/>
                </a:lnTo>
                <a:lnTo>
                  <a:pt x="0" y="330398"/>
                </a:lnTo>
                <a:lnTo>
                  <a:pt x="8930" y="348258"/>
                </a:lnTo>
                <a:lnTo>
                  <a:pt x="8930" y="366117"/>
                </a:lnTo>
                <a:lnTo>
                  <a:pt x="17859" y="375047"/>
                </a:lnTo>
                <a:lnTo>
                  <a:pt x="26789" y="392906"/>
                </a:lnTo>
                <a:lnTo>
                  <a:pt x="35719" y="401836"/>
                </a:lnTo>
                <a:lnTo>
                  <a:pt x="44648" y="410765"/>
                </a:lnTo>
                <a:lnTo>
                  <a:pt x="62508" y="428625"/>
                </a:lnTo>
                <a:lnTo>
                  <a:pt x="62508" y="42862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799DF6E7-7E5E-4696-A5D8-704252F4AAC4}"/>
              </a:ext>
            </a:extLst>
          </p:cNvPr>
          <p:cNvSpPr/>
          <p:nvPr/>
        </p:nvSpPr>
        <p:spPr>
          <a:xfrm>
            <a:off x="2955925" y="1830388"/>
            <a:ext cx="160338" cy="17462"/>
          </a:xfrm>
          <a:custGeom>
            <a:avLst/>
            <a:gdLst/>
            <a:ahLst/>
            <a:cxnLst/>
            <a:rect l="0" t="0" r="0" b="0"/>
            <a:pathLst>
              <a:path w="160735" h="17860">
                <a:moveTo>
                  <a:pt x="8929" y="17859"/>
                </a:moveTo>
                <a:lnTo>
                  <a:pt x="0" y="17859"/>
                </a:lnTo>
                <a:lnTo>
                  <a:pt x="8929" y="17859"/>
                </a:lnTo>
                <a:lnTo>
                  <a:pt x="8929" y="8929"/>
                </a:lnTo>
                <a:lnTo>
                  <a:pt x="17859" y="8929"/>
                </a:lnTo>
                <a:lnTo>
                  <a:pt x="26789" y="8929"/>
                </a:lnTo>
                <a:lnTo>
                  <a:pt x="35718" y="8929"/>
                </a:lnTo>
                <a:lnTo>
                  <a:pt x="53578" y="8929"/>
                </a:lnTo>
                <a:lnTo>
                  <a:pt x="71437" y="8929"/>
                </a:lnTo>
                <a:lnTo>
                  <a:pt x="80367" y="8929"/>
                </a:lnTo>
                <a:lnTo>
                  <a:pt x="98226" y="8929"/>
                </a:lnTo>
                <a:lnTo>
                  <a:pt x="116086" y="8929"/>
                </a:lnTo>
                <a:lnTo>
                  <a:pt x="133945" y="0"/>
                </a:lnTo>
                <a:lnTo>
                  <a:pt x="160734" y="0"/>
                </a:lnTo>
                <a:lnTo>
                  <a:pt x="16073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E4FB4FA3-7360-4BD1-8F7E-A8A71A0CFD27}"/>
              </a:ext>
            </a:extLst>
          </p:cNvPr>
          <p:cNvSpPr/>
          <p:nvPr/>
        </p:nvSpPr>
        <p:spPr>
          <a:xfrm>
            <a:off x="3232150" y="1660525"/>
            <a:ext cx="277813" cy="241300"/>
          </a:xfrm>
          <a:custGeom>
            <a:avLst/>
            <a:gdLst/>
            <a:ahLst/>
            <a:cxnLst/>
            <a:rect l="0" t="0" r="0" b="0"/>
            <a:pathLst>
              <a:path w="276821" h="241102">
                <a:moveTo>
                  <a:pt x="8930" y="205382"/>
                </a:moveTo>
                <a:lnTo>
                  <a:pt x="8930" y="196453"/>
                </a:lnTo>
                <a:lnTo>
                  <a:pt x="0" y="196453"/>
                </a:lnTo>
                <a:lnTo>
                  <a:pt x="0" y="187523"/>
                </a:lnTo>
                <a:lnTo>
                  <a:pt x="0" y="187523"/>
                </a:lnTo>
                <a:lnTo>
                  <a:pt x="0" y="178593"/>
                </a:lnTo>
                <a:lnTo>
                  <a:pt x="0" y="169664"/>
                </a:lnTo>
                <a:lnTo>
                  <a:pt x="0" y="160734"/>
                </a:lnTo>
                <a:lnTo>
                  <a:pt x="0" y="151804"/>
                </a:lnTo>
                <a:lnTo>
                  <a:pt x="0" y="142875"/>
                </a:lnTo>
                <a:lnTo>
                  <a:pt x="8930" y="133945"/>
                </a:lnTo>
                <a:lnTo>
                  <a:pt x="8930" y="125015"/>
                </a:lnTo>
                <a:lnTo>
                  <a:pt x="8930" y="107156"/>
                </a:lnTo>
                <a:lnTo>
                  <a:pt x="8930" y="98226"/>
                </a:lnTo>
                <a:lnTo>
                  <a:pt x="8930" y="89297"/>
                </a:lnTo>
                <a:lnTo>
                  <a:pt x="17859" y="80367"/>
                </a:lnTo>
                <a:lnTo>
                  <a:pt x="17859" y="62507"/>
                </a:lnTo>
                <a:lnTo>
                  <a:pt x="17859" y="53578"/>
                </a:lnTo>
                <a:lnTo>
                  <a:pt x="26789" y="44648"/>
                </a:lnTo>
                <a:lnTo>
                  <a:pt x="35719" y="26789"/>
                </a:lnTo>
                <a:lnTo>
                  <a:pt x="35719" y="26789"/>
                </a:lnTo>
                <a:lnTo>
                  <a:pt x="44648" y="17859"/>
                </a:lnTo>
                <a:lnTo>
                  <a:pt x="44648" y="8929"/>
                </a:lnTo>
                <a:lnTo>
                  <a:pt x="53578" y="8929"/>
                </a:lnTo>
                <a:lnTo>
                  <a:pt x="62508" y="0"/>
                </a:lnTo>
                <a:lnTo>
                  <a:pt x="62508" y="0"/>
                </a:lnTo>
                <a:lnTo>
                  <a:pt x="71437" y="0"/>
                </a:lnTo>
                <a:lnTo>
                  <a:pt x="71437" y="8929"/>
                </a:lnTo>
                <a:lnTo>
                  <a:pt x="80367" y="8929"/>
                </a:lnTo>
                <a:lnTo>
                  <a:pt x="80367" y="17859"/>
                </a:lnTo>
                <a:lnTo>
                  <a:pt x="89297" y="26789"/>
                </a:lnTo>
                <a:lnTo>
                  <a:pt x="89297" y="35718"/>
                </a:lnTo>
                <a:lnTo>
                  <a:pt x="98226" y="53578"/>
                </a:lnTo>
                <a:lnTo>
                  <a:pt x="98226" y="62507"/>
                </a:lnTo>
                <a:lnTo>
                  <a:pt x="107156" y="80367"/>
                </a:lnTo>
                <a:lnTo>
                  <a:pt x="107156" y="89297"/>
                </a:lnTo>
                <a:lnTo>
                  <a:pt x="107156" y="107156"/>
                </a:lnTo>
                <a:lnTo>
                  <a:pt x="116086" y="125015"/>
                </a:lnTo>
                <a:lnTo>
                  <a:pt x="116086" y="142875"/>
                </a:lnTo>
                <a:lnTo>
                  <a:pt x="125016" y="151804"/>
                </a:lnTo>
                <a:lnTo>
                  <a:pt x="125016" y="169664"/>
                </a:lnTo>
                <a:lnTo>
                  <a:pt x="133945" y="178593"/>
                </a:lnTo>
                <a:lnTo>
                  <a:pt x="142875" y="196453"/>
                </a:lnTo>
                <a:lnTo>
                  <a:pt x="151805" y="205382"/>
                </a:lnTo>
                <a:lnTo>
                  <a:pt x="160734" y="214312"/>
                </a:lnTo>
                <a:lnTo>
                  <a:pt x="169664" y="223242"/>
                </a:lnTo>
                <a:lnTo>
                  <a:pt x="178594" y="232172"/>
                </a:lnTo>
                <a:lnTo>
                  <a:pt x="187523" y="232172"/>
                </a:lnTo>
                <a:lnTo>
                  <a:pt x="196453" y="241101"/>
                </a:lnTo>
                <a:lnTo>
                  <a:pt x="205383" y="241101"/>
                </a:lnTo>
                <a:lnTo>
                  <a:pt x="214312" y="241101"/>
                </a:lnTo>
                <a:lnTo>
                  <a:pt x="223242" y="232172"/>
                </a:lnTo>
                <a:lnTo>
                  <a:pt x="241101" y="232172"/>
                </a:lnTo>
                <a:lnTo>
                  <a:pt x="241101" y="232172"/>
                </a:lnTo>
                <a:lnTo>
                  <a:pt x="250031" y="223242"/>
                </a:lnTo>
                <a:lnTo>
                  <a:pt x="258961" y="214312"/>
                </a:lnTo>
                <a:lnTo>
                  <a:pt x="267891" y="196453"/>
                </a:lnTo>
                <a:lnTo>
                  <a:pt x="267891" y="187523"/>
                </a:lnTo>
                <a:lnTo>
                  <a:pt x="276820" y="178593"/>
                </a:lnTo>
                <a:lnTo>
                  <a:pt x="276820" y="160734"/>
                </a:lnTo>
                <a:lnTo>
                  <a:pt x="276820" y="142875"/>
                </a:lnTo>
                <a:lnTo>
                  <a:pt x="276820" y="133945"/>
                </a:lnTo>
                <a:lnTo>
                  <a:pt x="267891" y="116086"/>
                </a:lnTo>
                <a:lnTo>
                  <a:pt x="267891" y="107156"/>
                </a:lnTo>
                <a:lnTo>
                  <a:pt x="258961" y="89297"/>
                </a:lnTo>
                <a:lnTo>
                  <a:pt x="250031" y="80367"/>
                </a:lnTo>
                <a:lnTo>
                  <a:pt x="241101" y="71437"/>
                </a:lnTo>
                <a:lnTo>
                  <a:pt x="232172" y="62507"/>
                </a:lnTo>
                <a:lnTo>
                  <a:pt x="214312" y="53578"/>
                </a:lnTo>
                <a:lnTo>
                  <a:pt x="205383" y="53578"/>
                </a:lnTo>
                <a:lnTo>
                  <a:pt x="196453" y="44648"/>
                </a:lnTo>
                <a:lnTo>
                  <a:pt x="187523" y="44648"/>
                </a:lnTo>
                <a:lnTo>
                  <a:pt x="178594" y="44648"/>
                </a:lnTo>
                <a:lnTo>
                  <a:pt x="169664" y="53578"/>
                </a:lnTo>
                <a:lnTo>
                  <a:pt x="169664" y="53578"/>
                </a:lnTo>
                <a:lnTo>
                  <a:pt x="160734" y="62507"/>
                </a:lnTo>
                <a:lnTo>
                  <a:pt x="151805" y="80367"/>
                </a:lnTo>
                <a:lnTo>
                  <a:pt x="142875" y="89297"/>
                </a:lnTo>
                <a:lnTo>
                  <a:pt x="133945" y="98226"/>
                </a:lnTo>
                <a:lnTo>
                  <a:pt x="125016" y="116086"/>
                </a:lnTo>
                <a:lnTo>
                  <a:pt x="125016" y="133945"/>
                </a:lnTo>
                <a:lnTo>
                  <a:pt x="116086" y="151804"/>
                </a:lnTo>
                <a:lnTo>
                  <a:pt x="107156" y="160734"/>
                </a:lnTo>
                <a:lnTo>
                  <a:pt x="107156" y="178593"/>
                </a:lnTo>
                <a:lnTo>
                  <a:pt x="98226" y="187523"/>
                </a:lnTo>
                <a:lnTo>
                  <a:pt x="98226" y="196453"/>
                </a:lnTo>
                <a:lnTo>
                  <a:pt x="89297" y="205382"/>
                </a:lnTo>
                <a:lnTo>
                  <a:pt x="89297" y="214312"/>
                </a:lnTo>
                <a:lnTo>
                  <a:pt x="80367" y="214312"/>
                </a:lnTo>
                <a:lnTo>
                  <a:pt x="71437" y="214312"/>
                </a:lnTo>
                <a:lnTo>
                  <a:pt x="62508" y="214312"/>
                </a:lnTo>
                <a:lnTo>
                  <a:pt x="62508" y="214312"/>
                </a:lnTo>
                <a:lnTo>
                  <a:pt x="53578" y="214312"/>
                </a:lnTo>
                <a:lnTo>
                  <a:pt x="44648" y="214312"/>
                </a:lnTo>
                <a:lnTo>
                  <a:pt x="35719" y="214312"/>
                </a:lnTo>
                <a:lnTo>
                  <a:pt x="35719" y="21431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A30E502E-A642-4916-B964-AA52893CE53D}"/>
              </a:ext>
            </a:extLst>
          </p:cNvPr>
          <p:cNvSpPr/>
          <p:nvPr/>
        </p:nvSpPr>
        <p:spPr>
          <a:xfrm>
            <a:off x="3608388" y="1919288"/>
            <a:ext cx="7937" cy="134937"/>
          </a:xfrm>
          <a:custGeom>
            <a:avLst/>
            <a:gdLst/>
            <a:ahLst/>
            <a:cxnLst/>
            <a:rect l="0" t="0" r="0" b="0"/>
            <a:pathLst>
              <a:path w="8930" h="133946">
                <a:moveTo>
                  <a:pt x="0" y="0"/>
                </a:moveTo>
                <a:lnTo>
                  <a:pt x="0" y="0"/>
                </a:lnTo>
                <a:lnTo>
                  <a:pt x="0" y="8929"/>
                </a:lnTo>
                <a:lnTo>
                  <a:pt x="0" y="17859"/>
                </a:lnTo>
                <a:lnTo>
                  <a:pt x="8929" y="26789"/>
                </a:lnTo>
                <a:lnTo>
                  <a:pt x="8929" y="44648"/>
                </a:lnTo>
                <a:lnTo>
                  <a:pt x="8929" y="53578"/>
                </a:lnTo>
                <a:lnTo>
                  <a:pt x="8929" y="71437"/>
                </a:lnTo>
                <a:lnTo>
                  <a:pt x="8929" y="80367"/>
                </a:lnTo>
                <a:lnTo>
                  <a:pt x="8929" y="89296"/>
                </a:lnTo>
                <a:lnTo>
                  <a:pt x="8929" y="107156"/>
                </a:lnTo>
                <a:lnTo>
                  <a:pt x="8929" y="116086"/>
                </a:lnTo>
                <a:lnTo>
                  <a:pt x="8929" y="133945"/>
                </a:lnTo>
                <a:lnTo>
                  <a:pt x="8929" y="13394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3A070FF-095D-4368-8249-B2556EA627F3}"/>
              </a:ext>
            </a:extLst>
          </p:cNvPr>
          <p:cNvSpPr/>
          <p:nvPr/>
        </p:nvSpPr>
        <p:spPr>
          <a:xfrm>
            <a:off x="3759200" y="1697038"/>
            <a:ext cx="17463" cy="241300"/>
          </a:xfrm>
          <a:custGeom>
            <a:avLst/>
            <a:gdLst/>
            <a:ahLst/>
            <a:cxnLst/>
            <a:rect l="0" t="0" r="0" b="0"/>
            <a:pathLst>
              <a:path w="17861" h="241103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0" y="26789"/>
                </a:lnTo>
                <a:lnTo>
                  <a:pt x="0" y="44649"/>
                </a:lnTo>
                <a:lnTo>
                  <a:pt x="0" y="62508"/>
                </a:lnTo>
                <a:lnTo>
                  <a:pt x="8930" y="80368"/>
                </a:lnTo>
                <a:lnTo>
                  <a:pt x="8930" y="98227"/>
                </a:lnTo>
                <a:lnTo>
                  <a:pt x="8930" y="125016"/>
                </a:lnTo>
                <a:lnTo>
                  <a:pt x="8930" y="142875"/>
                </a:lnTo>
                <a:lnTo>
                  <a:pt x="8930" y="169664"/>
                </a:lnTo>
                <a:lnTo>
                  <a:pt x="8930" y="187524"/>
                </a:lnTo>
                <a:lnTo>
                  <a:pt x="8930" y="205383"/>
                </a:lnTo>
                <a:lnTo>
                  <a:pt x="8930" y="214313"/>
                </a:lnTo>
                <a:lnTo>
                  <a:pt x="8930" y="223243"/>
                </a:lnTo>
                <a:lnTo>
                  <a:pt x="8930" y="232172"/>
                </a:lnTo>
                <a:lnTo>
                  <a:pt x="8930" y="232172"/>
                </a:lnTo>
                <a:lnTo>
                  <a:pt x="17860" y="241102"/>
                </a:lnTo>
                <a:lnTo>
                  <a:pt x="17860" y="24110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F917E221-D24D-4103-8AA5-A992615889EE}"/>
              </a:ext>
            </a:extLst>
          </p:cNvPr>
          <p:cNvSpPr/>
          <p:nvPr/>
        </p:nvSpPr>
        <p:spPr>
          <a:xfrm>
            <a:off x="3705225" y="1785938"/>
            <a:ext cx="161925" cy="44450"/>
          </a:xfrm>
          <a:custGeom>
            <a:avLst/>
            <a:gdLst/>
            <a:ahLst/>
            <a:cxnLst/>
            <a:rect l="0" t="0" r="0" b="0"/>
            <a:pathLst>
              <a:path w="160736" h="44650">
                <a:moveTo>
                  <a:pt x="8930" y="44649"/>
                </a:moveTo>
                <a:lnTo>
                  <a:pt x="0" y="44649"/>
                </a:lnTo>
                <a:lnTo>
                  <a:pt x="8930" y="35719"/>
                </a:lnTo>
                <a:lnTo>
                  <a:pt x="8930" y="35719"/>
                </a:lnTo>
                <a:lnTo>
                  <a:pt x="17860" y="26789"/>
                </a:lnTo>
                <a:lnTo>
                  <a:pt x="26789" y="17860"/>
                </a:lnTo>
                <a:lnTo>
                  <a:pt x="35719" y="17860"/>
                </a:lnTo>
                <a:lnTo>
                  <a:pt x="53578" y="8930"/>
                </a:lnTo>
                <a:lnTo>
                  <a:pt x="62508" y="8930"/>
                </a:lnTo>
                <a:lnTo>
                  <a:pt x="80368" y="0"/>
                </a:lnTo>
                <a:lnTo>
                  <a:pt x="98227" y="0"/>
                </a:lnTo>
                <a:lnTo>
                  <a:pt x="116086" y="0"/>
                </a:lnTo>
                <a:lnTo>
                  <a:pt x="133946" y="0"/>
                </a:lnTo>
                <a:lnTo>
                  <a:pt x="160735" y="0"/>
                </a:lnTo>
                <a:lnTo>
                  <a:pt x="160735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D0F54824-464D-4A8D-B999-BA4FA9451819}"/>
              </a:ext>
            </a:extLst>
          </p:cNvPr>
          <p:cNvSpPr/>
          <p:nvPr/>
        </p:nvSpPr>
        <p:spPr>
          <a:xfrm>
            <a:off x="3938588" y="1724025"/>
            <a:ext cx="303212" cy="169863"/>
          </a:xfrm>
          <a:custGeom>
            <a:avLst/>
            <a:gdLst/>
            <a:ahLst/>
            <a:cxnLst/>
            <a:rect l="0" t="0" r="0" b="0"/>
            <a:pathLst>
              <a:path w="303611" h="169666">
                <a:moveTo>
                  <a:pt x="44649" y="125016"/>
                </a:moveTo>
                <a:lnTo>
                  <a:pt x="35719" y="125016"/>
                </a:lnTo>
                <a:lnTo>
                  <a:pt x="35719" y="125016"/>
                </a:lnTo>
                <a:lnTo>
                  <a:pt x="35719" y="125016"/>
                </a:lnTo>
                <a:lnTo>
                  <a:pt x="35719" y="125016"/>
                </a:lnTo>
                <a:lnTo>
                  <a:pt x="35719" y="125016"/>
                </a:lnTo>
                <a:lnTo>
                  <a:pt x="35719" y="125016"/>
                </a:lnTo>
                <a:lnTo>
                  <a:pt x="35719" y="125016"/>
                </a:lnTo>
                <a:lnTo>
                  <a:pt x="35719" y="116086"/>
                </a:lnTo>
                <a:lnTo>
                  <a:pt x="35719" y="116086"/>
                </a:lnTo>
                <a:lnTo>
                  <a:pt x="35719" y="107157"/>
                </a:lnTo>
                <a:lnTo>
                  <a:pt x="35719" y="98227"/>
                </a:lnTo>
                <a:lnTo>
                  <a:pt x="35719" y="89297"/>
                </a:lnTo>
                <a:lnTo>
                  <a:pt x="35719" y="80368"/>
                </a:lnTo>
                <a:lnTo>
                  <a:pt x="35719" y="71438"/>
                </a:lnTo>
                <a:lnTo>
                  <a:pt x="44649" y="62508"/>
                </a:lnTo>
                <a:lnTo>
                  <a:pt x="44649" y="44649"/>
                </a:lnTo>
                <a:lnTo>
                  <a:pt x="53578" y="35719"/>
                </a:lnTo>
                <a:lnTo>
                  <a:pt x="53578" y="26790"/>
                </a:lnTo>
                <a:lnTo>
                  <a:pt x="62508" y="17860"/>
                </a:lnTo>
                <a:lnTo>
                  <a:pt x="62508" y="17860"/>
                </a:lnTo>
                <a:lnTo>
                  <a:pt x="71438" y="8930"/>
                </a:lnTo>
                <a:lnTo>
                  <a:pt x="80367" y="0"/>
                </a:lnTo>
                <a:lnTo>
                  <a:pt x="89297" y="0"/>
                </a:lnTo>
                <a:lnTo>
                  <a:pt x="89297" y="0"/>
                </a:lnTo>
                <a:lnTo>
                  <a:pt x="107156" y="0"/>
                </a:lnTo>
                <a:lnTo>
                  <a:pt x="107156" y="0"/>
                </a:lnTo>
                <a:lnTo>
                  <a:pt x="116086" y="8930"/>
                </a:lnTo>
                <a:lnTo>
                  <a:pt x="125016" y="17860"/>
                </a:lnTo>
                <a:lnTo>
                  <a:pt x="133946" y="26790"/>
                </a:lnTo>
                <a:lnTo>
                  <a:pt x="142875" y="35719"/>
                </a:lnTo>
                <a:lnTo>
                  <a:pt x="151805" y="44649"/>
                </a:lnTo>
                <a:lnTo>
                  <a:pt x="160735" y="53579"/>
                </a:lnTo>
                <a:lnTo>
                  <a:pt x="169664" y="62508"/>
                </a:lnTo>
                <a:lnTo>
                  <a:pt x="178594" y="80368"/>
                </a:lnTo>
                <a:lnTo>
                  <a:pt x="187524" y="89297"/>
                </a:lnTo>
                <a:lnTo>
                  <a:pt x="196453" y="98227"/>
                </a:lnTo>
                <a:lnTo>
                  <a:pt x="205383" y="116086"/>
                </a:lnTo>
                <a:lnTo>
                  <a:pt x="214313" y="125016"/>
                </a:lnTo>
                <a:lnTo>
                  <a:pt x="223242" y="133946"/>
                </a:lnTo>
                <a:lnTo>
                  <a:pt x="241102" y="133946"/>
                </a:lnTo>
                <a:lnTo>
                  <a:pt x="250031" y="142875"/>
                </a:lnTo>
                <a:lnTo>
                  <a:pt x="258961" y="142875"/>
                </a:lnTo>
                <a:lnTo>
                  <a:pt x="267891" y="142875"/>
                </a:lnTo>
                <a:lnTo>
                  <a:pt x="276821" y="142875"/>
                </a:lnTo>
                <a:lnTo>
                  <a:pt x="276821" y="142875"/>
                </a:lnTo>
                <a:lnTo>
                  <a:pt x="285750" y="142875"/>
                </a:lnTo>
                <a:lnTo>
                  <a:pt x="294680" y="133946"/>
                </a:lnTo>
                <a:lnTo>
                  <a:pt x="294680" y="133946"/>
                </a:lnTo>
                <a:lnTo>
                  <a:pt x="303610" y="125016"/>
                </a:lnTo>
                <a:lnTo>
                  <a:pt x="303610" y="116086"/>
                </a:lnTo>
                <a:lnTo>
                  <a:pt x="303610" y="107157"/>
                </a:lnTo>
                <a:lnTo>
                  <a:pt x="303610" y="98227"/>
                </a:lnTo>
                <a:lnTo>
                  <a:pt x="294680" y="80368"/>
                </a:lnTo>
                <a:lnTo>
                  <a:pt x="294680" y="71438"/>
                </a:lnTo>
                <a:lnTo>
                  <a:pt x="285750" y="62508"/>
                </a:lnTo>
                <a:lnTo>
                  <a:pt x="285750" y="53579"/>
                </a:lnTo>
                <a:lnTo>
                  <a:pt x="276821" y="44649"/>
                </a:lnTo>
                <a:lnTo>
                  <a:pt x="267891" y="35719"/>
                </a:lnTo>
                <a:lnTo>
                  <a:pt x="250031" y="35719"/>
                </a:lnTo>
                <a:lnTo>
                  <a:pt x="241102" y="26790"/>
                </a:lnTo>
                <a:lnTo>
                  <a:pt x="223242" y="26790"/>
                </a:lnTo>
                <a:lnTo>
                  <a:pt x="214313" y="26790"/>
                </a:lnTo>
                <a:lnTo>
                  <a:pt x="205383" y="35719"/>
                </a:lnTo>
                <a:lnTo>
                  <a:pt x="196453" y="35719"/>
                </a:lnTo>
                <a:lnTo>
                  <a:pt x="187524" y="35719"/>
                </a:lnTo>
                <a:lnTo>
                  <a:pt x="178594" y="44649"/>
                </a:lnTo>
                <a:lnTo>
                  <a:pt x="169664" y="53579"/>
                </a:lnTo>
                <a:lnTo>
                  <a:pt x="160735" y="62508"/>
                </a:lnTo>
                <a:lnTo>
                  <a:pt x="151805" y="71438"/>
                </a:lnTo>
                <a:lnTo>
                  <a:pt x="151805" y="89297"/>
                </a:lnTo>
                <a:lnTo>
                  <a:pt x="142875" y="98227"/>
                </a:lnTo>
                <a:lnTo>
                  <a:pt x="142875" y="116086"/>
                </a:lnTo>
                <a:lnTo>
                  <a:pt x="133946" y="133946"/>
                </a:lnTo>
                <a:lnTo>
                  <a:pt x="125016" y="142875"/>
                </a:lnTo>
                <a:lnTo>
                  <a:pt x="125016" y="151805"/>
                </a:lnTo>
                <a:lnTo>
                  <a:pt x="116086" y="160735"/>
                </a:lnTo>
                <a:lnTo>
                  <a:pt x="107156" y="160735"/>
                </a:lnTo>
                <a:lnTo>
                  <a:pt x="98227" y="169665"/>
                </a:lnTo>
                <a:lnTo>
                  <a:pt x="98227" y="169665"/>
                </a:lnTo>
                <a:lnTo>
                  <a:pt x="89297" y="169665"/>
                </a:lnTo>
                <a:lnTo>
                  <a:pt x="80367" y="160735"/>
                </a:lnTo>
                <a:lnTo>
                  <a:pt x="62508" y="160735"/>
                </a:lnTo>
                <a:lnTo>
                  <a:pt x="53578" y="151805"/>
                </a:lnTo>
                <a:lnTo>
                  <a:pt x="44649" y="151805"/>
                </a:lnTo>
                <a:lnTo>
                  <a:pt x="26789" y="142875"/>
                </a:lnTo>
                <a:lnTo>
                  <a:pt x="17860" y="133946"/>
                </a:lnTo>
                <a:lnTo>
                  <a:pt x="0" y="116086"/>
                </a:lnTo>
                <a:lnTo>
                  <a:pt x="0" y="11608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E859606D-60BF-4171-89DE-E27744D6623C}"/>
              </a:ext>
            </a:extLst>
          </p:cNvPr>
          <p:cNvSpPr/>
          <p:nvPr/>
        </p:nvSpPr>
        <p:spPr>
          <a:xfrm>
            <a:off x="4241800" y="1581150"/>
            <a:ext cx="125413" cy="481013"/>
          </a:xfrm>
          <a:custGeom>
            <a:avLst/>
            <a:gdLst/>
            <a:ahLst/>
            <a:cxnLst/>
            <a:rect l="0" t="0" r="0" b="0"/>
            <a:pathLst>
              <a:path w="125016" h="482205">
                <a:moveTo>
                  <a:pt x="53578" y="0"/>
                </a:moveTo>
                <a:lnTo>
                  <a:pt x="62507" y="8930"/>
                </a:lnTo>
                <a:lnTo>
                  <a:pt x="71437" y="17860"/>
                </a:lnTo>
                <a:lnTo>
                  <a:pt x="89296" y="35719"/>
                </a:lnTo>
                <a:lnTo>
                  <a:pt x="98226" y="53579"/>
                </a:lnTo>
                <a:lnTo>
                  <a:pt x="107156" y="80368"/>
                </a:lnTo>
                <a:lnTo>
                  <a:pt x="116086" y="98227"/>
                </a:lnTo>
                <a:lnTo>
                  <a:pt x="125015" y="125016"/>
                </a:lnTo>
                <a:lnTo>
                  <a:pt x="125015" y="151805"/>
                </a:lnTo>
                <a:lnTo>
                  <a:pt x="125015" y="187524"/>
                </a:lnTo>
                <a:lnTo>
                  <a:pt x="125015" y="214313"/>
                </a:lnTo>
                <a:lnTo>
                  <a:pt x="125015" y="241102"/>
                </a:lnTo>
                <a:lnTo>
                  <a:pt x="125015" y="267891"/>
                </a:lnTo>
                <a:lnTo>
                  <a:pt x="116086" y="294680"/>
                </a:lnTo>
                <a:lnTo>
                  <a:pt x="107156" y="321469"/>
                </a:lnTo>
                <a:lnTo>
                  <a:pt x="98226" y="348258"/>
                </a:lnTo>
                <a:lnTo>
                  <a:pt x="80367" y="375047"/>
                </a:lnTo>
                <a:lnTo>
                  <a:pt x="71437" y="401836"/>
                </a:lnTo>
                <a:lnTo>
                  <a:pt x="44648" y="428625"/>
                </a:lnTo>
                <a:lnTo>
                  <a:pt x="26789" y="446485"/>
                </a:lnTo>
                <a:lnTo>
                  <a:pt x="0" y="482204"/>
                </a:lnTo>
                <a:lnTo>
                  <a:pt x="0" y="48220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D2267A0E-7662-49C6-ABB7-C53D2EB68097}"/>
              </a:ext>
            </a:extLst>
          </p:cNvPr>
          <p:cNvSpPr/>
          <p:nvPr/>
        </p:nvSpPr>
        <p:spPr>
          <a:xfrm>
            <a:off x="6796088" y="5259388"/>
            <a:ext cx="61912" cy="88900"/>
          </a:xfrm>
          <a:custGeom>
            <a:avLst/>
            <a:gdLst/>
            <a:ahLst/>
            <a:cxnLst/>
            <a:rect l="0" t="0" r="0" b="0"/>
            <a:pathLst>
              <a:path w="62509" h="89298">
                <a:moveTo>
                  <a:pt x="17860" y="53578"/>
                </a:moveTo>
                <a:lnTo>
                  <a:pt x="17860" y="53578"/>
                </a:lnTo>
                <a:lnTo>
                  <a:pt x="17860" y="53578"/>
                </a:lnTo>
                <a:lnTo>
                  <a:pt x="17860" y="62508"/>
                </a:lnTo>
                <a:lnTo>
                  <a:pt x="17860" y="62508"/>
                </a:lnTo>
                <a:lnTo>
                  <a:pt x="17860" y="62508"/>
                </a:lnTo>
                <a:lnTo>
                  <a:pt x="17860" y="71437"/>
                </a:lnTo>
                <a:lnTo>
                  <a:pt x="17860" y="71437"/>
                </a:lnTo>
                <a:lnTo>
                  <a:pt x="26789" y="71437"/>
                </a:lnTo>
                <a:lnTo>
                  <a:pt x="26789" y="71437"/>
                </a:lnTo>
                <a:lnTo>
                  <a:pt x="26789" y="71437"/>
                </a:lnTo>
                <a:lnTo>
                  <a:pt x="26789" y="71437"/>
                </a:lnTo>
                <a:lnTo>
                  <a:pt x="35719" y="71437"/>
                </a:lnTo>
                <a:lnTo>
                  <a:pt x="35719" y="71437"/>
                </a:lnTo>
                <a:lnTo>
                  <a:pt x="44649" y="62508"/>
                </a:lnTo>
                <a:lnTo>
                  <a:pt x="44649" y="62508"/>
                </a:lnTo>
                <a:lnTo>
                  <a:pt x="44649" y="53578"/>
                </a:lnTo>
                <a:lnTo>
                  <a:pt x="44649" y="53578"/>
                </a:lnTo>
                <a:lnTo>
                  <a:pt x="44649" y="53578"/>
                </a:lnTo>
                <a:lnTo>
                  <a:pt x="44649" y="53578"/>
                </a:lnTo>
                <a:lnTo>
                  <a:pt x="44649" y="44648"/>
                </a:lnTo>
                <a:lnTo>
                  <a:pt x="44649" y="44648"/>
                </a:lnTo>
                <a:lnTo>
                  <a:pt x="44649" y="35719"/>
                </a:lnTo>
                <a:lnTo>
                  <a:pt x="44649" y="35719"/>
                </a:lnTo>
                <a:lnTo>
                  <a:pt x="4464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26789" y="17859"/>
                </a:lnTo>
                <a:lnTo>
                  <a:pt x="26789" y="17859"/>
                </a:lnTo>
                <a:lnTo>
                  <a:pt x="17860" y="17859"/>
                </a:lnTo>
                <a:lnTo>
                  <a:pt x="1786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8930" y="17859"/>
                </a:lnTo>
                <a:lnTo>
                  <a:pt x="0" y="26789"/>
                </a:lnTo>
                <a:lnTo>
                  <a:pt x="0" y="26789"/>
                </a:lnTo>
                <a:lnTo>
                  <a:pt x="0" y="35719"/>
                </a:lnTo>
                <a:lnTo>
                  <a:pt x="0" y="35719"/>
                </a:lnTo>
                <a:lnTo>
                  <a:pt x="0" y="44648"/>
                </a:lnTo>
                <a:lnTo>
                  <a:pt x="0" y="44648"/>
                </a:lnTo>
                <a:lnTo>
                  <a:pt x="0" y="53578"/>
                </a:lnTo>
                <a:lnTo>
                  <a:pt x="8930" y="53578"/>
                </a:lnTo>
                <a:lnTo>
                  <a:pt x="8930" y="62508"/>
                </a:lnTo>
                <a:lnTo>
                  <a:pt x="17860" y="62508"/>
                </a:lnTo>
                <a:lnTo>
                  <a:pt x="17860" y="71437"/>
                </a:lnTo>
                <a:lnTo>
                  <a:pt x="17860" y="71437"/>
                </a:lnTo>
                <a:lnTo>
                  <a:pt x="26789" y="71437"/>
                </a:lnTo>
                <a:lnTo>
                  <a:pt x="26789" y="71437"/>
                </a:lnTo>
                <a:lnTo>
                  <a:pt x="35719" y="71437"/>
                </a:lnTo>
                <a:lnTo>
                  <a:pt x="35719" y="71437"/>
                </a:lnTo>
                <a:lnTo>
                  <a:pt x="44649" y="71437"/>
                </a:lnTo>
                <a:lnTo>
                  <a:pt x="44649" y="62508"/>
                </a:lnTo>
                <a:lnTo>
                  <a:pt x="44649" y="62508"/>
                </a:lnTo>
                <a:lnTo>
                  <a:pt x="53578" y="53578"/>
                </a:lnTo>
                <a:lnTo>
                  <a:pt x="53578" y="53578"/>
                </a:lnTo>
                <a:lnTo>
                  <a:pt x="53578" y="53578"/>
                </a:lnTo>
                <a:lnTo>
                  <a:pt x="62508" y="44648"/>
                </a:lnTo>
                <a:lnTo>
                  <a:pt x="62508" y="35719"/>
                </a:lnTo>
                <a:lnTo>
                  <a:pt x="62508" y="35719"/>
                </a:lnTo>
                <a:lnTo>
                  <a:pt x="62508" y="26789"/>
                </a:lnTo>
                <a:lnTo>
                  <a:pt x="62508" y="17859"/>
                </a:lnTo>
                <a:lnTo>
                  <a:pt x="62508" y="17859"/>
                </a:lnTo>
                <a:lnTo>
                  <a:pt x="62508" y="17859"/>
                </a:lnTo>
                <a:lnTo>
                  <a:pt x="53578" y="8930"/>
                </a:lnTo>
                <a:lnTo>
                  <a:pt x="53578" y="8930"/>
                </a:lnTo>
                <a:lnTo>
                  <a:pt x="53578" y="8930"/>
                </a:lnTo>
                <a:lnTo>
                  <a:pt x="53578" y="0"/>
                </a:lnTo>
                <a:lnTo>
                  <a:pt x="44649" y="0"/>
                </a:lnTo>
                <a:lnTo>
                  <a:pt x="44649" y="0"/>
                </a:lnTo>
                <a:lnTo>
                  <a:pt x="35719" y="0"/>
                </a:lnTo>
                <a:lnTo>
                  <a:pt x="35719" y="8930"/>
                </a:lnTo>
                <a:lnTo>
                  <a:pt x="35719" y="8930"/>
                </a:lnTo>
                <a:lnTo>
                  <a:pt x="26789" y="17859"/>
                </a:lnTo>
                <a:lnTo>
                  <a:pt x="26789" y="17859"/>
                </a:lnTo>
                <a:lnTo>
                  <a:pt x="26789" y="26789"/>
                </a:lnTo>
                <a:lnTo>
                  <a:pt x="26789" y="35719"/>
                </a:lnTo>
                <a:lnTo>
                  <a:pt x="17860" y="44648"/>
                </a:lnTo>
                <a:lnTo>
                  <a:pt x="17860" y="53578"/>
                </a:lnTo>
                <a:lnTo>
                  <a:pt x="17860" y="62508"/>
                </a:lnTo>
                <a:lnTo>
                  <a:pt x="17860" y="71437"/>
                </a:lnTo>
                <a:lnTo>
                  <a:pt x="26789" y="71437"/>
                </a:lnTo>
                <a:lnTo>
                  <a:pt x="26789" y="80367"/>
                </a:lnTo>
                <a:lnTo>
                  <a:pt x="26789" y="80367"/>
                </a:lnTo>
                <a:lnTo>
                  <a:pt x="26789" y="89297"/>
                </a:lnTo>
                <a:lnTo>
                  <a:pt x="26789" y="89297"/>
                </a:lnTo>
                <a:lnTo>
                  <a:pt x="35719" y="89297"/>
                </a:lnTo>
                <a:lnTo>
                  <a:pt x="35719" y="89297"/>
                </a:lnTo>
                <a:lnTo>
                  <a:pt x="35719" y="89297"/>
                </a:lnTo>
                <a:lnTo>
                  <a:pt x="44649" y="89297"/>
                </a:lnTo>
                <a:lnTo>
                  <a:pt x="44649" y="89297"/>
                </a:lnTo>
                <a:lnTo>
                  <a:pt x="44649" y="80367"/>
                </a:lnTo>
                <a:lnTo>
                  <a:pt x="53578" y="80367"/>
                </a:lnTo>
                <a:lnTo>
                  <a:pt x="53578" y="71437"/>
                </a:lnTo>
                <a:lnTo>
                  <a:pt x="53578" y="71437"/>
                </a:lnTo>
                <a:lnTo>
                  <a:pt x="53578" y="71437"/>
                </a:lnTo>
                <a:lnTo>
                  <a:pt x="53578" y="62508"/>
                </a:lnTo>
                <a:lnTo>
                  <a:pt x="53578" y="62508"/>
                </a:lnTo>
                <a:lnTo>
                  <a:pt x="53578" y="53578"/>
                </a:lnTo>
                <a:lnTo>
                  <a:pt x="53578" y="53578"/>
                </a:lnTo>
                <a:lnTo>
                  <a:pt x="53578" y="44648"/>
                </a:lnTo>
                <a:lnTo>
                  <a:pt x="53578" y="44648"/>
                </a:lnTo>
                <a:lnTo>
                  <a:pt x="53578" y="4464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3" name="Freeform 12">
            <a:extLst>
              <a:ext uri="{FF2B5EF4-FFF2-40B4-BE49-F238E27FC236}">
                <a16:creationId xmlns:a16="http://schemas.microsoft.com/office/drawing/2014/main" id="{988E4B8A-2E05-4185-ABD7-66DACC0F5162}"/>
              </a:ext>
            </a:extLst>
          </p:cNvPr>
          <p:cNvSpPr/>
          <p:nvPr/>
        </p:nvSpPr>
        <p:spPr>
          <a:xfrm>
            <a:off x="6858000" y="5348288"/>
            <a:ext cx="98425" cy="527050"/>
          </a:xfrm>
          <a:custGeom>
            <a:avLst/>
            <a:gdLst/>
            <a:ahLst/>
            <a:cxnLst/>
            <a:rect l="0" t="0" r="0" b="0"/>
            <a:pathLst>
              <a:path w="98228" h="526852">
                <a:moveTo>
                  <a:pt x="89297" y="0"/>
                </a:moveTo>
                <a:lnTo>
                  <a:pt x="80367" y="0"/>
                </a:lnTo>
                <a:lnTo>
                  <a:pt x="71438" y="8930"/>
                </a:lnTo>
                <a:lnTo>
                  <a:pt x="62508" y="17859"/>
                </a:lnTo>
                <a:lnTo>
                  <a:pt x="53578" y="26789"/>
                </a:lnTo>
                <a:lnTo>
                  <a:pt x="44648" y="44648"/>
                </a:lnTo>
                <a:lnTo>
                  <a:pt x="35719" y="62508"/>
                </a:lnTo>
                <a:lnTo>
                  <a:pt x="26789" y="80367"/>
                </a:lnTo>
                <a:lnTo>
                  <a:pt x="17859" y="107156"/>
                </a:lnTo>
                <a:lnTo>
                  <a:pt x="17859" y="125015"/>
                </a:lnTo>
                <a:lnTo>
                  <a:pt x="8930" y="151805"/>
                </a:lnTo>
                <a:lnTo>
                  <a:pt x="8930" y="178594"/>
                </a:lnTo>
                <a:lnTo>
                  <a:pt x="8930" y="205383"/>
                </a:lnTo>
                <a:lnTo>
                  <a:pt x="0" y="232171"/>
                </a:lnTo>
                <a:lnTo>
                  <a:pt x="0" y="258960"/>
                </a:lnTo>
                <a:lnTo>
                  <a:pt x="0" y="285749"/>
                </a:lnTo>
                <a:lnTo>
                  <a:pt x="0" y="312538"/>
                </a:lnTo>
                <a:lnTo>
                  <a:pt x="8930" y="339327"/>
                </a:lnTo>
                <a:lnTo>
                  <a:pt x="8930" y="366116"/>
                </a:lnTo>
                <a:lnTo>
                  <a:pt x="8930" y="383976"/>
                </a:lnTo>
                <a:lnTo>
                  <a:pt x="17859" y="410765"/>
                </a:lnTo>
                <a:lnTo>
                  <a:pt x="26789" y="428624"/>
                </a:lnTo>
                <a:lnTo>
                  <a:pt x="35719" y="446483"/>
                </a:lnTo>
                <a:lnTo>
                  <a:pt x="44648" y="464343"/>
                </a:lnTo>
                <a:lnTo>
                  <a:pt x="44648" y="482202"/>
                </a:lnTo>
                <a:lnTo>
                  <a:pt x="62508" y="491132"/>
                </a:lnTo>
                <a:lnTo>
                  <a:pt x="71438" y="500062"/>
                </a:lnTo>
                <a:lnTo>
                  <a:pt x="80367" y="517921"/>
                </a:lnTo>
                <a:lnTo>
                  <a:pt x="89297" y="517921"/>
                </a:lnTo>
                <a:lnTo>
                  <a:pt x="98227" y="526851"/>
                </a:lnTo>
                <a:lnTo>
                  <a:pt x="98227" y="52685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81D96DBF-7C26-4CF8-A140-3A6E41E7A4BB}"/>
              </a:ext>
            </a:extLst>
          </p:cNvPr>
          <p:cNvSpPr/>
          <p:nvPr/>
        </p:nvSpPr>
        <p:spPr>
          <a:xfrm>
            <a:off x="7089775" y="5375275"/>
            <a:ext cx="9525" cy="401638"/>
          </a:xfrm>
          <a:custGeom>
            <a:avLst/>
            <a:gdLst/>
            <a:ahLst/>
            <a:cxnLst/>
            <a:rect l="0" t="0" r="0" b="0"/>
            <a:pathLst>
              <a:path w="8931" h="401836">
                <a:moveTo>
                  <a:pt x="893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8930"/>
                </a:lnTo>
                <a:lnTo>
                  <a:pt x="0" y="17859"/>
                </a:lnTo>
                <a:lnTo>
                  <a:pt x="0" y="35719"/>
                </a:lnTo>
                <a:lnTo>
                  <a:pt x="0" y="53578"/>
                </a:lnTo>
                <a:lnTo>
                  <a:pt x="0" y="71437"/>
                </a:lnTo>
                <a:lnTo>
                  <a:pt x="8930" y="98226"/>
                </a:lnTo>
                <a:lnTo>
                  <a:pt x="8930" y="116086"/>
                </a:lnTo>
                <a:lnTo>
                  <a:pt x="8930" y="142875"/>
                </a:lnTo>
                <a:lnTo>
                  <a:pt x="8930" y="169664"/>
                </a:lnTo>
                <a:lnTo>
                  <a:pt x="8930" y="196453"/>
                </a:lnTo>
                <a:lnTo>
                  <a:pt x="0" y="223241"/>
                </a:lnTo>
                <a:lnTo>
                  <a:pt x="0" y="250030"/>
                </a:lnTo>
                <a:lnTo>
                  <a:pt x="0" y="276819"/>
                </a:lnTo>
                <a:lnTo>
                  <a:pt x="0" y="294679"/>
                </a:lnTo>
                <a:lnTo>
                  <a:pt x="0" y="321468"/>
                </a:lnTo>
                <a:lnTo>
                  <a:pt x="8930" y="339327"/>
                </a:lnTo>
                <a:lnTo>
                  <a:pt x="8930" y="357187"/>
                </a:lnTo>
                <a:lnTo>
                  <a:pt x="8930" y="375046"/>
                </a:lnTo>
                <a:lnTo>
                  <a:pt x="8930" y="401835"/>
                </a:lnTo>
                <a:lnTo>
                  <a:pt x="8930" y="40183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C66CA992-D483-49E7-93F7-8E997F2FEE9C}"/>
              </a:ext>
            </a:extLst>
          </p:cNvPr>
          <p:cNvSpPr/>
          <p:nvPr/>
        </p:nvSpPr>
        <p:spPr>
          <a:xfrm>
            <a:off x="7277100" y="5653088"/>
            <a:ext cx="9525" cy="293687"/>
          </a:xfrm>
          <a:custGeom>
            <a:avLst/>
            <a:gdLst/>
            <a:ahLst/>
            <a:cxnLst/>
            <a:rect l="0" t="0" r="0" b="0"/>
            <a:pathLst>
              <a:path w="8931" h="294681">
                <a:moveTo>
                  <a:pt x="0" y="0"/>
                </a:moveTo>
                <a:lnTo>
                  <a:pt x="0" y="17860"/>
                </a:lnTo>
                <a:lnTo>
                  <a:pt x="0" y="35719"/>
                </a:lnTo>
                <a:lnTo>
                  <a:pt x="0" y="53579"/>
                </a:lnTo>
                <a:lnTo>
                  <a:pt x="0" y="71438"/>
                </a:lnTo>
                <a:lnTo>
                  <a:pt x="8930" y="89297"/>
                </a:lnTo>
                <a:lnTo>
                  <a:pt x="8930" y="116086"/>
                </a:lnTo>
                <a:lnTo>
                  <a:pt x="8930" y="142875"/>
                </a:lnTo>
                <a:lnTo>
                  <a:pt x="8930" y="160735"/>
                </a:lnTo>
                <a:lnTo>
                  <a:pt x="8930" y="187524"/>
                </a:lnTo>
                <a:lnTo>
                  <a:pt x="8930" y="205383"/>
                </a:lnTo>
                <a:lnTo>
                  <a:pt x="8930" y="223243"/>
                </a:lnTo>
                <a:lnTo>
                  <a:pt x="8930" y="241102"/>
                </a:lnTo>
                <a:lnTo>
                  <a:pt x="8930" y="258961"/>
                </a:lnTo>
                <a:lnTo>
                  <a:pt x="8930" y="267891"/>
                </a:lnTo>
                <a:lnTo>
                  <a:pt x="8930" y="294680"/>
                </a:lnTo>
                <a:lnTo>
                  <a:pt x="8930" y="29468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Freeform 15">
            <a:extLst>
              <a:ext uri="{FF2B5EF4-FFF2-40B4-BE49-F238E27FC236}">
                <a16:creationId xmlns:a16="http://schemas.microsoft.com/office/drawing/2014/main" id="{0BFE508A-0F58-4835-B978-4531143CA90F}"/>
              </a:ext>
            </a:extLst>
          </p:cNvPr>
          <p:cNvSpPr/>
          <p:nvPr/>
        </p:nvSpPr>
        <p:spPr>
          <a:xfrm>
            <a:off x="7331075" y="5535613"/>
            <a:ext cx="179388" cy="9525"/>
          </a:xfrm>
          <a:custGeom>
            <a:avLst/>
            <a:gdLst/>
            <a:ahLst/>
            <a:cxnLst/>
            <a:rect l="0" t="0" r="0" b="0"/>
            <a:pathLst>
              <a:path w="178595" h="8931">
                <a:moveTo>
                  <a:pt x="0" y="8930"/>
                </a:moveTo>
                <a:lnTo>
                  <a:pt x="0" y="8930"/>
                </a:lnTo>
                <a:lnTo>
                  <a:pt x="0" y="8930"/>
                </a:lnTo>
                <a:lnTo>
                  <a:pt x="8930" y="8930"/>
                </a:lnTo>
                <a:lnTo>
                  <a:pt x="17860" y="8930"/>
                </a:lnTo>
                <a:lnTo>
                  <a:pt x="26790" y="8930"/>
                </a:lnTo>
                <a:lnTo>
                  <a:pt x="35719" y="8930"/>
                </a:lnTo>
                <a:lnTo>
                  <a:pt x="53579" y="8930"/>
                </a:lnTo>
                <a:lnTo>
                  <a:pt x="62508" y="8930"/>
                </a:lnTo>
                <a:lnTo>
                  <a:pt x="80368" y="8930"/>
                </a:lnTo>
                <a:lnTo>
                  <a:pt x="89297" y="8930"/>
                </a:lnTo>
                <a:lnTo>
                  <a:pt x="107157" y="8930"/>
                </a:lnTo>
                <a:lnTo>
                  <a:pt x="116086" y="8930"/>
                </a:lnTo>
                <a:lnTo>
                  <a:pt x="133946" y="8930"/>
                </a:lnTo>
                <a:lnTo>
                  <a:pt x="142875" y="0"/>
                </a:lnTo>
                <a:lnTo>
                  <a:pt x="160735" y="0"/>
                </a:lnTo>
                <a:lnTo>
                  <a:pt x="178594" y="0"/>
                </a:lnTo>
                <a:lnTo>
                  <a:pt x="178594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D2A80F6A-6C55-41B5-B1B5-4DAF1AFDB20F}"/>
              </a:ext>
            </a:extLst>
          </p:cNvPr>
          <p:cNvSpPr/>
          <p:nvPr/>
        </p:nvSpPr>
        <p:spPr>
          <a:xfrm>
            <a:off x="7608888" y="5330825"/>
            <a:ext cx="177800" cy="374650"/>
          </a:xfrm>
          <a:custGeom>
            <a:avLst/>
            <a:gdLst/>
            <a:ahLst/>
            <a:cxnLst/>
            <a:rect l="0" t="0" r="0" b="0"/>
            <a:pathLst>
              <a:path w="178595" h="375048">
                <a:moveTo>
                  <a:pt x="178594" y="26790"/>
                </a:moveTo>
                <a:lnTo>
                  <a:pt x="178594" y="17860"/>
                </a:lnTo>
                <a:lnTo>
                  <a:pt x="169664" y="8930"/>
                </a:lnTo>
                <a:lnTo>
                  <a:pt x="160734" y="8930"/>
                </a:lnTo>
                <a:lnTo>
                  <a:pt x="151804" y="0"/>
                </a:lnTo>
                <a:lnTo>
                  <a:pt x="142875" y="0"/>
                </a:lnTo>
                <a:lnTo>
                  <a:pt x="133945" y="0"/>
                </a:lnTo>
                <a:lnTo>
                  <a:pt x="125015" y="0"/>
                </a:lnTo>
                <a:lnTo>
                  <a:pt x="116086" y="0"/>
                </a:lnTo>
                <a:lnTo>
                  <a:pt x="98226" y="0"/>
                </a:lnTo>
                <a:lnTo>
                  <a:pt x="89297" y="0"/>
                </a:lnTo>
                <a:lnTo>
                  <a:pt x="71437" y="8930"/>
                </a:lnTo>
                <a:lnTo>
                  <a:pt x="62508" y="17860"/>
                </a:lnTo>
                <a:lnTo>
                  <a:pt x="53578" y="26790"/>
                </a:lnTo>
                <a:lnTo>
                  <a:pt x="35719" y="35719"/>
                </a:lnTo>
                <a:lnTo>
                  <a:pt x="26789" y="44649"/>
                </a:lnTo>
                <a:lnTo>
                  <a:pt x="26789" y="53579"/>
                </a:lnTo>
                <a:lnTo>
                  <a:pt x="17859" y="71438"/>
                </a:lnTo>
                <a:lnTo>
                  <a:pt x="8929" y="80368"/>
                </a:lnTo>
                <a:lnTo>
                  <a:pt x="8929" y="98227"/>
                </a:lnTo>
                <a:lnTo>
                  <a:pt x="0" y="107157"/>
                </a:lnTo>
                <a:lnTo>
                  <a:pt x="0" y="125016"/>
                </a:lnTo>
                <a:lnTo>
                  <a:pt x="0" y="133946"/>
                </a:lnTo>
                <a:lnTo>
                  <a:pt x="8929" y="142875"/>
                </a:lnTo>
                <a:lnTo>
                  <a:pt x="8929" y="160735"/>
                </a:lnTo>
                <a:lnTo>
                  <a:pt x="17859" y="169665"/>
                </a:lnTo>
                <a:lnTo>
                  <a:pt x="26789" y="178594"/>
                </a:lnTo>
                <a:lnTo>
                  <a:pt x="35719" y="187524"/>
                </a:lnTo>
                <a:lnTo>
                  <a:pt x="44648" y="187524"/>
                </a:lnTo>
                <a:lnTo>
                  <a:pt x="53578" y="187524"/>
                </a:lnTo>
                <a:lnTo>
                  <a:pt x="62508" y="187524"/>
                </a:lnTo>
                <a:lnTo>
                  <a:pt x="71437" y="178594"/>
                </a:lnTo>
                <a:lnTo>
                  <a:pt x="80367" y="178594"/>
                </a:lnTo>
                <a:lnTo>
                  <a:pt x="89297" y="169665"/>
                </a:lnTo>
                <a:lnTo>
                  <a:pt x="98226" y="160735"/>
                </a:lnTo>
                <a:lnTo>
                  <a:pt x="116086" y="142875"/>
                </a:lnTo>
                <a:lnTo>
                  <a:pt x="125015" y="125016"/>
                </a:lnTo>
                <a:lnTo>
                  <a:pt x="125015" y="116086"/>
                </a:lnTo>
                <a:lnTo>
                  <a:pt x="133945" y="107157"/>
                </a:lnTo>
                <a:lnTo>
                  <a:pt x="142875" y="89297"/>
                </a:lnTo>
                <a:lnTo>
                  <a:pt x="142875" y="71438"/>
                </a:lnTo>
                <a:lnTo>
                  <a:pt x="151804" y="62508"/>
                </a:lnTo>
                <a:lnTo>
                  <a:pt x="151804" y="53579"/>
                </a:lnTo>
                <a:lnTo>
                  <a:pt x="151804" y="44649"/>
                </a:lnTo>
                <a:lnTo>
                  <a:pt x="151804" y="35719"/>
                </a:lnTo>
                <a:lnTo>
                  <a:pt x="151804" y="26790"/>
                </a:lnTo>
                <a:lnTo>
                  <a:pt x="151804" y="26790"/>
                </a:lnTo>
                <a:lnTo>
                  <a:pt x="151804" y="17860"/>
                </a:lnTo>
                <a:lnTo>
                  <a:pt x="151804" y="17860"/>
                </a:lnTo>
                <a:lnTo>
                  <a:pt x="151804" y="17860"/>
                </a:lnTo>
                <a:lnTo>
                  <a:pt x="151804" y="17860"/>
                </a:lnTo>
                <a:lnTo>
                  <a:pt x="151804" y="26790"/>
                </a:lnTo>
                <a:lnTo>
                  <a:pt x="151804" y="35719"/>
                </a:lnTo>
                <a:lnTo>
                  <a:pt x="151804" y="44649"/>
                </a:lnTo>
                <a:lnTo>
                  <a:pt x="151804" y="53579"/>
                </a:lnTo>
                <a:lnTo>
                  <a:pt x="151804" y="71438"/>
                </a:lnTo>
                <a:lnTo>
                  <a:pt x="151804" y="89297"/>
                </a:lnTo>
                <a:lnTo>
                  <a:pt x="151804" y="107157"/>
                </a:lnTo>
                <a:lnTo>
                  <a:pt x="160734" y="125016"/>
                </a:lnTo>
                <a:lnTo>
                  <a:pt x="160734" y="142875"/>
                </a:lnTo>
                <a:lnTo>
                  <a:pt x="160734" y="169665"/>
                </a:lnTo>
                <a:lnTo>
                  <a:pt x="160734" y="196454"/>
                </a:lnTo>
                <a:lnTo>
                  <a:pt x="160734" y="214313"/>
                </a:lnTo>
                <a:lnTo>
                  <a:pt x="169664" y="241102"/>
                </a:lnTo>
                <a:lnTo>
                  <a:pt x="169664" y="267890"/>
                </a:lnTo>
                <a:lnTo>
                  <a:pt x="169664" y="285750"/>
                </a:lnTo>
                <a:lnTo>
                  <a:pt x="169664" y="303609"/>
                </a:lnTo>
                <a:lnTo>
                  <a:pt x="169664" y="321468"/>
                </a:lnTo>
                <a:lnTo>
                  <a:pt x="169664" y="339328"/>
                </a:lnTo>
                <a:lnTo>
                  <a:pt x="169664" y="357187"/>
                </a:lnTo>
                <a:lnTo>
                  <a:pt x="169664" y="375047"/>
                </a:lnTo>
                <a:lnTo>
                  <a:pt x="169664" y="37504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B5981631-8079-4D67-A1A9-C21FFB478126}"/>
              </a:ext>
            </a:extLst>
          </p:cNvPr>
          <p:cNvSpPr/>
          <p:nvPr/>
        </p:nvSpPr>
        <p:spPr>
          <a:xfrm>
            <a:off x="7804150" y="5170488"/>
            <a:ext cx="196850" cy="650875"/>
          </a:xfrm>
          <a:custGeom>
            <a:avLst/>
            <a:gdLst/>
            <a:ahLst/>
            <a:cxnLst/>
            <a:rect l="0" t="0" r="0" b="0"/>
            <a:pathLst>
              <a:path w="196454" h="651867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8930" y="8930"/>
                </a:lnTo>
                <a:lnTo>
                  <a:pt x="17859" y="17859"/>
                </a:lnTo>
                <a:lnTo>
                  <a:pt x="35719" y="35719"/>
                </a:lnTo>
                <a:lnTo>
                  <a:pt x="44648" y="44649"/>
                </a:lnTo>
                <a:lnTo>
                  <a:pt x="53578" y="62508"/>
                </a:lnTo>
                <a:lnTo>
                  <a:pt x="71437" y="80367"/>
                </a:lnTo>
                <a:lnTo>
                  <a:pt x="80367" y="98227"/>
                </a:lnTo>
                <a:lnTo>
                  <a:pt x="98226" y="125016"/>
                </a:lnTo>
                <a:lnTo>
                  <a:pt x="107156" y="142875"/>
                </a:lnTo>
                <a:lnTo>
                  <a:pt x="125016" y="160734"/>
                </a:lnTo>
                <a:lnTo>
                  <a:pt x="133945" y="187524"/>
                </a:lnTo>
                <a:lnTo>
                  <a:pt x="142875" y="214313"/>
                </a:lnTo>
                <a:lnTo>
                  <a:pt x="160734" y="232172"/>
                </a:lnTo>
                <a:lnTo>
                  <a:pt x="169664" y="258961"/>
                </a:lnTo>
                <a:lnTo>
                  <a:pt x="178594" y="276820"/>
                </a:lnTo>
                <a:lnTo>
                  <a:pt x="187523" y="303609"/>
                </a:lnTo>
                <a:lnTo>
                  <a:pt x="187523" y="330399"/>
                </a:lnTo>
                <a:lnTo>
                  <a:pt x="196453" y="357188"/>
                </a:lnTo>
                <a:lnTo>
                  <a:pt x="196453" y="383977"/>
                </a:lnTo>
                <a:lnTo>
                  <a:pt x="196453" y="401836"/>
                </a:lnTo>
                <a:lnTo>
                  <a:pt x="196453" y="437554"/>
                </a:lnTo>
                <a:lnTo>
                  <a:pt x="187523" y="464343"/>
                </a:lnTo>
                <a:lnTo>
                  <a:pt x="187523" y="482202"/>
                </a:lnTo>
                <a:lnTo>
                  <a:pt x="178594" y="508991"/>
                </a:lnTo>
                <a:lnTo>
                  <a:pt x="169664" y="535781"/>
                </a:lnTo>
                <a:lnTo>
                  <a:pt x="160734" y="562570"/>
                </a:lnTo>
                <a:lnTo>
                  <a:pt x="142875" y="580429"/>
                </a:lnTo>
                <a:lnTo>
                  <a:pt x="133945" y="607218"/>
                </a:lnTo>
                <a:lnTo>
                  <a:pt x="116086" y="616148"/>
                </a:lnTo>
                <a:lnTo>
                  <a:pt x="98226" y="651866"/>
                </a:lnTo>
                <a:lnTo>
                  <a:pt x="98226" y="65186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9" name="Freeform 18">
            <a:extLst>
              <a:ext uri="{FF2B5EF4-FFF2-40B4-BE49-F238E27FC236}">
                <a16:creationId xmlns:a16="http://schemas.microsoft.com/office/drawing/2014/main" id="{E087B33D-C872-44AE-83DA-0BAF8292DAD5}"/>
              </a:ext>
            </a:extLst>
          </p:cNvPr>
          <p:cNvSpPr/>
          <p:nvPr/>
        </p:nvSpPr>
        <p:spPr>
          <a:xfrm>
            <a:off x="2857500" y="2143125"/>
            <a:ext cx="223838" cy="419100"/>
          </a:xfrm>
          <a:custGeom>
            <a:avLst/>
            <a:gdLst/>
            <a:ahLst/>
            <a:cxnLst/>
            <a:rect l="0" t="0" r="0" b="0"/>
            <a:pathLst>
              <a:path w="223243" h="419696">
                <a:moveTo>
                  <a:pt x="196453" y="26789"/>
                </a:moveTo>
                <a:lnTo>
                  <a:pt x="196453" y="17859"/>
                </a:lnTo>
                <a:lnTo>
                  <a:pt x="187523" y="17859"/>
                </a:lnTo>
                <a:lnTo>
                  <a:pt x="178594" y="17859"/>
                </a:lnTo>
                <a:lnTo>
                  <a:pt x="169664" y="17859"/>
                </a:lnTo>
                <a:lnTo>
                  <a:pt x="169664" y="8929"/>
                </a:lnTo>
                <a:lnTo>
                  <a:pt x="160734" y="8929"/>
                </a:lnTo>
                <a:lnTo>
                  <a:pt x="151805" y="17859"/>
                </a:lnTo>
                <a:lnTo>
                  <a:pt x="142875" y="17859"/>
                </a:lnTo>
                <a:lnTo>
                  <a:pt x="133945" y="17859"/>
                </a:lnTo>
                <a:lnTo>
                  <a:pt x="116086" y="17859"/>
                </a:lnTo>
                <a:lnTo>
                  <a:pt x="107156" y="17859"/>
                </a:lnTo>
                <a:lnTo>
                  <a:pt x="98227" y="17859"/>
                </a:lnTo>
                <a:lnTo>
                  <a:pt x="89297" y="17859"/>
                </a:lnTo>
                <a:lnTo>
                  <a:pt x="80367" y="17859"/>
                </a:lnTo>
                <a:lnTo>
                  <a:pt x="71438" y="17859"/>
                </a:lnTo>
                <a:lnTo>
                  <a:pt x="62508" y="17859"/>
                </a:lnTo>
                <a:lnTo>
                  <a:pt x="53578" y="17859"/>
                </a:lnTo>
                <a:lnTo>
                  <a:pt x="44648" y="17859"/>
                </a:lnTo>
                <a:lnTo>
                  <a:pt x="44648" y="8929"/>
                </a:lnTo>
                <a:lnTo>
                  <a:pt x="35719" y="8929"/>
                </a:lnTo>
                <a:lnTo>
                  <a:pt x="26789" y="8929"/>
                </a:lnTo>
                <a:lnTo>
                  <a:pt x="17859" y="8929"/>
                </a:lnTo>
                <a:lnTo>
                  <a:pt x="17859" y="8929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8930" y="0"/>
                </a:lnTo>
                <a:lnTo>
                  <a:pt x="0" y="8929"/>
                </a:lnTo>
                <a:lnTo>
                  <a:pt x="0" y="8929"/>
                </a:lnTo>
                <a:lnTo>
                  <a:pt x="0" y="17859"/>
                </a:lnTo>
                <a:lnTo>
                  <a:pt x="0" y="17859"/>
                </a:lnTo>
                <a:lnTo>
                  <a:pt x="0" y="26789"/>
                </a:lnTo>
                <a:lnTo>
                  <a:pt x="0" y="35719"/>
                </a:lnTo>
                <a:lnTo>
                  <a:pt x="0" y="44648"/>
                </a:lnTo>
                <a:lnTo>
                  <a:pt x="0" y="53578"/>
                </a:lnTo>
                <a:lnTo>
                  <a:pt x="0" y="71437"/>
                </a:lnTo>
                <a:lnTo>
                  <a:pt x="0" y="80367"/>
                </a:lnTo>
                <a:lnTo>
                  <a:pt x="0" y="98226"/>
                </a:lnTo>
                <a:lnTo>
                  <a:pt x="0" y="116086"/>
                </a:lnTo>
                <a:lnTo>
                  <a:pt x="8930" y="133945"/>
                </a:lnTo>
                <a:lnTo>
                  <a:pt x="8930" y="151804"/>
                </a:lnTo>
                <a:lnTo>
                  <a:pt x="8930" y="169664"/>
                </a:lnTo>
                <a:lnTo>
                  <a:pt x="8930" y="187523"/>
                </a:lnTo>
                <a:lnTo>
                  <a:pt x="8930" y="205383"/>
                </a:lnTo>
                <a:lnTo>
                  <a:pt x="8930" y="214312"/>
                </a:lnTo>
                <a:lnTo>
                  <a:pt x="8930" y="232172"/>
                </a:lnTo>
                <a:lnTo>
                  <a:pt x="8930" y="250031"/>
                </a:lnTo>
                <a:lnTo>
                  <a:pt x="8930" y="267890"/>
                </a:lnTo>
                <a:lnTo>
                  <a:pt x="8930" y="285750"/>
                </a:lnTo>
                <a:lnTo>
                  <a:pt x="8930" y="303609"/>
                </a:lnTo>
                <a:lnTo>
                  <a:pt x="8930" y="321469"/>
                </a:lnTo>
                <a:lnTo>
                  <a:pt x="0" y="330398"/>
                </a:lnTo>
                <a:lnTo>
                  <a:pt x="0" y="348258"/>
                </a:lnTo>
                <a:lnTo>
                  <a:pt x="0" y="357188"/>
                </a:lnTo>
                <a:lnTo>
                  <a:pt x="0" y="366117"/>
                </a:lnTo>
                <a:lnTo>
                  <a:pt x="0" y="375047"/>
                </a:lnTo>
                <a:lnTo>
                  <a:pt x="0" y="383977"/>
                </a:lnTo>
                <a:lnTo>
                  <a:pt x="0" y="383977"/>
                </a:lnTo>
                <a:lnTo>
                  <a:pt x="0" y="392906"/>
                </a:lnTo>
                <a:lnTo>
                  <a:pt x="0" y="392906"/>
                </a:lnTo>
                <a:lnTo>
                  <a:pt x="0" y="401836"/>
                </a:lnTo>
                <a:lnTo>
                  <a:pt x="0" y="401836"/>
                </a:lnTo>
                <a:lnTo>
                  <a:pt x="0" y="401836"/>
                </a:lnTo>
                <a:lnTo>
                  <a:pt x="0" y="401836"/>
                </a:lnTo>
                <a:lnTo>
                  <a:pt x="8930" y="401836"/>
                </a:lnTo>
                <a:lnTo>
                  <a:pt x="8930" y="410766"/>
                </a:lnTo>
                <a:lnTo>
                  <a:pt x="17859" y="410766"/>
                </a:lnTo>
                <a:lnTo>
                  <a:pt x="17859" y="410766"/>
                </a:lnTo>
                <a:lnTo>
                  <a:pt x="26789" y="410766"/>
                </a:lnTo>
                <a:lnTo>
                  <a:pt x="35719" y="410766"/>
                </a:lnTo>
                <a:lnTo>
                  <a:pt x="44648" y="410766"/>
                </a:lnTo>
                <a:lnTo>
                  <a:pt x="53578" y="419695"/>
                </a:lnTo>
                <a:lnTo>
                  <a:pt x="71438" y="419695"/>
                </a:lnTo>
                <a:lnTo>
                  <a:pt x="80367" y="419695"/>
                </a:lnTo>
                <a:lnTo>
                  <a:pt x="98227" y="419695"/>
                </a:lnTo>
                <a:lnTo>
                  <a:pt x="116086" y="419695"/>
                </a:lnTo>
                <a:lnTo>
                  <a:pt x="125016" y="419695"/>
                </a:lnTo>
                <a:lnTo>
                  <a:pt x="142875" y="419695"/>
                </a:lnTo>
                <a:lnTo>
                  <a:pt x="160734" y="419695"/>
                </a:lnTo>
                <a:lnTo>
                  <a:pt x="178594" y="419695"/>
                </a:lnTo>
                <a:lnTo>
                  <a:pt x="196453" y="419695"/>
                </a:lnTo>
                <a:lnTo>
                  <a:pt x="223242" y="419695"/>
                </a:lnTo>
                <a:lnTo>
                  <a:pt x="223242" y="41969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E71613D6-430C-4E67-A025-2FBAC3A50159}"/>
              </a:ext>
            </a:extLst>
          </p:cNvPr>
          <p:cNvSpPr/>
          <p:nvPr/>
        </p:nvSpPr>
        <p:spPr>
          <a:xfrm>
            <a:off x="3081338" y="2347913"/>
            <a:ext cx="106362" cy="9525"/>
          </a:xfrm>
          <a:custGeom>
            <a:avLst/>
            <a:gdLst/>
            <a:ahLst/>
            <a:cxnLst/>
            <a:rect l="0" t="0" r="0" b="0"/>
            <a:pathLst>
              <a:path w="107157" h="8930">
                <a:moveTo>
                  <a:pt x="0" y="8929"/>
                </a:moveTo>
                <a:lnTo>
                  <a:pt x="0" y="0"/>
                </a:lnTo>
                <a:lnTo>
                  <a:pt x="8930" y="0"/>
                </a:lnTo>
                <a:lnTo>
                  <a:pt x="17860" y="0"/>
                </a:lnTo>
                <a:lnTo>
                  <a:pt x="26789" y="0"/>
                </a:lnTo>
                <a:lnTo>
                  <a:pt x="35719" y="0"/>
                </a:lnTo>
                <a:lnTo>
                  <a:pt x="44649" y="0"/>
                </a:lnTo>
                <a:lnTo>
                  <a:pt x="62508" y="0"/>
                </a:lnTo>
                <a:lnTo>
                  <a:pt x="71438" y="0"/>
                </a:lnTo>
                <a:lnTo>
                  <a:pt x="89297" y="0"/>
                </a:lnTo>
                <a:lnTo>
                  <a:pt x="107156" y="0"/>
                </a:lnTo>
                <a:lnTo>
                  <a:pt x="107156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E46BC99D-DABD-4960-A22C-F75EF7600E02}"/>
              </a:ext>
            </a:extLst>
          </p:cNvPr>
          <p:cNvSpPr/>
          <p:nvPr/>
        </p:nvSpPr>
        <p:spPr>
          <a:xfrm>
            <a:off x="3322638" y="2214563"/>
            <a:ext cx="177800" cy="295275"/>
          </a:xfrm>
          <a:custGeom>
            <a:avLst/>
            <a:gdLst/>
            <a:ahLst/>
            <a:cxnLst/>
            <a:rect l="0" t="0" r="0" b="0"/>
            <a:pathLst>
              <a:path w="178595" h="294681">
                <a:moveTo>
                  <a:pt x="178594" y="62508"/>
                </a:moveTo>
                <a:lnTo>
                  <a:pt x="169664" y="44649"/>
                </a:lnTo>
                <a:lnTo>
                  <a:pt x="169664" y="35719"/>
                </a:lnTo>
                <a:lnTo>
                  <a:pt x="160734" y="26789"/>
                </a:lnTo>
                <a:lnTo>
                  <a:pt x="160734" y="17860"/>
                </a:lnTo>
                <a:lnTo>
                  <a:pt x="151804" y="8930"/>
                </a:lnTo>
                <a:lnTo>
                  <a:pt x="142875" y="8930"/>
                </a:lnTo>
                <a:lnTo>
                  <a:pt x="133945" y="0"/>
                </a:lnTo>
                <a:lnTo>
                  <a:pt x="125015" y="0"/>
                </a:lnTo>
                <a:lnTo>
                  <a:pt x="116086" y="0"/>
                </a:lnTo>
                <a:lnTo>
                  <a:pt x="107156" y="0"/>
                </a:lnTo>
                <a:lnTo>
                  <a:pt x="98226" y="0"/>
                </a:lnTo>
                <a:lnTo>
                  <a:pt x="80367" y="8930"/>
                </a:lnTo>
                <a:lnTo>
                  <a:pt x="71437" y="8930"/>
                </a:lnTo>
                <a:lnTo>
                  <a:pt x="53578" y="17860"/>
                </a:lnTo>
                <a:lnTo>
                  <a:pt x="44648" y="26789"/>
                </a:lnTo>
                <a:lnTo>
                  <a:pt x="35719" y="35719"/>
                </a:lnTo>
                <a:lnTo>
                  <a:pt x="26789" y="44649"/>
                </a:lnTo>
                <a:lnTo>
                  <a:pt x="17859" y="62508"/>
                </a:lnTo>
                <a:lnTo>
                  <a:pt x="8929" y="71438"/>
                </a:lnTo>
                <a:lnTo>
                  <a:pt x="8929" y="80367"/>
                </a:lnTo>
                <a:lnTo>
                  <a:pt x="8929" y="89297"/>
                </a:lnTo>
                <a:lnTo>
                  <a:pt x="0" y="98227"/>
                </a:lnTo>
                <a:lnTo>
                  <a:pt x="0" y="107157"/>
                </a:lnTo>
                <a:lnTo>
                  <a:pt x="8929" y="116086"/>
                </a:lnTo>
                <a:lnTo>
                  <a:pt x="8929" y="116086"/>
                </a:lnTo>
                <a:lnTo>
                  <a:pt x="17859" y="125016"/>
                </a:lnTo>
                <a:lnTo>
                  <a:pt x="26789" y="125016"/>
                </a:lnTo>
                <a:lnTo>
                  <a:pt x="35719" y="133946"/>
                </a:lnTo>
                <a:lnTo>
                  <a:pt x="44648" y="133946"/>
                </a:lnTo>
                <a:lnTo>
                  <a:pt x="53578" y="133946"/>
                </a:lnTo>
                <a:lnTo>
                  <a:pt x="62508" y="125016"/>
                </a:lnTo>
                <a:lnTo>
                  <a:pt x="71437" y="125016"/>
                </a:lnTo>
                <a:lnTo>
                  <a:pt x="80367" y="116086"/>
                </a:lnTo>
                <a:lnTo>
                  <a:pt x="89297" y="116086"/>
                </a:lnTo>
                <a:lnTo>
                  <a:pt x="98226" y="107157"/>
                </a:lnTo>
                <a:lnTo>
                  <a:pt x="107156" y="98227"/>
                </a:lnTo>
                <a:lnTo>
                  <a:pt x="107156" y="89297"/>
                </a:lnTo>
                <a:lnTo>
                  <a:pt x="116086" y="80367"/>
                </a:lnTo>
                <a:lnTo>
                  <a:pt x="125015" y="71438"/>
                </a:lnTo>
                <a:lnTo>
                  <a:pt x="125015" y="62508"/>
                </a:lnTo>
                <a:lnTo>
                  <a:pt x="133945" y="53578"/>
                </a:lnTo>
                <a:lnTo>
                  <a:pt x="133945" y="44649"/>
                </a:lnTo>
                <a:lnTo>
                  <a:pt x="142875" y="35719"/>
                </a:lnTo>
                <a:lnTo>
                  <a:pt x="142875" y="35719"/>
                </a:lnTo>
                <a:lnTo>
                  <a:pt x="142875" y="26789"/>
                </a:lnTo>
                <a:lnTo>
                  <a:pt x="142875" y="26789"/>
                </a:lnTo>
                <a:lnTo>
                  <a:pt x="142875" y="17860"/>
                </a:lnTo>
                <a:lnTo>
                  <a:pt x="142875" y="17860"/>
                </a:lnTo>
                <a:lnTo>
                  <a:pt x="142875" y="17860"/>
                </a:lnTo>
                <a:lnTo>
                  <a:pt x="142875" y="26789"/>
                </a:lnTo>
                <a:lnTo>
                  <a:pt x="142875" y="26789"/>
                </a:lnTo>
                <a:lnTo>
                  <a:pt x="142875" y="26789"/>
                </a:lnTo>
                <a:lnTo>
                  <a:pt x="142875" y="35719"/>
                </a:lnTo>
                <a:lnTo>
                  <a:pt x="142875" y="44649"/>
                </a:lnTo>
                <a:lnTo>
                  <a:pt x="142875" y="62508"/>
                </a:lnTo>
                <a:lnTo>
                  <a:pt x="142875" y="71438"/>
                </a:lnTo>
                <a:lnTo>
                  <a:pt x="142875" y="89297"/>
                </a:lnTo>
                <a:lnTo>
                  <a:pt x="142875" y="98227"/>
                </a:lnTo>
                <a:lnTo>
                  <a:pt x="142875" y="116086"/>
                </a:lnTo>
                <a:lnTo>
                  <a:pt x="142875" y="133946"/>
                </a:lnTo>
                <a:lnTo>
                  <a:pt x="142875" y="151805"/>
                </a:lnTo>
                <a:lnTo>
                  <a:pt x="142875" y="169664"/>
                </a:lnTo>
                <a:lnTo>
                  <a:pt x="142875" y="187524"/>
                </a:lnTo>
                <a:lnTo>
                  <a:pt x="142875" y="196453"/>
                </a:lnTo>
                <a:lnTo>
                  <a:pt x="142875" y="214313"/>
                </a:lnTo>
                <a:lnTo>
                  <a:pt x="142875" y="232172"/>
                </a:lnTo>
                <a:lnTo>
                  <a:pt x="142875" y="241102"/>
                </a:lnTo>
                <a:lnTo>
                  <a:pt x="142875" y="258961"/>
                </a:lnTo>
                <a:lnTo>
                  <a:pt x="142875" y="267891"/>
                </a:lnTo>
                <a:lnTo>
                  <a:pt x="142875" y="276821"/>
                </a:lnTo>
                <a:lnTo>
                  <a:pt x="142875" y="294680"/>
                </a:lnTo>
                <a:lnTo>
                  <a:pt x="142875" y="29468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69919020-3299-43FC-980D-D3E53D850ABC}"/>
              </a:ext>
            </a:extLst>
          </p:cNvPr>
          <p:cNvSpPr/>
          <p:nvPr/>
        </p:nvSpPr>
        <p:spPr>
          <a:xfrm>
            <a:off x="3554413" y="2482850"/>
            <a:ext cx="79375" cy="204788"/>
          </a:xfrm>
          <a:custGeom>
            <a:avLst/>
            <a:gdLst/>
            <a:ahLst/>
            <a:cxnLst/>
            <a:rect l="0" t="0" r="0" b="0"/>
            <a:pathLst>
              <a:path w="80368" h="205384">
                <a:moveTo>
                  <a:pt x="62507" y="0"/>
                </a:moveTo>
                <a:lnTo>
                  <a:pt x="62507" y="8930"/>
                </a:lnTo>
                <a:lnTo>
                  <a:pt x="62507" y="17860"/>
                </a:lnTo>
                <a:lnTo>
                  <a:pt x="71437" y="26789"/>
                </a:lnTo>
                <a:lnTo>
                  <a:pt x="71437" y="35719"/>
                </a:lnTo>
                <a:lnTo>
                  <a:pt x="71437" y="44649"/>
                </a:lnTo>
                <a:lnTo>
                  <a:pt x="80367" y="62508"/>
                </a:lnTo>
                <a:lnTo>
                  <a:pt x="80367" y="71438"/>
                </a:lnTo>
                <a:lnTo>
                  <a:pt x="80367" y="89297"/>
                </a:lnTo>
                <a:lnTo>
                  <a:pt x="80367" y="98227"/>
                </a:lnTo>
                <a:lnTo>
                  <a:pt x="71437" y="116086"/>
                </a:lnTo>
                <a:lnTo>
                  <a:pt x="71437" y="125016"/>
                </a:lnTo>
                <a:lnTo>
                  <a:pt x="71437" y="133945"/>
                </a:lnTo>
                <a:lnTo>
                  <a:pt x="62507" y="151805"/>
                </a:lnTo>
                <a:lnTo>
                  <a:pt x="53578" y="160735"/>
                </a:lnTo>
                <a:lnTo>
                  <a:pt x="44648" y="169664"/>
                </a:lnTo>
                <a:lnTo>
                  <a:pt x="35718" y="178594"/>
                </a:lnTo>
                <a:lnTo>
                  <a:pt x="17859" y="187524"/>
                </a:lnTo>
                <a:lnTo>
                  <a:pt x="0" y="205383"/>
                </a:lnTo>
                <a:lnTo>
                  <a:pt x="0" y="20538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708CB64A-2CFC-4DF7-B4BE-CB6BECFD876C}"/>
              </a:ext>
            </a:extLst>
          </p:cNvPr>
          <p:cNvSpPr/>
          <p:nvPr/>
        </p:nvSpPr>
        <p:spPr>
          <a:xfrm>
            <a:off x="3813175" y="2224088"/>
            <a:ext cx="17463" cy="241300"/>
          </a:xfrm>
          <a:custGeom>
            <a:avLst/>
            <a:gdLst/>
            <a:ahLst/>
            <a:cxnLst/>
            <a:rect l="0" t="0" r="0" b="0"/>
            <a:pathLst>
              <a:path w="17860" h="241103">
                <a:moveTo>
                  <a:pt x="8929" y="0"/>
                </a:moveTo>
                <a:lnTo>
                  <a:pt x="8929" y="0"/>
                </a:lnTo>
                <a:lnTo>
                  <a:pt x="0" y="0"/>
                </a:lnTo>
                <a:lnTo>
                  <a:pt x="0" y="8930"/>
                </a:lnTo>
                <a:lnTo>
                  <a:pt x="0" y="17859"/>
                </a:lnTo>
                <a:lnTo>
                  <a:pt x="8929" y="26789"/>
                </a:lnTo>
                <a:lnTo>
                  <a:pt x="8929" y="44648"/>
                </a:lnTo>
                <a:lnTo>
                  <a:pt x="8929" y="62508"/>
                </a:lnTo>
                <a:lnTo>
                  <a:pt x="8929" y="80367"/>
                </a:lnTo>
                <a:lnTo>
                  <a:pt x="8929" y="98227"/>
                </a:lnTo>
                <a:lnTo>
                  <a:pt x="8929" y="125016"/>
                </a:lnTo>
                <a:lnTo>
                  <a:pt x="17859" y="142875"/>
                </a:lnTo>
                <a:lnTo>
                  <a:pt x="17859" y="160734"/>
                </a:lnTo>
                <a:lnTo>
                  <a:pt x="17859" y="178594"/>
                </a:lnTo>
                <a:lnTo>
                  <a:pt x="17859" y="196453"/>
                </a:lnTo>
                <a:lnTo>
                  <a:pt x="17859" y="205383"/>
                </a:lnTo>
                <a:lnTo>
                  <a:pt x="17859" y="223242"/>
                </a:lnTo>
                <a:lnTo>
                  <a:pt x="17859" y="241102"/>
                </a:lnTo>
                <a:lnTo>
                  <a:pt x="17859" y="24110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99755297-BB79-4552-A3D4-0F61CBB329D7}"/>
              </a:ext>
            </a:extLst>
          </p:cNvPr>
          <p:cNvSpPr/>
          <p:nvPr/>
        </p:nvSpPr>
        <p:spPr>
          <a:xfrm>
            <a:off x="3705225" y="2312988"/>
            <a:ext cx="152400" cy="71437"/>
          </a:xfrm>
          <a:custGeom>
            <a:avLst/>
            <a:gdLst/>
            <a:ahLst/>
            <a:cxnLst/>
            <a:rect l="0" t="0" r="0" b="0"/>
            <a:pathLst>
              <a:path w="151806" h="71438">
                <a:moveTo>
                  <a:pt x="8930" y="71437"/>
                </a:moveTo>
                <a:lnTo>
                  <a:pt x="8930" y="71437"/>
                </a:lnTo>
                <a:lnTo>
                  <a:pt x="0" y="62508"/>
                </a:lnTo>
                <a:lnTo>
                  <a:pt x="0" y="53578"/>
                </a:lnTo>
                <a:lnTo>
                  <a:pt x="0" y="44648"/>
                </a:lnTo>
                <a:lnTo>
                  <a:pt x="8930" y="35719"/>
                </a:lnTo>
                <a:lnTo>
                  <a:pt x="8930" y="35719"/>
                </a:lnTo>
                <a:lnTo>
                  <a:pt x="17860" y="26789"/>
                </a:lnTo>
                <a:lnTo>
                  <a:pt x="35719" y="17859"/>
                </a:lnTo>
                <a:lnTo>
                  <a:pt x="44649" y="17859"/>
                </a:lnTo>
                <a:lnTo>
                  <a:pt x="53578" y="8930"/>
                </a:lnTo>
                <a:lnTo>
                  <a:pt x="71438" y="8930"/>
                </a:lnTo>
                <a:lnTo>
                  <a:pt x="89297" y="0"/>
                </a:lnTo>
                <a:lnTo>
                  <a:pt x="107157" y="0"/>
                </a:lnTo>
                <a:lnTo>
                  <a:pt x="125016" y="0"/>
                </a:lnTo>
                <a:lnTo>
                  <a:pt x="151805" y="0"/>
                </a:lnTo>
                <a:lnTo>
                  <a:pt x="151805" y="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6799F5B2-7D82-4202-B62B-2B8D514083CE}"/>
              </a:ext>
            </a:extLst>
          </p:cNvPr>
          <p:cNvSpPr/>
          <p:nvPr/>
        </p:nvSpPr>
        <p:spPr>
          <a:xfrm>
            <a:off x="3929063" y="2249488"/>
            <a:ext cx="357187" cy="179387"/>
          </a:xfrm>
          <a:custGeom>
            <a:avLst/>
            <a:gdLst/>
            <a:ahLst/>
            <a:cxnLst/>
            <a:rect l="0" t="0" r="0" b="0"/>
            <a:pathLst>
              <a:path w="357188" h="178595">
                <a:moveTo>
                  <a:pt x="80367" y="160734"/>
                </a:moveTo>
                <a:lnTo>
                  <a:pt x="80367" y="151805"/>
                </a:lnTo>
                <a:lnTo>
                  <a:pt x="71437" y="151805"/>
                </a:lnTo>
                <a:lnTo>
                  <a:pt x="71437" y="142875"/>
                </a:lnTo>
                <a:lnTo>
                  <a:pt x="62507" y="142875"/>
                </a:lnTo>
                <a:lnTo>
                  <a:pt x="62507" y="133945"/>
                </a:lnTo>
                <a:lnTo>
                  <a:pt x="53578" y="133945"/>
                </a:lnTo>
                <a:lnTo>
                  <a:pt x="53578" y="125016"/>
                </a:lnTo>
                <a:lnTo>
                  <a:pt x="53578" y="116086"/>
                </a:lnTo>
                <a:lnTo>
                  <a:pt x="53578" y="107156"/>
                </a:lnTo>
                <a:lnTo>
                  <a:pt x="53578" y="98227"/>
                </a:lnTo>
                <a:lnTo>
                  <a:pt x="53578" y="89297"/>
                </a:lnTo>
                <a:lnTo>
                  <a:pt x="53578" y="80367"/>
                </a:lnTo>
                <a:lnTo>
                  <a:pt x="53578" y="80367"/>
                </a:lnTo>
                <a:lnTo>
                  <a:pt x="53578" y="71438"/>
                </a:lnTo>
                <a:lnTo>
                  <a:pt x="53578" y="62508"/>
                </a:lnTo>
                <a:lnTo>
                  <a:pt x="62507" y="53578"/>
                </a:lnTo>
                <a:lnTo>
                  <a:pt x="71437" y="53578"/>
                </a:lnTo>
                <a:lnTo>
                  <a:pt x="71437" y="53578"/>
                </a:lnTo>
                <a:lnTo>
                  <a:pt x="80367" y="44648"/>
                </a:lnTo>
                <a:lnTo>
                  <a:pt x="89296" y="44648"/>
                </a:lnTo>
                <a:lnTo>
                  <a:pt x="89296" y="53578"/>
                </a:lnTo>
                <a:lnTo>
                  <a:pt x="107156" y="53578"/>
                </a:lnTo>
                <a:lnTo>
                  <a:pt x="107156" y="62508"/>
                </a:lnTo>
                <a:lnTo>
                  <a:pt x="116085" y="71438"/>
                </a:lnTo>
                <a:lnTo>
                  <a:pt x="125015" y="80367"/>
                </a:lnTo>
                <a:lnTo>
                  <a:pt x="133945" y="80367"/>
                </a:lnTo>
                <a:lnTo>
                  <a:pt x="151804" y="98227"/>
                </a:lnTo>
                <a:lnTo>
                  <a:pt x="160734" y="107156"/>
                </a:lnTo>
                <a:lnTo>
                  <a:pt x="169664" y="116086"/>
                </a:lnTo>
                <a:lnTo>
                  <a:pt x="187523" y="125016"/>
                </a:lnTo>
                <a:lnTo>
                  <a:pt x="196453" y="133945"/>
                </a:lnTo>
                <a:lnTo>
                  <a:pt x="205382" y="151805"/>
                </a:lnTo>
                <a:lnTo>
                  <a:pt x="223242" y="160734"/>
                </a:lnTo>
                <a:lnTo>
                  <a:pt x="232171" y="160734"/>
                </a:lnTo>
                <a:lnTo>
                  <a:pt x="250031" y="169664"/>
                </a:lnTo>
                <a:lnTo>
                  <a:pt x="258960" y="178594"/>
                </a:lnTo>
                <a:lnTo>
                  <a:pt x="267890" y="178594"/>
                </a:lnTo>
                <a:lnTo>
                  <a:pt x="276820" y="178594"/>
                </a:lnTo>
                <a:lnTo>
                  <a:pt x="294679" y="178594"/>
                </a:lnTo>
                <a:lnTo>
                  <a:pt x="303609" y="178594"/>
                </a:lnTo>
                <a:lnTo>
                  <a:pt x="312539" y="169664"/>
                </a:lnTo>
                <a:lnTo>
                  <a:pt x="321468" y="160734"/>
                </a:lnTo>
                <a:lnTo>
                  <a:pt x="330398" y="151805"/>
                </a:lnTo>
                <a:lnTo>
                  <a:pt x="339328" y="142875"/>
                </a:lnTo>
                <a:lnTo>
                  <a:pt x="348257" y="133945"/>
                </a:lnTo>
                <a:lnTo>
                  <a:pt x="348257" y="116086"/>
                </a:lnTo>
                <a:lnTo>
                  <a:pt x="348257" y="107156"/>
                </a:lnTo>
                <a:lnTo>
                  <a:pt x="357187" y="98227"/>
                </a:lnTo>
                <a:lnTo>
                  <a:pt x="357187" y="80367"/>
                </a:lnTo>
                <a:lnTo>
                  <a:pt x="357187" y="62508"/>
                </a:lnTo>
                <a:lnTo>
                  <a:pt x="348257" y="53578"/>
                </a:lnTo>
                <a:lnTo>
                  <a:pt x="348257" y="44648"/>
                </a:lnTo>
                <a:lnTo>
                  <a:pt x="339328" y="26789"/>
                </a:lnTo>
                <a:lnTo>
                  <a:pt x="330398" y="17859"/>
                </a:lnTo>
                <a:lnTo>
                  <a:pt x="330398" y="8930"/>
                </a:lnTo>
                <a:lnTo>
                  <a:pt x="321468" y="8930"/>
                </a:lnTo>
                <a:lnTo>
                  <a:pt x="312539" y="0"/>
                </a:lnTo>
                <a:lnTo>
                  <a:pt x="303609" y="0"/>
                </a:lnTo>
                <a:lnTo>
                  <a:pt x="285750" y="0"/>
                </a:lnTo>
                <a:lnTo>
                  <a:pt x="276820" y="0"/>
                </a:lnTo>
                <a:lnTo>
                  <a:pt x="267890" y="0"/>
                </a:lnTo>
                <a:lnTo>
                  <a:pt x="258960" y="8930"/>
                </a:lnTo>
                <a:lnTo>
                  <a:pt x="250031" y="17859"/>
                </a:lnTo>
                <a:lnTo>
                  <a:pt x="241101" y="26789"/>
                </a:lnTo>
                <a:lnTo>
                  <a:pt x="232171" y="35719"/>
                </a:lnTo>
                <a:lnTo>
                  <a:pt x="223242" y="53578"/>
                </a:lnTo>
                <a:lnTo>
                  <a:pt x="214312" y="62508"/>
                </a:lnTo>
                <a:lnTo>
                  <a:pt x="205382" y="80367"/>
                </a:lnTo>
                <a:lnTo>
                  <a:pt x="196453" y="89297"/>
                </a:lnTo>
                <a:lnTo>
                  <a:pt x="187523" y="107156"/>
                </a:lnTo>
                <a:lnTo>
                  <a:pt x="178593" y="116086"/>
                </a:lnTo>
                <a:lnTo>
                  <a:pt x="169664" y="125016"/>
                </a:lnTo>
                <a:lnTo>
                  <a:pt x="151804" y="133945"/>
                </a:lnTo>
                <a:lnTo>
                  <a:pt x="142875" y="142875"/>
                </a:lnTo>
                <a:lnTo>
                  <a:pt x="133945" y="151805"/>
                </a:lnTo>
                <a:lnTo>
                  <a:pt x="116085" y="160734"/>
                </a:lnTo>
                <a:lnTo>
                  <a:pt x="107156" y="160734"/>
                </a:lnTo>
                <a:lnTo>
                  <a:pt x="89296" y="160734"/>
                </a:lnTo>
                <a:lnTo>
                  <a:pt x="71437" y="160734"/>
                </a:lnTo>
                <a:lnTo>
                  <a:pt x="53578" y="160734"/>
                </a:lnTo>
                <a:lnTo>
                  <a:pt x="44648" y="160734"/>
                </a:lnTo>
                <a:lnTo>
                  <a:pt x="26789" y="160734"/>
                </a:lnTo>
                <a:lnTo>
                  <a:pt x="17859" y="151805"/>
                </a:lnTo>
                <a:lnTo>
                  <a:pt x="0" y="142875"/>
                </a:lnTo>
                <a:lnTo>
                  <a:pt x="0" y="14287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Freeform 25">
            <a:extLst>
              <a:ext uri="{FF2B5EF4-FFF2-40B4-BE49-F238E27FC236}">
                <a16:creationId xmlns:a16="http://schemas.microsoft.com/office/drawing/2014/main" id="{622F7B38-EC33-47A9-A8A9-6E39EB8463C2}"/>
              </a:ext>
            </a:extLst>
          </p:cNvPr>
          <p:cNvSpPr/>
          <p:nvPr/>
        </p:nvSpPr>
        <p:spPr>
          <a:xfrm>
            <a:off x="4286250" y="2098675"/>
            <a:ext cx="142875" cy="527050"/>
          </a:xfrm>
          <a:custGeom>
            <a:avLst/>
            <a:gdLst/>
            <a:ahLst/>
            <a:cxnLst/>
            <a:rect l="0" t="0" r="0" b="0"/>
            <a:pathLst>
              <a:path w="142876" h="526853">
                <a:moveTo>
                  <a:pt x="35719" y="0"/>
                </a:moveTo>
                <a:lnTo>
                  <a:pt x="35719" y="0"/>
                </a:lnTo>
                <a:lnTo>
                  <a:pt x="44648" y="0"/>
                </a:lnTo>
                <a:lnTo>
                  <a:pt x="62508" y="8930"/>
                </a:lnTo>
                <a:lnTo>
                  <a:pt x="71438" y="17860"/>
                </a:lnTo>
                <a:lnTo>
                  <a:pt x="80367" y="35719"/>
                </a:lnTo>
                <a:lnTo>
                  <a:pt x="98227" y="53578"/>
                </a:lnTo>
                <a:lnTo>
                  <a:pt x="107156" y="71438"/>
                </a:lnTo>
                <a:lnTo>
                  <a:pt x="116086" y="98227"/>
                </a:lnTo>
                <a:lnTo>
                  <a:pt x="125016" y="125016"/>
                </a:lnTo>
                <a:lnTo>
                  <a:pt x="133945" y="160735"/>
                </a:lnTo>
                <a:lnTo>
                  <a:pt x="142875" y="187524"/>
                </a:lnTo>
                <a:lnTo>
                  <a:pt x="142875" y="223243"/>
                </a:lnTo>
                <a:lnTo>
                  <a:pt x="142875" y="250032"/>
                </a:lnTo>
                <a:lnTo>
                  <a:pt x="142875" y="276821"/>
                </a:lnTo>
                <a:lnTo>
                  <a:pt x="142875" y="303610"/>
                </a:lnTo>
                <a:lnTo>
                  <a:pt x="142875" y="330399"/>
                </a:lnTo>
                <a:lnTo>
                  <a:pt x="142875" y="357188"/>
                </a:lnTo>
                <a:lnTo>
                  <a:pt x="133945" y="375047"/>
                </a:lnTo>
                <a:lnTo>
                  <a:pt x="125016" y="392907"/>
                </a:lnTo>
                <a:lnTo>
                  <a:pt x="116086" y="419696"/>
                </a:lnTo>
                <a:lnTo>
                  <a:pt x="98227" y="437555"/>
                </a:lnTo>
                <a:lnTo>
                  <a:pt x="89297" y="455415"/>
                </a:lnTo>
                <a:lnTo>
                  <a:pt x="71438" y="473274"/>
                </a:lnTo>
                <a:lnTo>
                  <a:pt x="53578" y="482204"/>
                </a:lnTo>
                <a:lnTo>
                  <a:pt x="26789" y="500063"/>
                </a:lnTo>
                <a:lnTo>
                  <a:pt x="0" y="526852"/>
                </a:lnTo>
                <a:lnTo>
                  <a:pt x="0" y="526852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223F62B2-6638-48AA-B2E4-609CA97DA2EB}"/>
              </a:ext>
            </a:extLst>
          </p:cNvPr>
          <p:cNvSpPr/>
          <p:nvPr/>
        </p:nvSpPr>
        <p:spPr>
          <a:xfrm>
            <a:off x="6840538" y="2143125"/>
            <a:ext cx="0" cy="0"/>
          </a:xfrm>
          <a:custGeom>
            <a:avLst/>
            <a:gdLst/>
            <a:ahLst/>
            <a:cxnLst/>
            <a:rect l="0" t="0" r="0" b="0"/>
            <a:pathLst>
              <a:path w="1" h="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6389F67D-D0C8-49D6-9C46-201E9874B43D}"/>
              </a:ext>
            </a:extLst>
          </p:cNvPr>
          <p:cNvSpPr/>
          <p:nvPr/>
        </p:nvSpPr>
        <p:spPr>
          <a:xfrm>
            <a:off x="6831013" y="2401888"/>
            <a:ext cx="0" cy="26987"/>
          </a:xfrm>
          <a:custGeom>
            <a:avLst/>
            <a:gdLst/>
            <a:ahLst/>
            <a:cxnLst/>
            <a:rect l="0" t="0" r="0" b="0"/>
            <a:pathLst>
              <a:path w="1" h="26790">
                <a:moveTo>
                  <a:pt x="0" y="0"/>
                </a:moveTo>
                <a:lnTo>
                  <a:pt x="0" y="8929"/>
                </a:lnTo>
                <a:lnTo>
                  <a:pt x="0" y="26789"/>
                </a:lnTo>
                <a:lnTo>
                  <a:pt x="0" y="2678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35B157D5-A354-4CE3-B8DF-95C332A05401}"/>
              </a:ext>
            </a:extLst>
          </p:cNvPr>
          <p:cNvSpPr/>
          <p:nvPr/>
        </p:nvSpPr>
        <p:spPr>
          <a:xfrm>
            <a:off x="6821488" y="2795588"/>
            <a:ext cx="1587" cy="71437"/>
          </a:xfrm>
          <a:custGeom>
            <a:avLst/>
            <a:gdLst/>
            <a:ahLst/>
            <a:cxnLst/>
            <a:rect l="0" t="0" r="0" b="0"/>
            <a:pathLst>
              <a:path w="1" h="71438">
                <a:moveTo>
                  <a:pt x="0" y="0"/>
                </a:moveTo>
                <a:lnTo>
                  <a:pt x="0" y="8929"/>
                </a:lnTo>
                <a:lnTo>
                  <a:pt x="0" y="17859"/>
                </a:lnTo>
                <a:lnTo>
                  <a:pt x="0" y="35719"/>
                </a:lnTo>
                <a:lnTo>
                  <a:pt x="0" y="44648"/>
                </a:lnTo>
                <a:lnTo>
                  <a:pt x="0" y="71437"/>
                </a:lnTo>
                <a:lnTo>
                  <a:pt x="0" y="7143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7116B955-EBF1-4D75-809C-215A5D9BF696}"/>
              </a:ext>
            </a:extLst>
          </p:cNvPr>
          <p:cNvSpPr/>
          <p:nvPr/>
        </p:nvSpPr>
        <p:spPr>
          <a:xfrm>
            <a:off x="6796088" y="3027363"/>
            <a:ext cx="0" cy="88900"/>
          </a:xfrm>
          <a:custGeom>
            <a:avLst/>
            <a:gdLst/>
            <a:ahLst/>
            <a:cxnLst/>
            <a:rect l="0" t="0" r="0" b="0"/>
            <a:pathLst>
              <a:path w="1" h="89298">
                <a:moveTo>
                  <a:pt x="0" y="0"/>
                </a:moveTo>
                <a:lnTo>
                  <a:pt x="0" y="17859"/>
                </a:lnTo>
                <a:lnTo>
                  <a:pt x="0" y="26789"/>
                </a:lnTo>
                <a:lnTo>
                  <a:pt x="0" y="44648"/>
                </a:lnTo>
                <a:lnTo>
                  <a:pt x="0" y="62507"/>
                </a:lnTo>
                <a:lnTo>
                  <a:pt x="0" y="89297"/>
                </a:lnTo>
                <a:lnTo>
                  <a:pt x="0" y="8929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67AA02E8-33C7-4643-8621-9E964CDB5C6C}"/>
              </a:ext>
            </a:extLst>
          </p:cNvPr>
          <p:cNvSpPr/>
          <p:nvPr/>
        </p:nvSpPr>
        <p:spPr>
          <a:xfrm>
            <a:off x="6786563" y="3241675"/>
            <a:ext cx="9525" cy="88900"/>
          </a:xfrm>
          <a:custGeom>
            <a:avLst/>
            <a:gdLst/>
            <a:ahLst/>
            <a:cxnLst/>
            <a:rect l="0" t="0" r="0" b="0"/>
            <a:pathLst>
              <a:path w="8930" h="89298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8929" y="44649"/>
                </a:lnTo>
                <a:lnTo>
                  <a:pt x="8929" y="62508"/>
                </a:lnTo>
                <a:lnTo>
                  <a:pt x="8929" y="89297"/>
                </a:lnTo>
                <a:lnTo>
                  <a:pt x="8929" y="8929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" name="Freeform 31">
            <a:extLst>
              <a:ext uri="{FF2B5EF4-FFF2-40B4-BE49-F238E27FC236}">
                <a16:creationId xmlns:a16="http://schemas.microsoft.com/office/drawing/2014/main" id="{28E4784F-FDDF-441B-93E8-83A9264BF4E8}"/>
              </a:ext>
            </a:extLst>
          </p:cNvPr>
          <p:cNvSpPr/>
          <p:nvPr/>
        </p:nvSpPr>
        <p:spPr>
          <a:xfrm>
            <a:off x="6759575" y="3527425"/>
            <a:ext cx="9525" cy="106363"/>
          </a:xfrm>
          <a:custGeom>
            <a:avLst/>
            <a:gdLst/>
            <a:ahLst/>
            <a:cxnLst/>
            <a:rect l="0" t="0" r="0" b="0"/>
            <a:pathLst>
              <a:path w="8931" h="107157">
                <a:moveTo>
                  <a:pt x="8930" y="0"/>
                </a:moveTo>
                <a:lnTo>
                  <a:pt x="8930" y="8930"/>
                </a:lnTo>
                <a:lnTo>
                  <a:pt x="0" y="26789"/>
                </a:lnTo>
                <a:lnTo>
                  <a:pt x="0" y="44649"/>
                </a:lnTo>
                <a:lnTo>
                  <a:pt x="0" y="62508"/>
                </a:lnTo>
                <a:lnTo>
                  <a:pt x="0" y="80367"/>
                </a:lnTo>
                <a:lnTo>
                  <a:pt x="0" y="107156"/>
                </a:lnTo>
                <a:lnTo>
                  <a:pt x="0" y="10715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23252FC7-7A7F-43E5-AC6E-7493E66132DD}"/>
              </a:ext>
            </a:extLst>
          </p:cNvPr>
          <p:cNvSpPr/>
          <p:nvPr/>
        </p:nvSpPr>
        <p:spPr>
          <a:xfrm>
            <a:off x="6724650" y="3786188"/>
            <a:ext cx="7938" cy="80962"/>
          </a:xfrm>
          <a:custGeom>
            <a:avLst/>
            <a:gdLst/>
            <a:ahLst/>
            <a:cxnLst/>
            <a:rect l="0" t="0" r="0" b="0"/>
            <a:pathLst>
              <a:path w="8930" h="80368">
                <a:moveTo>
                  <a:pt x="8929" y="0"/>
                </a:moveTo>
                <a:lnTo>
                  <a:pt x="8929" y="8930"/>
                </a:lnTo>
                <a:lnTo>
                  <a:pt x="8929" y="26789"/>
                </a:lnTo>
                <a:lnTo>
                  <a:pt x="8929" y="44649"/>
                </a:lnTo>
                <a:lnTo>
                  <a:pt x="8929" y="62508"/>
                </a:lnTo>
                <a:lnTo>
                  <a:pt x="0" y="80367"/>
                </a:lnTo>
                <a:lnTo>
                  <a:pt x="0" y="8036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" name="Freeform 33">
            <a:extLst>
              <a:ext uri="{FF2B5EF4-FFF2-40B4-BE49-F238E27FC236}">
                <a16:creationId xmlns:a16="http://schemas.microsoft.com/office/drawing/2014/main" id="{5B9CB97B-5D62-4E4F-862F-B1FD4E8AD29B}"/>
              </a:ext>
            </a:extLst>
          </p:cNvPr>
          <p:cNvSpPr/>
          <p:nvPr/>
        </p:nvSpPr>
        <p:spPr>
          <a:xfrm>
            <a:off x="6715125" y="3983038"/>
            <a:ext cx="9525" cy="106362"/>
          </a:xfrm>
          <a:custGeom>
            <a:avLst/>
            <a:gdLst/>
            <a:ahLst/>
            <a:cxnLst/>
            <a:rect l="0" t="0" r="0" b="0"/>
            <a:pathLst>
              <a:path w="8931" h="107157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0" y="35719"/>
                </a:lnTo>
                <a:lnTo>
                  <a:pt x="0" y="53578"/>
                </a:lnTo>
                <a:lnTo>
                  <a:pt x="0" y="71438"/>
                </a:lnTo>
                <a:lnTo>
                  <a:pt x="8930" y="89297"/>
                </a:lnTo>
                <a:lnTo>
                  <a:pt x="8930" y="107156"/>
                </a:lnTo>
                <a:lnTo>
                  <a:pt x="8930" y="10715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5" name="Freeform 34">
            <a:extLst>
              <a:ext uri="{FF2B5EF4-FFF2-40B4-BE49-F238E27FC236}">
                <a16:creationId xmlns:a16="http://schemas.microsoft.com/office/drawing/2014/main" id="{8894E5E6-5EF2-44AB-9FFF-53ED78126DE3}"/>
              </a:ext>
            </a:extLst>
          </p:cNvPr>
          <p:cNvSpPr/>
          <p:nvPr/>
        </p:nvSpPr>
        <p:spPr>
          <a:xfrm>
            <a:off x="6724650" y="4214813"/>
            <a:ext cx="17463" cy="98425"/>
          </a:xfrm>
          <a:custGeom>
            <a:avLst/>
            <a:gdLst/>
            <a:ahLst/>
            <a:cxnLst/>
            <a:rect l="0" t="0" r="0" b="0"/>
            <a:pathLst>
              <a:path w="17860" h="98228">
                <a:moveTo>
                  <a:pt x="0" y="0"/>
                </a:moveTo>
                <a:lnTo>
                  <a:pt x="0" y="8930"/>
                </a:lnTo>
                <a:lnTo>
                  <a:pt x="8929" y="17859"/>
                </a:lnTo>
                <a:lnTo>
                  <a:pt x="8929" y="35719"/>
                </a:lnTo>
                <a:lnTo>
                  <a:pt x="8929" y="53578"/>
                </a:lnTo>
                <a:lnTo>
                  <a:pt x="8929" y="71438"/>
                </a:lnTo>
                <a:lnTo>
                  <a:pt x="17859" y="98227"/>
                </a:lnTo>
                <a:lnTo>
                  <a:pt x="17859" y="9822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6" name="Freeform 35">
            <a:extLst>
              <a:ext uri="{FF2B5EF4-FFF2-40B4-BE49-F238E27FC236}">
                <a16:creationId xmlns:a16="http://schemas.microsoft.com/office/drawing/2014/main" id="{29D161DA-0D94-4171-9026-320215E9F0AC}"/>
              </a:ext>
            </a:extLst>
          </p:cNvPr>
          <p:cNvSpPr/>
          <p:nvPr/>
        </p:nvSpPr>
        <p:spPr>
          <a:xfrm>
            <a:off x="6724650" y="4446588"/>
            <a:ext cx="7938" cy="98425"/>
          </a:xfrm>
          <a:custGeom>
            <a:avLst/>
            <a:gdLst/>
            <a:ahLst/>
            <a:cxnLst/>
            <a:rect l="0" t="0" r="0" b="0"/>
            <a:pathLst>
              <a:path w="8930" h="98228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0" y="44648"/>
                </a:lnTo>
                <a:lnTo>
                  <a:pt x="0" y="53578"/>
                </a:lnTo>
                <a:lnTo>
                  <a:pt x="0" y="71437"/>
                </a:lnTo>
                <a:lnTo>
                  <a:pt x="8929" y="98227"/>
                </a:lnTo>
                <a:lnTo>
                  <a:pt x="8929" y="9822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9" name="Freeform 38">
            <a:extLst>
              <a:ext uri="{FF2B5EF4-FFF2-40B4-BE49-F238E27FC236}">
                <a16:creationId xmlns:a16="http://schemas.microsoft.com/office/drawing/2014/main" id="{2BD6EA22-D20B-46F3-96D0-CB3580506346}"/>
              </a:ext>
            </a:extLst>
          </p:cNvPr>
          <p:cNvSpPr/>
          <p:nvPr/>
        </p:nvSpPr>
        <p:spPr>
          <a:xfrm>
            <a:off x="6732588" y="4660900"/>
            <a:ext cx="19050" cy="107950"/>
          </a:xfrm>
          <a:custGeom>
            <a:avLst/>
            <a:gdLst/>
            <a:ahLst/>
            <a:cxnLst/>
            <a:rect l="0" t="0" r="0" b="0"/>
            <a:pathLst>
              <a:path w="17861" h="107158">
                <a:moveTo>
                  <a:pt x="0" y="0"/>
                </a:moveTo>
                <a:lnTo>
                  <a:pt x="0" y="8930"/>
                </a:lnTo>
                <a:lnTo>
                  <a:pt x="0" y="26790"/>
                </a:lnTo>
                <a:lnTo>
                  <a:pt x="0" y="44649"/>
                </a:lnTo>
                <a:lnTo>
                  <a:pt x="0" y="62508"/>
                </a:lnTo>
                <a:lnTo>
                  <a:pt x="8930" y="71438"/>
                </a:lnTo>
                <a:lnTo>
                  <a:pt x="8930" y="89297"/>
                </a:lnTo>
                <a:lnTo>
                  <a:pt x="17860" y="107157"/>
                </a:lnTo>
                <a:lnTo>
                  <a:pt x="17860" y="107157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B12BFF29-5131-417B-98E0-BC84C9D5209A}"/>
              </a:ext>
            </a:extLst>
          </p:cNvPr>
          <p:cNvSpPr/>
          <p:nvPr/>
        </p:nvSpPr>
        <p:spPr>
          <a:xfrm>
            <a:off x="6751638" y="4875213"/>
            <a:ext cx="17462" cy="80962"/>
          </a:xfrm>
          <a:custGeom>
            <a:avLst/>
            <a:gdLst/>
            <a:ahLst/>
            <a:cxnLst/>
            <a:rect l="0" t="0" r="0" b="0"/>
            <a:pathLst>
              <a:path w="17860" h="80369">
                <a:moveTo>
                  <a:pt x="0" y="0"/>
                </a:moveTo>
                <a:lnTo>
                  <a:pt x="0" y="0"/>
                </a:lnTo>
                <a:lnTo>
                  <a:pt x="8929" y="17860"/>
                </a:lnTo>
                <a:lnTo>
                  <a:pt x="8929" y="35719"/>
                </a:lnTo>
                <a:lnTo>
                  <a:pt x="17859" y="53579"/>
                </a:lnTo>
                <a:lnTo>
                  <a:pt x="17859" y="80368"/>
                </a:lnTo>
                <a:lnTo>
                  <a:pt x="17859" y="8036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D4242C71-E3AC-47C7-8824-E5986651088E}"/>
              </a:ext>
            </a:extLst>
          </p:cNvPr>
          <p:cNvSpPr/>
          <p:nvPr/>
        </p:nvSpPr>
        <p:spPr>
          <a:xfrm>
            <a:off x="6786563" y="5143500"/>
            <a:ext cx="9525" cy="107950"/>
          </a:xfrm>
          <a:custGeom>
            <a:avLst/>
            <a:gdLst/>
            <a:ahLst/>
            <a:cxnLst/>
            <a:rect l="0" t="0" r="0" b="0"/>
            <a:pathLst>
              <a:path w="8930" h="107157">
                <a:moveTo>
                  <a:pt x="0" y="0"/>
                </a:moveTo>
                <a:lnTo>
                  <a:pt x="0" y="8930"/>
                </a:lnTo>
                <a:lnTo>
                  <a:pt x="0" y="26789"/>
                </a:lnTo>
                <a:lnTo>
                  <a:pt x="0" y="44648"/>
                </a:lnTo>
                <a:lnTo>
                  <a:pt x="0" y="62508"/>
                </a:lnTo>
                <a:lnTo>
                  <a:pt x="8929" y="80367"/>
                </a:lnTo>
                <a:lnTo>
                  <a:pt x="8929" y="107156"/>
                </a:lnTo>
                <a:lnTo>
                  <a:pt x="8929" y="107156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E7FDF983-8256-4D10-9A04-D44D48321B56}"/>
              </a:ext>
            </a:extLst>
          </p:cNvPr>
          <p:cNvSpPr/>
          <p:nvPr/>
        </p:nvSpPr>
        <p:spPr>
          <a:xfrm>
            <a:off x="6786563" y="5375275"/>
            <a:ext cx="17462" cy="152400"/>
          </a:xfrm>
          <a:custGeom>
            <a:avLst/>
            <a:gdLst/>
            <a:ahLst/>
            <a:cxnLst/>
            <a:rect l="0" t="0" r="0" b="0"/>
            <a:pathLst>
              <a:path w="17860" h="151806">
                <a:moveTo>
                  <a:pt x="8929" y="0"/>
                </a:moveTo>
                <a:lnTo>
                  <a:pt x="8929" y="0"/>
                </a:lnTo>
                <a:lnTo>
                  <a:pt x="0" y="17859"/>
                </a:lnTo>
                <a:lnTo>
                  <a:pt x="0" y="35719"/>
                </a:lnTo>
                <a:lnTo>
                  <a:pt x="8929" y="53578"/>
                </a:lnTo>
                <a:lnTo>
                  <a:pt x="8929" y="71437"/>
                </a:lnTo>
                <a:lnTo>
                  <a:pt x="8929" y="89297"/>
                </a:lnTo>
                <a:lnTo>
                  <a:pt x="17859" y="107156"/>
                </a:lnTo>
                <a:lnTo>
                  <a:pt x="17859" y="125016"/>
                </a:lnTo>
                <a:lnTo>
                  <a:pt x="17859" y="151805"/>
                </a:lnTo>
                <a:lnTo>
                  <a:pt x="17859" y="15180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3" name="Freeform 42">
            <a:extLst>
              <a:ext uri="{FF2B5EF4-FFF2-40B4-BE49-F238E27FC236}">
                <a16:creationId xmlns:a16="http://schemas.microsoft.com/office/drawing/2014/main" id="{ADB28749-BFA7-474E-8CF7-B8EF58058BBD}"/>
              </a:ext>
            </a:extLst>
          </p:cNvPr>
          <p:cNvSpPr/>
          <p:nvPr/>
        </p:nvSpPr>
        <p:spPr>
          <a:xfrm>
            <a:off x="6769100" y="5643563"/>
            <a:ext cx="26988" cy="204787"/>
          </a:xfrm>
          <a:custGeom>
            <a:avLst/>
            <a:gdLst/>
            <a:ahLst/>
            <a:cxnLst/>
            <a:rect l="0" t="0" r="0" b="0"/>
            <a:pathLst>
              <a:path w="26790" h="205384">
                <a:moveTo>
                  <a:pt x="26789" y="0"/>
                </a:moveTo>
                <a:lnTo>
                  <a:pt x="17860" y="8929"/>
                </a:lnTo>
                <a:lnTo>
                  <a:pt x="8930" y="35718"/>
                </a:lnTo>
                <a:lnTo>
                  <a:pt x="8930" y="62508"/>
                </a:lnTo>
                <a:lnTo>
                  <a:pt x="0" y="80367"/>
                </a:lnTo>
                <a:lnTo>
                  <a:pt x="0" y="107156"/>
                </a:lnTo>
                <a:lnTo>
                  <a:pt x="0" y="133945"/>
                </a:lnTo>
                <a:lnTo>
                  <a:pt x="0" y="160734"/>
                </a:lnTo>
                <a:lnTo>
                  <a:pt x="0" y="205383"/>
                </a:lnTo>
                <a:lnTo>
                  <a:pt x="0" y="20538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4" name="Freeform 43">
            <a:extLst>
              <a:ext uri="{FF2B5EF4-FFF2-40B4-BE49-F238E27FC236}">
                <a16:creationId xmlns:a16="http://schemas.microsoft.com/office/drawing/2014/main" id="{42329156-70E5-43A4-A177-215DB47BF7EB}"/>
              </a:ext>
            </a:extLst>
          </p:cNvPr>
          <p:cNvSpPr/>
          <p:nvPr/>
        </p:nvSpPr>
        <p:spPr>
          <a:xfrm>
            <a:off x="3054350" y="2830513"/>
            <a:ext cx="204788" cy="268287"/>
          </a:xfrm>
          <a:custGeom>
            <a:avLst/>
            <a:gdLst/>
            <a:ahLst/>
            <a:cxnLst/>
            <a:rect l="0" t="0" r="0" b="0"/>
            <a:pathLst>
              <a:path w="205384" h="267891">
                <a:moveTo>
                  <a:pt x="0" y="0"/>
                </a:moveTo>
                <a:lnTo>
                  <a:pt x="0" y="8929"/>
                </a:lnTo>
                <a:lnTo>
                  <a:pt x="17860" y="17859"/>
                </a:lnTo>
                <a:lnTo>
                  <a:pt x="26789" y="35718"/>
                </a:lnTo>
                <a:lnTo>
                  <a:pt x="35719" y="44648"/>
                </a:lnTo>
                <a:lnTo>
                  <a:pt x="44649" y="62507"/>
                </a:lnTo>
                <a:lnTo>
                  <a:pt x="62508" y="71437"/>
                </a:lnTo>
                <a:lnTo>
                  <a:pt x="71438" y="89296"/>
                </a:lnTo>
                <a:lnTo>
                  <a:pt x="89297" y="98226"/>
                </a:lnTo>
                <a:lnTo>
                  <a:pt x="98227" y="107156"/>
                </a:lnTo>
                <a:lnTo>
                  <a:pt x="107156" y="125015"/>
                </a:lnTo>
                <a:lnTo>
                  <a:pt x="125016" y="142875"/>
                </a:lnTo>
                <a:lnTo>
                  <a:pt x="133945" y="151804"/>
                </a:lnTo>
                <a:lnTo>
                  <a:pt x="142875" y="169664"/>
                </a:lnTo>
                <a:lnTo>
                  <a:pt x="151805" y="187523"/>
                </a:lnTo>
                <a:lnTo>
                  <a:pt x="160735" y="205382"/>
                </a:lnTo>
                <a:lnTo>
                  <a:pt x="169664" y="223242"/>
                </a:lnTo>
                <a:lnTo>
                  <a:pt x="178594" y="232171"/>
                </a:lnTo>
                <a:lnTo>
                  <a:pt x="187524" y="250031"/>
                </a:lnTo>
                <a:lnTo>
                  <a:pt x="205383" y="267890"/>
                </a:lnTo>
                <a:lnTo>
                  <a:pt x="205383" y="26789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5" name="Freeform 44">
            <a:extLst>
              <a:ext uri="{FF2B5EF4-FFF2-40B4-BE49-F238E27FC236}">
                <a16:creationId xmlns:a16="http://schemas.microsoft.com/office/drawing/2014/main" id="{4737773E-8D1C-4713-9400-FF017EA3B496}"/>
              </a:ext>
            </a:extLst>
          </p:cNvPr>
          <p:cNvSpPr/>
          <p:nvPr/>
        </p:nvSpPr>
        <p:spPr>
          <a:xfrm>
            <a:off x="3044825" y="2803525"/>
            <a:ext cx="250825" cy="268288"/>
          </a:xfrm>
          <a:custGeom>
            <a:avLst/>
            <a:gdLst/>
            <a:ahLst/>
            <a:cxnLst/>
            <a:rect l="0" t="0" r="0" b="0"/>
            <a:pathLst>
              <a:path w="250033" h="267892">
                <a:moveTo>
                  <a:pt x="250032" y="0"/>
                </a:moveTo>
                <a:lnTo>
                  <a:pt x="232172" y="0"/>
                </a:lnTo>
                <a:lnTo>
                  <a:pt x="223243" y="8930"/>
                </a:lnTo>
                <a:lnTo>
                  <a:pt x="214313" y="17860"/>
                </a:lnTo>
                <a:lnTo>
                  <a:pt x="205383" y="26790"/>
                </a:lnTo>
                <a:lnTo>
                  <a:pt x="196454" y="44649"/>
                </a:lnTo>
                <a:lnTo>
                  <a:pt x="178594" y="53579"/>
                </a:lnTo>
                <a:lnTo>
                  <a:pt x="169665" y="71438"/>
                </a:lnTo>
                <a:lnTo>
                  <a:pt x="151805" y="89297"/>
                </a:lnTo>
                <a:lnTo>
                  <a:pt x="133946" y="116086"/>
                </a:lnTo>
                <a:lnTo>
                  <a:pt x="125016" y="133946"/>
                </a:lnTo>
                <a:lnTo>
                  <a:pt x="107157" y="142875"/>
                </a:lnTo>
                <a:lnTo>
                  <a:pt x="89297" y="160735"/>
                </a:lnTo>
                <a:lnTo>
                  <a:pt x="71438" y="178594"/>
                </a:lnTo>
                <a:lnTo>
                  <a:pt x="62508" y="196454"/>
                </a:lnTo>
                <a:lnTo>
                  <a:pt x="44649" y="214313"/>
                </a:lnTo>
                <a:lnTo>
                  <a:pt x="35719" y="232172"/>
                </a:lnTo>
                <a:lnTo>
                  <a:pt x="17860" y="241102"/>
                </a:lnTo>
                <a:lnTo>
                  <a:pt x="0" y="267891"/>
                </a:lnTo>
                <a:lnTo>
                  <a:pt x="0" y="267891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6" name="Freeform 45">
            <a:extLst>
              <a:ext uri="{FF2B5EF4-FFF2-40B4-BE49-F238E27FC236}">
                <a16:creationId xmlns:a16="http://schemas.microsoft.com/office/drawing/2014/main" id="{77EE8D52-E2EF-48EF-8226-2BF44B874E51}"/>
              </a:ext>
            </a:extLst>
          </p:cNvPr>
          <p:cNvSpPr/>
          <p:nvPr/>
        </p:nvSpPr>
        <p:spPr>
          <a:xfrm>
            <a:off x="3384550" y="2892425"/>
            <a:ext cx="223838" cy="19050"/>
          </a:xfrm>
          <a:custGeom>
            <a:avLst/>
            <a:gdLst/>
            <a:ahLst/>
            <a:cxnLst/>
            <a:rect l="0" t="0" r="0" b="0"/>
            <a:pathLst>
              <a:path w="223243" h="17861">
                <a:moveTo>
                  <a:pt x="0" y="17860"/>
                </a:moveTo>
                <a:lnTo>
                  <a:pt x="8929" y="8930"/>
                </a:lnTo>
                <a:lnTo>
                  <a:pt x="26789" y="8930"/>
                </a:lnTo>
                <a:lnTo>
                  <a:pt x="53578" y="0"/>
                </a:lnTo>
                <a:lnTo>
                  <a:pt x="71437" y="0"/>
                </a:lnTo>
                <a:lnTo>
                  <a:pt x="98226" y="0"/>
                </a:lnTo>
                <a:lnTo>
                  <a:pt x="116086" y="0"/>
                </a:lnTo>
                <a:lnTo>
                  <a:pt x="142875" y="0"/>
                </a:lnTo>
                <a:lnTo>
                  <a:pt x="160734" y="0"/>
                </a:lnTo>
                <a:lnTo>
                  <a:pt x="178593" y="0"/>
                </a:lnTo>
                <a:lnTo>
                  <a:pt x="196453" y="0"/>
                </a:lnTo>
                <a:lnTo>
                  <a:pt x="223242" y="8930"/>
                </a:lnTo>
                <a:lnTo>
                  <a:pt x="223242" y="893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964309DC-1E00-4F88-BB46-F2205CB72751}"/>
              </a:ext>
            </a:extLst>
          </p:cNvPr>
          <p:cNvSpPr/>
          <p:nvPr/>
        </p:nvSpPr>
        <p:spPr>
          <a:xfrm>
            <a:off x="3455988" y="2973388"/>
            <a:ext cx="187325" cy="9525"/>
          </a:xfrm>
          <a:custGeom>
            <a:avLst/>
            <a:gdLst/>
            <a:ahLst/>
            <a:cxnLst/>
            <a:rect l="0" t="0" r="0" b="0"/>
            <a:pathLst>
              <a:path w="187525" h="8930">
                <a:moveTo>
                  <a:pt x="8930" y="8929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30" y="8929"/>
                </a:lnTo>
                <a:lnTo>
                  <a:pt x="17859" y="8929"/>
                </a:lnTo>
                <a:lnTo>
                  <a:pt x="26789" y="8929"/>
                </a:lnTo>
                <a:lnTo>
                  <a:pt x="44649" y="8929"/>
                </a:lnTo>
                <a:lnTo>
                  <a:pt x="62508" y="8929"/>
                </a:lnTo>
                <a:lnTo>
                  <a:pt x="80367" y="8929"/>
                </a:lnTo>
                <a:lnTo>
                  <a:pt x="98227" y="8929"/>
                </a:lnTo>
                <a:lnTo>
                  <a:pt x="116086" y="8929"/>
                </a:lnTo>
                <a:lnTo>
                  <a:pt x="142875" y="8929"/>
                </a:lnTo>
                <a:lnTo>
                  <a:pt x="160734" y="8929"/>
                </a:lnTo>
                <a:lnTo>
                  <a:pt x="187524" y="8929"/>
                </a:lnTo>
                <a:lnTo>
                  <a:pt x="187524" y="892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535BFBF2-A570-49AF-B51D-5FF47758C51F}"/>
              </a:ext>
            </a:extLst>
          </p:cNvPr>
          <p:cNvSpPr/>
          <p:nvPr/>
        </p:nvSpPr>
        <p:spPr>
          <a:xfrm>
            <a:off x="3919538" y="2768600"/>
            <a:ext cx="9525" cy="339725"/>
          </a:xfrm>
          <a:custGeom>
            <a:avLst/>
            <a:gdLst/>
            <a:ahLst/>
            <a:cxnLst/>
            <a:rect l="0" t="0" r="0" b="0"/>
            <a:pathLst>
              <a:path w="8931" h="339329">
                <a:moveTo>
                  <a:pt x="8930" y="0"/>
                </a:moveTo>
                <a:lnTo>
                  <a:pt x="8930" y="0"/>
                </a:lnTo>
                <a:lnTo>
                  <a:pt x="8930" y="0"/>
                </a:lnTo>
                <a:lnTo>
                  <a:pt x="8930" y="8930"/>
                </a:lnTo>
                <a:lnTo>
                  <a:pt x="8930" y="17860"/>
                </a:lnTo>
                <a:lnTo>
                  <a:pt x="8930" y="35718"/>
                </a:lnTo>
                <a:lnTo>
                  <a:pt x="8930" y="44648"/>
                </a:lnTo>
                <a:lnTo>
                  <a:pt x="8930" y="62508"/>
                </a:lnTo>
                <a:lnTo>
                  <a:pt x="8930" y="80367"/>
                </a:lnTo>
                <a:lnTo>
                  <a:pt x="8930" y="107156"/>
                </a:lnTo>
                <a:lnTo>
                  <a:pt x="8930" y="133945"/>
                </a:lnTo>
                <a:lnTo>
                  <a:pt x="8930" y="151804"/>
                </a:lnTo>
                <a:lnTo>
                  <a:pt x="8930" y="178593"/>
                </a:lnTo>
                <a:lnTo>
                  <a:pt x="0" y="196453"/>
                </a:lnTo>
                <a:lnTo>
                  <a:pt x="0" y="223242"/>
                </a:lnTo>
                <a:lnTo>
                  <a:pt x="0" y="250031"/>
                </a:lnTo>
                <a:lnTo>
                  <a:pt x="0" y="267890"/>
                </a:lnTo>
                <a:lnTo>
                  <a:pt x="0" y="294679"/>
                </a:lnTo>
                <a:lnTo>
                  <a:pt x="0" y="339328"/>
                </a:lnTo>
                <a:lnTo>
                  <a:pt x="0" y="339328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9" name="Freeform 48">
            <a:extLst>
              <a:ext uri="{FF2B5EF4-FFF2-40B4-BE49-F238E27FC236}">
                <a16:creationId xmlns:a16="http://schemas.microsoft.com/office/drawing/2014/main" id="{685096E5-C46F-4C4F-BEFF-0F8C5A2A3BA0}"/>
              </a:ext>
            </a:extLst>
          </p:cNvPr>
          <p:cNvSpPr/>
          <p:nvPr/>
        </p:nvSpPr>
        <p:spPr>
          <a:xfrm>
            <a:off x="2911475" y="3259138"/>
            <a:ext cx="150813" cy="438150"/>
          </a:xfrm>
          <a:custGeom>
            <a:avLst/>
            <a:gdLst/>
            <a:ahLst/>
            <a:cxnLst/>
            <a:rect l="0" t="0" r="0" b="0"/>
            <a:pathLst>
              <a:path w="151806" h="437555">
                <a:moveTo>
                  <a:pt x="151805" y="0"/>
                </a:moveTo>
                <a:lnTo>
                  <a:pt x="142875" y="0"/>
                </a:lnTo>
                <a:lnTo>
                  <a:pt x="125016" y="0"/>
                </a:lnTo>
                <a:lnTo>
                  <a:pt x="116086" y="0"/>
                </a:lnTo>
                <a:lnTo>
                  <a:pt x="107156" y="8929"/>
                </a:lnTo>
                <a:lnTo>
                  <a:pt x="98227" y="17859"/>
                </a:lnTo>
                <a:lnTo>
                  <a:pt x="80367" y="26789"/>
                </a:lnTo>
                <a:lnTo>
                  <a:pt x="71438" y="35718"/>
                </a:lnTo>
                <a:lnTo>
                  <a:pt x="62508" y="44648"/>
                </a:lnTo>
                <a:lnTo>
                  <a:pt x="53578" y="62507"/>
                </a:lnTo>
                <a:lnTo>
                  <a:pt x="44649" y="80367"/>
                </a:lnTo>
                <a:lnTo>
                  <a:pt x="35719" y="98226"/>
                </a:lnTo>
                <a:lnTo>
                  <a:pt x="17860" y="116085"/>
                </a:lnTo>
                <a:lnTo>
                  <a:pt x="17860" y="133945"/>
                </a:lnTo>
                <a:lnTo>
                  <a:pt x="8930" y="151804"/>
                </a:lnTo>
                <a:lnTo>
                  <a:pt x="8930" y="169664"/>
                </a:lnTo>
                <a:lnTo>
                  <a:pt x="0" y="187523"/>
                </a:lnTo>
                <a:lnTo>
                  <a:pt x="0" y="205382"/>
                </a:lnTo>
                <a:lnTo>
                  <a:pt x="0" y="223242"/>
                </a:lnTo>
                <a:lnTo>
                  <a:pt x="0" y="250031"/>
                </a:lnTo>
                <a:lnTo>
                  <a:pt x="8930" y="267890"/>
                </a:lnTo>
                <a:lnTo>
                  <a:pt x="8930" y="285750"/>
                </a:lnTo>
                <a:lnTo>
                  <a:pt x="17860" y="312539"/>
                </a:lnTo>
                <a:lnTo>
                  <a:pt x="26789" y="330398"/>
                </a:lnTo>
                <a:lnTo>
                  <a:pt x="26789" y="348257"/>
                </a:lnTo>
                <a:lnTo>
                  <a:pt x="35719" y="366117"/>
                </a:lnTo>
                <a:lnTo>
                  <a:pt x="44649" y="383976"/>
                </a:lnTo>
                <a:lnTo>
                  <a:pt x="53578" y="392906"/>
                </a:lnTo>
                <a:lnTo>
                  <a:pt x="62508" y="410765"/>
                </a:lnTo>
                <a:lnTo>
                  <a:pt x="71438" y="419695"/>
                </a:lnTo>
                <a:lnTo>
                  <a:pt x="80367" y="428625"/>
                </a:lnTo>
                <a:lnTo>
                  <a:pt x="98227" y="437554"/>
                </a:lnTo>
                <a:lnTo>
                  <a:pt x="98227" y="437554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0" name="Freeform 49">
            <a:extLst>
              <a:ext uri="{FF2B5EF4-FFF2-40B4-BE49-F238E27FC236}">
                <a16:creationId xmlns:a16="http://schemas.microsoft.com/office/drawing/2014/main" id="{A9AF5B82-1D7A-4ADB-B992-790B00200518}"/>
              </a:ext>
            </a:extLst>
          </p:cNvPr>
          <p:cNvSpPr/>
          <p:nvPr/>
        </p:nvSpPr>
        <p:spPr>
          <a:xfrm>
            <a:off x="3241675" y="3268663"/>
            <a:ext cx="9525" cy="330200"/>
          </a:xfrm>
          <a:custGeom>
            <a:avLst/>
            <a:gdLst/>
            <a:ahLst/>
            <a:cxnLst/>
            <a:rect l="0" t="0" r="0" b="0"/>
            <a:pathLst>
              <a:path w="8930" h="330400">
                <a:moveTo>
                  <a:pt x="8929" y="0"/>
                </a:moveTo>
                <a:lnTo>
                  <a:pt x="8929" y="0"/>
                </a:lnTo>
                <a:lnTo>
                  <a:pt x="8929" y="8930"/>
                </a:lnTo>
                <a:lnTo>
                  <a:pt x="8929" y="17860"/>
                </a:lnTo>
                <a:lnTo>
                  <a:pt x="0" y="35719"/>
                </a:lnTo>
                <a:lnTo>
                  <a:pt x="0" y="53578"/>
                </a:lnTo>
                <a:lnTo>
                  <a:pt x="0" y="71438"/>
                </a:lnTo>
                <a:lnTo>
                  <a:pt x="0" y="89297"/>
                </a:lnTo>
                <a:lnTo>
                  <a:pt x="0" y="107156"/>
                </a:lnTo>
                <a:lnTo>
                  <a:pt x="0" y="133946"/>
                </a:lnTo>
                <a:lnTo>
                  <a:pt x="0" y="160735"/>
                </a:lnTo>
                <a:lnTo>
                  <a:pt x="0" y="178594"/>
                </a:lnTo>
                <a:lnTo>
                  <a:pt x="0" y="205383"/>
                </a:lnTo>
                <a:lnTo>
                  <a:pt x="0" y="223242"/>
                </a:lnTo>
                <a:lnTo>
                  <a:pt x="0" y="241102"/>
                </a:lnTo>
                <a:lnTo>
                  <a:pt x="0" y="258961"/>
                </a:lnTo>
                <a:lnTo>
                  <a:pt x="0" y="276821"/>
                </a:lnTo>
                <a:lnTo>
                  <a:pt x="0" y="294680"/>
                </a:lnTo>
                <a:lnTo>
                  <a:pt x="0" y="303610"/>
                </a:lnTo>
                <a:lnTo>
                  <a:pt x="8929" y="330399"/>
                </a:lnTo>
                <a:lnTo>
                  <a:pt x="8929" y="330399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CC65243A-4F1E-48FD-8C84-D4A9C73D65BD}"/>
              </a:ext>
            </a:extLst>
          </p:cNvPr>
          <p:cNvSpPr/>
          <p:nvPr/>
        </p:nvSpPr>
        <p:spPr>
          <a:xfrm>
            <a:off x="3402013" y="3562350"/>
            <a:ext cx="9525" cy="188913"/>
          </a:xfrm>
          <a:custGeom>
            <a:avLst/>
            <a:gdLst/>
            <a:ahLst/>
            <a:cxnLst/>
            <a:rect l="0" t="0" r="0" b="0"/>
            <a:pathLst>
              <a:path w="8931" h="187524">
                <a:moveTo>
                  <a:pt x="8930" y="0"/>
                </a:moveTo>
                <a:lnTo>
                  <a:pt x="8930" y="0"/>
                </a:lnTo>
                <a:lnTo>
                  <a:pt x="8930" y="8930"/>
                </a:lnTo>
                <a:lnTo>
                  <a:pt x="0" y="17859"/>
                </a:lnTo>
                <a:lnTo>
                  <a:pt x="0" y="35719"/>
                </a:lnTo>
                <a:lnTo>
                  <a:pt x="0" y="53578"/>
                </a:lnTo>
                <a:lnTo>
                  <a:pt x="0" y="71437"/>
                </a:lnTo>
                <a:lnTo>
                  <a:pt x="0" y="89297"/>
                </a:lnTo>
                <a:lnTo>
                  <a:pt x="0" y="107156"/>
                </a:lnTo>
                <a:lnTo>
                  <a:pt x="0" y="125016"/>
                </a:lnTo>
                <a:lnTo>
                  <a:pt x="0" y="133945"/>
                </a:lnTo>
                <a:lnTo>
                  <a:pt x="0" y="151805"/>
                </a:lnTo>
                <a:lnTo>
                  <a:pt x="0" y="160734"/>
                </a:lnTo>
                <a:lnTo>
                  <a:pt x="0" y="187523"/>
                </a:lnTo>
                <a:lnTo>
                  <a:pt x="0" y="187523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5478EDD6-7ADA-4199-86A8-2B3CB62D7B9E}"/>
              </a:ext>
            </a:extLst>
          </p:cNvPr>
          <p:cNvSpPr/>
          <p:nvPr/>
        </p:nvSpPr>
        <p:spPr>
          <a:xfrm>
            <a:off x="3517900" y="3438525"/>
            <a:ext cx="169863" cy="17463"/>
          </a:xfrm>
          <a:custGeom>
            <a:avLst/>
            <a:gdLst/>
            <a:ahLst/>
            <a:cxnLst/>
            <a:rect l="0" t="0" r="0" b="0"/>
            <a:pathLst>
              <a:path w="169665" h="17861">
                <a:moveTo>
                  <a:pt x="0" y="17860"/>
                </a:moveTo>
                <a:lnTo>
                  <a:pt x="0" y="8930"/>
                </a:lnTo>
                <a:lnTo>
                  <a:pt x="0" y="8930"/>
                </a:lnTo>
                <a:lnTo>
                  <a:pt x="8930" y="8930"/>
                </a:lnTo>
                <a:lnTo>
                  <a:pt x="17859" y="8930"/>
                </a:lnTo>
                <a:lnTo>
                  <a:pt x="26789" y="8930"/>
                </a:lnTo>
                <a:lnTo>
                  <a:pt x="35719" y="8930"/>
                </a:lnTo>
                <a:lnTo>
                  <a:pt x="53578" y="8930"/>
                </a:lnTo>
                <a:lnTo>
                  <a:pt x="62508" y="8930"/>
                </a:lnTo>
                <a:lnTo>
                  <a:pt x="80367" y="8930"/>
                </a:lnTo>
                <a:lnTo>
                  <a:pt x="98226" y="0"/>
                </a:lnTo>
                <a:lnTo>
                  <a:pt x="107156" y="0"/>
                </a:lnTo>
                <a:lnTo>
                  <a:pt x="125016" y="0"/>
                </a:lnTo>
                <a:lnTo>
                  <a:pt x="142875" y="8930"/>
                </a:lnTo>
                <a:lnTo>
                  <a:pt x="169664" y="8930"/>
                </a:lnTo>
                <a:lnTo>
                  <a:pt x="169664" y="893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270A2FAD-C173-4AFC-A4DF-492750916C70}"/>
              </a:ext>
            </a:extLst>
          </p:cNvPr>
          <p:cNvSpPr/>
          <p:nvPr/>
        </p:nvSpPr>
        <p:spPr>
          <a:xfrm>
            <a:off x="3751263" y="3303588"/>
            <a:ext cx="204787" cy="277812"/>
          </a:xfrm>
          <a:custGeom>
            <a:avLst/>
            <a:gdLst/>
            <a:ahLst/>
            <a:cxnLst/>
            <a:rect l="0" t="0" r="0" b="0"/>
            <a:pathLst>
              <a:path w="205384" h="276821">
                <a:moveTo>
                  <a:pt x="205383" y="62508"/>
                </a:moveTo>
                <a:lnTo>
                  <a:pt x="196453" y="53578"/>
                </a:lnTo>
                <a:lnTo>
                  <a:pt x="196453" y="44648"/>
                </a:lnTo>
                <a:lnTo>
                  <a:pt x="187523" y="35719"/>
                </a:lnTo>
                <a:lnTo>
                  <a:pt x="187523" y="17859"/>
                </a:lnTo>
                <a:lnTo>
                  <a:pt x="178594" y="17859"/>
                </a:lnTo>
                <a:lnTo>
                  <a:pt x="169664" y="8930"/>
                </a:lnTo>
                <a:lnTo>
                  <a:pt x="169664" y="0"/>
                </a:lnTo>
                <a:lnTo>
                  <a:pt x="151804" y="0"/>
                </a:lnTo>
                <a:lnTo>
                  <a:pt x="142875" y="0"/>
                </a:lnTo>
                <a:lnTo>
                  <a:pt x="125015" y="0"/>
                </a:lnTo>
                <a:lnTo>
                  <a:pt x="116086" y="8930"/>
                </a:lnTo>
                <a:lnTo>
                  <a:pt x="98226" y="8930"/>
                </a:lnTo>
                <a:lnTo>
                  <a:pt x="80367" y="17859"/>
                </a:lnTo>
                <a:lnTo>
                  <a:pt x="71437" y="26789"/>
                </a:lnTo>
                <a:lnTo>
                  <a:pt x="53578" y="35719"/>
                </a:lnTo>
                <a:lnTo>
                  <a:pt x="44648" y="44648"/>
                </a:lnTo>
                <a:lnTo>
                  <a:pt x="26789" y="53578"/>
                </a:lnTo>
                <a:lnTo>
                  <a:pt x="17859" y="71437"/>
                </a:lnTo>
                <a:lnTo>
                  <a:pt x="8929" y="80367"/>
                </a:lnTo>
                <a:lnTo>
                  <a:pt x="8929" y="98227"/>
                </a:lnTo>
                <a:lnTo>
                  <a:pt x="0" y="107156"/>
                </a:lnTo>
                <a:lnTo>
                  <a:pt x="0" y="125016"/>
                </a:lnTo>
                <a:lnTo>
                  <a:pt x="0" y="133945"/>
                </a:lnTo>
                <a:lnTo>
                  <a:pt x="8929" y="142875"/>
                </a:lnTo>
                <a:lnTo>
                  <a:pt x="8929" y="151805"/>
                </a:lnTo>
                <a:lnTo>
                  <a:pt x="17859" y="160734"/>
                </a:lnTo>
                <a:lnTo>
                  <a:pt x="26789" y="160734"/>
                </a:lnTo>
                <a:lnTo>
                  <a:pt x="35719" y="160734"/>
                </a:lnTo>
                <a:lnTo>
                  <a:pt x="44648" y="160734"/>
                </a:lnTo>
                <a:lnTo>
                  <a:pt x="53578" y="151805"/>
                </a:lnTo>
                <a:lnTo>
                  <a:pt x="62508" y="151805"/>
                </a:lnTo>
                <a:lnTo>
                  <a:pt x="80367" y="142875"/>
                </a:lnTo>
                <a:lnTo>
                  <a:pt x="89297" y="133945"/>
                </a:lnTo>
                <a:lnTo>
                  <a:pt x="98226" y="125016"/>
                </a:lnTo>
                <a:lnTo>
                  <a:pt x="107156" y="107156"/>
                </a:lnTo>
                <a:lnTo>
                  <a:pt x="116086" y="98227"/>
                </a:lnTo>
                <a:lnTo>
                  <a:pt x="125015" y="89297"/>
                </a:lnTo>
                <a:lnTo>
                  <a:pt x="133945" y="80367"/>
                </a:lnTo>
                <a:lnTo>
                  <a:pt x="142875" y="71437"/>
                </a:lnTo>
                <a:lnTo>
                  <a:pt x="151804" y="62508"/>
                </a:lnTo>
                <a:lnTo>
                  <a:pt x="151804" y="5357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0734" y="44648"/>
                </a:lnTo>
                <a:lnTo>
                  <a:pt x="160734" y="53578"/>
                </a:lnTo>
                <a:lnTo>
                  <a:pt x="160734" y="62508"/>
                </a:lnTo>
                <a:lnTo>
                  <a:pt x="160734" y="71437"/>
                </a:lnTo>
                <a:lnTo>
                  <a:pt x="160734" y="80367"/>
                </a:lnTo>
                <a:lnTo>
                  <a:pt x="160734" y="98227"/>
                </a:lnTo>
                <a:lnTo>
                  <a:pt x="160734" y="116086"/>
                </a:lnTo>
                <a:lnTo>
                  <a:pt x="151804" y="133945"/>
                </a:lnTo>
                <a:lnTo>
                  <a:pt x="151804" y="151805"/>
                </a:lnTo>
                <a:lnTo>
                  <a:pt x="151804" y="178594"/>
                </a:lnTo>
                <a:lnTo>
                  <a:pt x="142875" y="196453"/>
                </a:lnTo>
                <a:lnTo>
                  <a:pt x="142875" y="214312"/>
                </a:lnTo>
                <a:lnTo>
                  <a:pt x="142875" y="232172"/>
                </a:lnTo>
                <a:lnTo>
                  <a:pt x="142875" y="241102"/>
                </a:lnTo>
                <a:lnTo>
                  <a:pt x="142875" y="258961"/>
                </a:lnTo>
                <a:lnTo>
                  <a:pt x="142875" y="267891"/>
                </a:lnTo>
                <a:lnTo>
                  <a:pt x="142875" y="276820"/>
                </a:lnTo>
                <a:lnTo>
                  <a:pt x="142875" y="27682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1AFD13AE-CDE3-4D2A-91BA-2D832DA26B4E}"/>
              </a:ext>
            </a:extLst>
          </p:cNvPr>
          <p:cNvSpPr/>
          <p:nvPr/>
        </p:nvSpPr>
        <p:spPr>
          <a:xfrm>
            <a:off x="4062413" y="3259138"/>
            <a:ext cx="107950" cy="411162"/>
          </a:xfrm>
          <a:custGeom>
            <a:avLst/>
            <a:gdLst/>
            <a:ahLst/>
            <a:cxnLst/>
            <a:rect l="0" t="0" r="0" b="0"/>
            <a:pathLst>
              <a:path w="107157" h="410766">
                <a:moveTo>
                  <a:pt x="17859" y="0"/>
                </a:moveTo>
                <a:lnTo>
                  <a:pt x="26789" y="0"/>
                </a:lnTo>
                <a:lnTo>
                  <a:pt x="35719" y="8929"/>
                </a:lnTo>
                <a:lnTo>
                  <a:pt x="44648" y="8929"/>
                </a:lnTo>
                <a:lnTo>
                  <a:pt x="53578" y="17859"/>
                </a:lnTo>
                <a:lnTo>
                  <a:pt x="71437" y="35718"/>
                </a:lnTo>
                <a:lnTo>
                  <a:pt x="80367" y="44648"/>
                </a:lnTo>
                <a:lnTo>
                  <a:pt x="89297" y="62507"/>
                </a:lnTo>
                <a:lnTo>
                  <a:pt x="98226" y="89296"/>
                </a:lnTo>
                <a:lnTo>
                  <a:pt x="98226" y="107156"/>
                </a:lnTo>
                <a:lnTo>
                  <a:pt x="107156" y="133945"/>
                </a:lnTo>
                <a:lnTo>
                  <a:pt x="107156" y="160734"/>
                </a:lnTo>
                <a:lnTo>
                  <a:pt x="107156" y="178593"/>
                </a:lnTo>
                <a:lnTo>
                  <a:pt x="107156" y="205382"/>
                </a:lnTo>
                <a:lnTo>
                  <a:pt x="98226" y="232171"/>
                </a:lnTo>
                <a:lnTo>
                  <a:pt x="89297" y="258960"/>
                </a:lnTo>
                <a:lnTo>
                  <a:pt x="80367" y="285750"/>
                </a:lnTo>
                <a:lnTo>
                  <a:pt x="71437" y="303609"/>
                </a:lnTo>
                <a:lnTo>
                  <a:pt x="62508" y="330398"/>
                </a:lnTo>
                <a:lnTo>
                  <a:pt x="44648" y="348257"/>
                </a:lnTo>
                <a:lnTo>
                  <a:pt x="35719" y="366117"/>
                </a:lnTo>
                <a:lnTo>
                  <a:pt x="17859" y="383976"/>
                </a:lnTo>
                <a:lnTo>
                  <a:pt x="0" y="410765"/>
                </a:lnTo>
                <a:lnTo>
                  <a:pt x="0" y="410765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5" name="Freeform 54">
            <a:extLst>
              <a:ext uri="{FF2B5EF4-FFF2-40B4-BE49-F238E27FC236}">
                <a16:creationId xmlns:a16="http://schemas.microsoft.com/office/drawing/2014/main" id="{FDD3EB33-AAE8-45BC-92B5-4AB54CFB62EE}"/>
              </a:ext>
            </a:extLst>
          </p:cNvPr>
          <p:cNvSpPr/>
          <p:nvPr/>
        </p:nvSpPr>
        <p:spPr>
          <a:xfrm>
            <a:off x="6224588" y="3768725"/>
            <a:ext cx="177800" cy="150813"/>
          </a:xfrm>
          <a:custGeom>
            <a:avLst/>
            <a:gdLst/>
            <a:ahLst/>
            <a:cxnLst/>
            <a:rect l="0" t="0" r="0" b="0"/>
            <a:pathLst>
              <a:path w="178595" h="151805">
                <a:moveTo>
                  <a:pt x="178594" y="17859"/>
                </a:moveTo>
                <a:lnTo>
                  <a:pt x="178594" y="17859"/>
                </a:lnTo>
                <a:lnTo>
                  <a:pt x="178594" y="17859"/>
                </a:lnTo>
                <a:lnTo>
                  <a:pt x="169664" y="8929"/>
                </a:lnTo>
                <a:lnTo>
                  <a:pt x="169664" y="8929"/>
                </a:lnTo>
                <a:lnTo>
                  <a:pt x="169664" y="8929"/>
                </a:lnTo>
                <a:lnTo>
                  <a:pt x="169664" y="8929"/>
                </a:lnTo>
                <a:lnTo>
                  <a:pt x="160735" y="8929"/>
                </a:lnTo>
                <a:lnTo>
                  <a:pt x="160735" y="8929"/>
                </a:lnTo>
                <a:lnTo>
                  <a:pt x="151805" y="8929"/>
                </a:lnTo>
                <a:lnTo>
                  <a:pt x="142875" y="8929"/>
                </a:lnTo>
                <a:lnTo>
                  <a:pt x="142875" y="8929"/>
                </a:lnTo>
                <a:lnTo>
                  <a:pt x="125016" y="8929"/>
                </a:lnTo>
                <a:lnTo>
                  <a:pt x="125016" y="17859"/>
                </a:lnTo>
                <a:lnTo>
                  <a:pt x="116086" y="17859"/>
                </a:lnTo>
                <a:lnTo>
                  <a:pt x="107156" y="17859"/>
                </a:lnTo>
                <a:lnTo>
                  <a:pt x="98227" y="26789"/>
                </a:lnTo>
                <a:lnTo>
                  <a:pt x="89297" y="26789"/>
                </a:lnTo>
                <a:lnTo>
                  <a:pt x="80367" y="35718"/>
                </a:lnTo>
                <a:lnTo>
                  <a:pt x="71438" y="35718"/>
                </a:lnTo>
                <a:lnTo>
                  <a:pt x="62508" y="44648"/>
                </a:lnTo>
                <a:lnTo>
                  <a:pt x="53578" y="44648"/>
                </a:lnTo>
                <a:lnTo>
                  <a:pt x="44649" y="53578"/>
                </a:lnTo>
                <a:lnTo>
                  <a:pt x="35719" y="62508"/>
                </a:lnTo>
                <a:lnTo>
                  <a:pt x="26789" y="62508"/>
                </a:lnTo>
                <a:lnTo>
                  <a:pt x="17860" y="71437"/>
                </a:lnTo>
                <a:lnTo>
                  <a:pt x="17860" y="80367"/>
                </a:lnTo>
                <a:lnTo>
                  <a:pt x="8930" y="89297"/>
                </a:lnTo>
                <a:lnTo>
                  <a:pt x="8930" y="89297"/>
                </a:lnTo>
                <a:lnTo>
                  <a:pt x="8930" y="98226"/>
                </a:lnTo>
                <a:lnTo>
                  <a:pt x="8930" y="107156"/>
                </a:lnTo>
                <a:lnTo>
                  <a:pt x="0" y="107156"/>
                </a:lnTo>
                <a:lnTo>
                  <a:pt x="8930" y="116086"/>
                </a:lnTo>
                <a:lnTo>
                  <a:pt x="8930" y="116086"/>
                </a:lnTo>
                <a:lnTo>
                  <a:pt x="8930" y="125015"/>
                </a:lnTo>
                <a:lnTo>
                  <a:pt x="17860" y="133945"/>
                </a:lnTo>
                <a:lnTo>
                  <a:pt x="17860" y="133945"/>
                </a:lnTo>
                <a:lnTo>
                  <a:pt x="26789" y="142875"/>
                </a:lnTo>
                <a:lnTo>
                  <a:pt x="35719" y="142875"/>
                </a:lnTo>
                <a:lnTo>
                  <a:pt x="35719" y="142875"/>
                </a:lnTo>
                <a:lnTo>
                  <a:pt x="44649" y="151804"/>
                </a:lnTo>
                <a:lnTo>
                  <a:pt x="53578" y="151804"/>
                </a:lnTo>
                <a:lnTo>
                  <a:pt x="62508" y="151804"/>
                </a:lnTo>
                <a:lnTo>
                  <a:pt x="71438" y="151804"/>
                </a:lnTo>
                <a:lnTo>
                  <a:pt x="80367" y="151804"/>
                </a:lnTo>
                <a:lnTo>
                  <a:pt x="89297" y="151804"/>
                </a:lnTo>
                <a:lnTo>
                  <a:pt x="98227" y="151804"/>
                </a:lnTo>
                <a:lnTo>
                  <a:pt x="107156" y="151804"/>
                </a:lnTo>
                <a:lnTo>
                  <a:pt x="116086" y="151804"/>
                </a:lnTo>
                <a:lnTo>
                  <a:pt x="125016" y="151804"/>
                </a:lnTo>
                <a:lnTo>
                  <a:pt x="133946" y="142875"/>
                </a:lnTo>
                <a:lnTo>
                  <a:pt x="142875" y="142875"/>
                </a:lnTo>
                <a:lnTo>
                  <a:pt x="142875" y="142875"/>
                </a:lnTo>
                <a:lnTo>
                  <a:pt x="151805" y="133945"/>
                </a:lnTo>
                <a:lnTo>
                  <a:pt x="160735" y="133945"/>
                </a:lnTo>
                <a:lnTo>
                  <a:pt x="160735" y="125015"/>
                </a:lnTo>
                <a:lnTo>
                  <a:pt x="160735" y="125015"/>
                </a:lnTo>
                <a:lnTo>
                  <a:pt x="169664" y="116086"/>
                </a:lnTo>
                <a:lnTo>
                  <a:pt x="169664" y="116086"/>
                </a:lnTo>
                <a:lnTo>
                  <a:pt x="169664" y="107156"/>
                </a:lnTo>
                <a:lnTo>
                  <a:pt x="169664" y="98226"/>
                </a:lnTo>
                <a:lnTo>
                  <a:pt x="169664" y="89297"/>
                </a:lnTo>
                <a:lnTo>
                  <a:pt x="169664" y="89297"/>
                </a:lnTo>
                <a:lnTo>
                  <a:pt x="169664" y="80367"/>
                </a:lnTo>
                <a:lnTo>
                  <a:pt x="169664" y="71437"/>
                </a:lnTo>
                <a:lnTo>
                  <a:pt x="169664" y="62508"/>
                </a:lnTo>
                <a:lnTo>
                  <a:pt x="160735" y="62508"/>
                </a:lnTo>
                <a:lnTo>
                  <a:pt x="160735" y="53578"/>
                </a:lnTo>
                <a:lnTo>
                  <a:pt x="160735" y="44648"/>
                </a:lnTo>
                <a:lnTo>
                  <a:pt x="151805" y="35718"/>
                </a:lnTo>
                <a:lnTo>
                  <a:pt x="151805" y="35718"/>
                </a:lnTo>
                <a:lnTo>
                  <a:pt x="142875" y="26789"/>
                </a:lnTo>
                <a:lnTo>
                  <a:pt x="142875" y="17859"/>
                </a:lnTo>
                <a:lnTo>
                  <a:pt x="133946" y="17859"/>
                </a:lnTo>
                <a:lnTo>
                  <a:pt x="125016" y="8929"/>
                </a:lnTo>
                <a:lnTo>
                  <a:pt x="125016" y="8929"/>
                </a:lnTo>
                <a:lnTo>
                  <a:pt x="116086" y="0"/>
                </a:lnTo>
                <a:lnTo>
                  <a:pt x="116086" y="0"/>
                </a:lnTo>
                <a:lnTo>
                  <a:pt x="107156" y="0"/>
                </a:lnTo>
                <a:lnTo>
                  <a:pt x="98227" y="0"/>
                </a:lnTo>
                <a:lnTo>
                  <a:pt x="89297" y="0"/>
                </a:lnTo>
                <a:lnTo>
                  <a:pt x="89297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6" name="Freeform 55">
            <a:extLst>
              <a:ext uri="{FF2B5EF4-FFF2-40B4-BE49-F238E27FC236}">
                <a16:creationId xmlns:a16="http://schemas.microsoft.com/office/drawing/2014/main" id="{DB3C65FD-E123-4091-930F-8F8F2D0F2F87}"/>
              </a:ext>
            </a:extLst>
          </p:cNvPr>
          <p:cNvSpPr/>
          <p:nvPr/>
        </p:nvSpPr>
        <p:spPr>
          <a:xfrm>
            <a:off x="7197725" y="3749675"/>
            <a:ext cx="222250" cy="179388"/>
          </a:xfrm>
          <a:custGeom>
            <a:avLst/>
            <a:gdLst/>
            <a:ahLst/>
            <a:cxnLst/>
            <a:rect l="0" t="0" r="0" b="0"/>
            <a:pathLst>
              <a:path w="223243" h="178595">
                <a:moveTo>
                  <a:pt x="187524" y="17860"/>
                </a:moveTo>
                <a:lnTo>
                  <a:pt x="178594" y="17860"/>
                </a:lnTo>
                <a:lnTo>
                  <a:pt x="169664" y="8930"/>
                </a:lnTo>
                <a:lnTo>
                  <a:pt x="160735" y="8930"/>
                </a:lnTo>
                <a:lnTo>
                  <a:pt x="160735" y="0"/>
                </a:lnTo>
                <a:lnTo>
                  <a:pt x="151805" y="0"/>
                </a:lnTo>
                <a:lnTo>
                  <a:pt x="142875" y="0"/>
                </a:lnTo>
                <a:lnTo>
                  <a:pt x="133945" y="0"/>
                </a:lnTo>
                <a:lnTo>
                  <a:pt x="125016" y="8930"/>
                </a:lnTo>
                <a:lnTo>
                  <a:pt x="116086" y="8930"/>
                </a:lnTo>
                <a:lnTo>
                  <a:pt x="107156" y="17860"/>
                </a:lnTo>
                <a:lnTo>
                  <a:pt x="89297" y="17860"/>
                </a:lnTo>
                <a:lnTo>
                  <a:pt x="80367" y="26789"/>
                </a:lnTo>
                <a:lnTo>
                  <a:pt x="71438" y="26789"/>
                </a:lnTo>
                <a:lnTo>
                  <a:pt x="62508" y="35719"/>
                </a:lnTo>
                <a:lnTo>
                  <a:pt x="53578" y="44649"/>
                </a:lnTo>
                <a:lnTo>
                  <a:pt x="44649" y="44649"/>
                </a:lnTo>
                <a:lnTo>
                  <a:pt x="35719" y="53578"/>
                </a:lnTo>
                <a:lnTo>
                  <a:pt x="26789" y="62508"/>
                </a:lnTo>
                <a:lnTo>
                  <a:pt x="17860" y="71438"/>
                </a:lnTo>
                <a:lnTo>
                  <a:pt x="8930" y="80368"/>
                </a:lnTo>
                <a:lnTo>
                  <a:pt x="0" y="89297"/>
                </a:lnTo>
                <a:lnTo>
                  <a:pt x="0" y="98227"/>
                </a:lnTo>
                <a:lnTo>
                  <a:pt x="0" y="107157"/>
                </a:lnTo>
                <a:lnTo>
                  <a:pt x="0" y="116086"/>
                </a:lnTo>
                <a:lnTo>
                  <a:pt x="0" y="125016"/>
                </a:lnTo>
                <a:lnTo>
                  <a:pt x="0" y="133946"/>
                </a:lnTo>
                <a:lnTo>
                  <a:pt x="0" y="133946"/>
                </a:lnTo>
                <a:lnTo>
                  <a:pt x="8930" y="142875"/>
                </a:lnTo>
                <a:lnTo>
                  <a:pt x="17860" y="151805"/>
                </a:lnTo>
                <a:lnTo>
                  <a:pt x="26789" y="160735"/>
                </a:lnTo>
                <a:lnTo>
                  <a:pt x="35719" y="160735"/>
                </a:lnTo>
                <a:lnTo>
                  <a:pt x="44649" y="169664"/>
                </a:lnTo>
                <a:lnTo>
                  <a:pt x="53578" y="169664"/>
                </a:lnTo>
                <a:lnTo>
                  <a:pt x="71438" y="178594"/>
                </a:lnTo>
                <a:lnTo>
                  <a:pt x="80367" y="178594"/>
                </a:lnTo>
                <a:lnTo>
                  <a:pt x="89297" y="178594"/>
                </a:lnTo>
                <a:lnTo>
                  <a:pt x="107156" y="178594"/>
                </a:lnTo>
                <a:lnTo>
                  <a:pt x="116086" y="178594"/>
                </a:lnTo>
                <a:lnTo>
                  <a:pt x="133945" y="178594"/>
                </a:lnTo>
                <a:lnTo>
                  <a:pt x="142875" y="178594"/>
                </a:lnTo>
                <a:lnTo>
                  <a:pt x="151805" y="178594"/>
                </a:lnTo>
                <a:lnTo>
                  <a:pt x="160735" y="178594"/>
                </a:lnTo>
                <a:lnTo>
                  <a:pt x="178594" y="178594"/>
                </a:lnTo>
                <a:lnTo>
                  <a:pt x="187524" y="169664"/>
                </a:lnTo>
                <a:lnTo>
                  <a:pt x="196453" y="169664"/>
                </a:lnTo>
                <a:lnTo>
                  <a:pt x="196453" y="160735"/>
                </a:lnTo>
                <a:lnTo>
                  <a:pt x="205383" y="160735"/>
                </a:lnTo>
                <a:lnTo>
                  <a:pt x="214313" y="151805"/>
                </a:lnTo>
                <a:lnTo>
                  <a:pt x="214313" y="142875"/>
                </a:lnTo>
                <a:lnTo>
                  <a:pt x="223242" y="133946"/>
                </a:lnTo>
                <a:lnTo>
                  <a:pt x="223242" y="133946"/>
                </a:lnTo>
                <a:lnTo>
                  <a:pt x="223242" y="125016"/>
                </a:lnTo>
                <a:lnTo>
                  <a:pt x="223242" y="116086"/>
                </a:lnTo>
                <a:lnTo>
                  <a:pt x="223242" y="107157"/>
                </a:lnTo>
                <a:lnTo>
                  <a:pt x="223242" y="98227"/>
                </a:lnTo>
                <a:lnTo>
                  <a:pt x="223242" y="89297"/>
                </a:lnTo>
                <a:lnTo>
                  <a:pt x="223242" y="80368"/>
                </a:lnTo>
                <a:lnTo>
                  <a:pt x="214313" y="71438"/>
                </a:lnTo>
                <a:lnTo>
                  <a:pt x="205383" y="62508"/>
                </a:lnTo>
                <a:lnTo>
                  <a:pt x="196453" y="53578"/>
                </a:lnTo>
                <a:lnTo>
                  <a:pt x="187524" y="44649"/>
                </a:lnTo>
                <a:lnTo>
                  <a:pt x="169664" y="35719"/>
                </a:lnTo>
                <a:lnTo>
                  <a:pt x="160735" y="35719"/>
                </a:lnTo>
                <a:lnTo>
                  <a:pt x="142875" y="26789"/>
                </a:lnTo>
                <a:lnTo>
                  <a:pt x="125016" y="26789"/>
                </a:lnTo>
                <a:lnTo>
                  <a:pt x="125016" y="2678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7" name="Freeform 56">
            <a:extLst>
              <a:ext uri="{FF2B5EF4-FFF2-40B4-BE49-F238E27FC236}">
                <a16:creationId xmlns:a16="http://schemas.microsoft.com/office/drawing/2014/main" id="{3C78B5B6-22F6-44E4-B6DE-B2EF91B553BF}"/>
              </a:ext>
            </a:extLst>
          </p:cNvPr>
          <p:cNvSpPr/>
          <p:nvPr/>
        </p:nvSpPr>
        <p:spPr>
          <a:xfrm>
            <a:off x="2751138" y="3813175"/>
            <a:ext cx="71437" cy="374650"/>
          </a:xfrm>
          <a:custGeom>
            <a:avLst/>
            <a:gdLst/>
            <a:ahLst/>
            <a:cxnLst/>
            <a:rect l="0" t="0" r="0" b="0"/>
            <a:pathLst>
              <a:path w="71438" h="375048">
                <a:moveTo>
                  <a:pt x="71437" y="0"/>
                </a:moveTo>
                <a:lnTo>
                  <a:pt x="62508" y="0"/>
                </a:lnTo>
                <a:lnTo>
                  <a:pt x="44648" y="17860"/>
                </a:lnTo>
                <a:lnTo>
                  <a:pt x="35719" y="35719"/>
                </a:lnTo>
                <a:lnTo>
                  <a:pt x="26789" y="44649"/>
                </a:lnTo>
                <a:lnTo>
                  <a:pt x="17859" y="62508"/>
                </a:lnTo>
                <a:lnTo>
                  <a:pt x="8929" y="80367"/>
                </a:lnTo>
                <a:lnTo>
                  <a:pt x="8929" y="89297"/>
                </a:lnTo>
                <a:lnTo>
                  <a:pt x="0" y="116086"/>
                </a:lnTo>
                <a:lnTo>
                  <a:pt x="0" y="133945"/>
                </a:lnTo>
                <a:lnTo>
                  <a:pt x="0" y="151805"/>
                </a:lnTo>
                <a:lnTo>
                  <a:pt x="0" y="178594"/>
                </a:lnTo>
                <a:lnTo>
                  <a:pt x="0" y="196453"/>
                </a:lnTo>
                <a:lnTo>
                  <a:pt x="0" y="214313"/>
                </a:lnTo>
                <a:lnTo>
                  <a:pt x="0" y="232172"/>
                </a:lnTo>
                <a:lnTo>
                  <a:pt x="0" y="258961"/>
                </a:lnTo>
                <a:lnTo>
                  <a:pt x="0" y="276820"/>
                </a:lnTo>
                <a:lnTo>
                  <a:pt x="8929" y="285750"/>
                </a:lnTo>
                <a:lnTo>
                  <a:pt x="8929" y="303610"/>
                </a:lnTo>
                <a:lnTo>
                  <a:pt x="17859" y="321469"/>
                </a:lnTo>
                <a:lnTo>
                  <a:pt x="26789" y="330399"/>
                </a:lnTo>
                <a:lnTo>
                  <a:pt x="26789" y="339328"/>
                </a:lnTo>
                <a:lnTo>
                  <a:pt x="35719" y="348258"/>
                </a:lnTo>
                <a:lnTo>
                  <a:pt x="44648" y="357188"/>
                </a:lnTo>
                <a:lnTo>
                  <a:pt x="44648" y="366117"/>
                </a:lnTo>
                <a:lnTo>
                  <a:pt x="53578" y="375047"/>
                </a:lnTo>
                <a:lnTo>
                  <a:pt x="53578" y="37504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8" name="Freeform 57">
            <a:extLst>
              <a:ext uri="{FF2B5EF4-FFF2-40B4-BE49-F238E27FC236}">
                <a16:creationId xmlns:a16="http://schemas.microsoft.com/office/drawing/2014/main" id="{CD2FB1FB-6D83-4759-B8E3-894F30169164}"/>
              </a:ext>
            </a:extLst>
          </p:cNvPr>
          <p:cNvSpPr/>
          <p:nvPr/>
        </p:nvSpPr>
        <p:spPr>
          <a:xfrm>
            <a:off x="2847975" y="3973513"/>
            <a:ext cx="134938" cy="36512"/>
          </a:xfrm>
          <a:custGeom>
            <a:avLst/>
            <a:gdLst/>
            <a:ahLst/>
            <a:cxnLst/>
            <a:rect l="0" t="0" r="0" b="0"/>
            <a:pathLst>
              <a:path w="133947" h="35719">
                <a:moveTo>
                  <a:pt x="0" y="35718"/>
                </a:moveTo>
                <a:lnTo>
                  <a:pt x="0" y="35718"/>
                </a:lnTo>
                <a:lnTo>
                  <a:pt x="0" y="35718"/>
                </a:lnTo>
                <a:lnTo>
                  <a:pt x="0" y="35718"/>
                </a:lnTo>
                <a:lnTo>
                  <a:pt x="8930" y="35718"/>
                </a:lnTo>
                <a:lnTo>
                  <a:pt x="17860" y="26789"/>
                </a:lnTo>
                <a:lnTo>
                  <a:pt x="26789" y="26789"/>
                </a:lnTo>
                <a:lnTo>
                  <a:pt x="35719" y="26789"/>
                </a:lnTo>
                <a:lnTo>
                  <a:pt x="53578" y="17859"/>
                </a:lnTo>
                <a:lnTo>
                  <a:pt x="62508" y="17859"/>
                </a:lnTo>
                <a:lnTo>
                  <a:pt x="80368" y="8929"/>
                </a:lnTo>
                <a:lnTo>
                  <a:pt x="89297" y="8929"/>
                </a:lnTo>
                <a:lnTo>
                  <a:pt x="98227" y="8929"/>
                </a:lnTo>
                <a:lnTo>
                  <a:pt x="107157" y="0"/>
                </a:lnTo>
                <a:lnTo>
                  <a:pt x="133946" y="0"/>
                </a:lnTo>
                <a:lnTo>
                  <a:pt x="133946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9" name="Freeform 58">
            <a:extLst>
              <a:ext uri="{FF2B5EF4-FFF2-40B4-BE49-F238E27FC236}">
                <a16:creationId xmlns:a16="http://schemas.microsoft.com/office/drawing/2014/main" id="{55934FE6-A132-4166-BDF7-8B83A83887F8}"/>
              </a:ext>
            </a:extLst>
          </p:cNvPr>
          <p:cNvSpPr/>
          <p:nvPr/>
        </p:nvSpPr>
        <p:spPr>
          <a:xfrm>
            <a:off x="2990850" y="3830638"/>
            <a:ext cx="125413" cy="241300"/>
          </a:xfrm>
          <a:custGeom>
            <a:avLst/>
            <a:gdLst/>
            <a:ahLst/>
            <a:cxnLst/>
            <a:rect l="0" t="0" r="0" b="0"/>
            <a:pathLst>
              <a:path w="125017" h="241102">
                <a:moveTo>
                  <a:pt x="35719" y="35718"/>
                </a:moveTo>
                <a:lnTo>
                  <a:pt x="35719" y="35718"/>
                </a:lnTo>
                <a:lnTo>
                  <a:pt x="35719" y="26789"/>
                </a:lnTo>
                <a:lnTo>
                  <a:pt x="35719" y="17859"/>
                </a:lnTo>
                <a:lnTo>
                  <a:pt x="35719" y="8929"/>
                </a:lnTo>
                <a:lnTo>
                  <a:pt x="44649" y="8929"/>
                </a:lnTo>
                <a:lnTo>
                  <a:pt x="53578" y="0"/>
                </a:lnTo>
                <a:lnTo>
                  <a:pt x="62508" y="0"/>
                </a:lnTo>
                <a:lnTo>
                  <a:pt x="71438" y="0"/>
                </a:lnTo>
                <a:lnTo>
                  <a:pt x="80368" y="0"/>
                </a:lnTo>
                <a:lnTo>
                  <a:pt x="89297" y="0"/>
                </a:lnTo>
                <a:lnTo>
                  <a:pt x="98227" y="8929"/>
                </a:lnTo>
                <a:lnTo>
                  <a:pt x="107157" y="8929"/>
                </a:lnTo>
                <a:lnTo>
                  <a:pt x="107157" y="17859"/>
                </a:lnTo>
                <a:lnTo>
                  <a:pt x="116086" y="26789"/>
                </a:lnTo>
                <a:lnTo>
                  <a:pt x="125016" y="35718"/>
                </a:lnTo>
                <a:lnTo>
                  <a:pt x="125016" y="44648"/>
                </a:lnTo>
                <a:lnTo>
                  <a:pt x="125016" y="53578"/>
                </a:lnTo>
                <a:lnTo>
                  <a:pt x="125016" y="71437"/>
                </a:lnTo>
                <a:lnTo>
                  <a:pt x="125016" y="80367"/>
                </a:lnTo>
                <a:lnTo>
                  <a:pt x="116086" y="98226"/>
                </a:lnTo>
                <a:lnTo>
                  <a:pt x="116086" y="116085"/>
                </a:lnTo>
                <a:lnTo>
                  <a:pt x="107157" y="133945"/>
                </a:lnTo>
                <a:lnTo>
                  <a:pt x="98227" y="142875"/>
                </a:lnTo>
                <a:lnTo>
                  <a:pt x="89297" y="160734"/>
                </a:lnTo>
                <a:lnTo>
                  <a:pt x="80368" y="178593"/>
                </a:lnTo>
                <a:lnTo>
                  <a:pt x="62508" y="187523"/>
                </a:lnTo>
                <a:lnTo>
                  <a:pt x="53578" y="205382"/>
                </a:lnTo>
                <a:lnTo>
                  <a:pt x="44649" y="214312"/>
                </a:lnTo>
                <a:lnTo>
                  <a:pt x="35719" y="214312"/>
                </a:lnTo>
                <a:lnTo>
                  <a:pt x="26789" y="223242"/>
                </a:lnTo>
                <a:lnTo>
                  <a:pt x="17860" y="223242"/>
                </a:lnTo>
                <a:lnTo>
                  <a:pt x="17860" y="232171"/>
                </a:lnTo>
                <a:lnTo>
                  <a:pt x="8930" y="223242"/>
                </a:lnTo>
                <a:lnTo>
                  <a:pt x="0" y="223242"/>
                </a:lnTo>
                <a:lnTo>
                  <a:pt x="0" y="223242"/>
                </a:lnTo>
                <a:lnTo>
                  <a:pt x="0" y="214312"/>
                </a:lnTo>
                <a:lnTo>
                  <a:pt x="0" y="214312"/>
                </a:lnTo>
                <a:lnTo>
                  <a:pt x="0" y="205382"/>
                </a:lnTo>
                <a:lnTo>
                  <a:pt x="8930" y="196453"/>
                </a:lnTo>
                <a:lnTo>
                  <a:pt x="8930" y="187523"/>
                </a:lnTo>
                <a:lnTo>
                  <a:pt x="17860" y="178593"/>
                </a:lnTo>
                <a:lnTo>
                  <a:pt x="17860" y="169664"/>
                </a:lnTo>
                <a:lnTo>
                  <a:pt x="26789" y="169664"/>
                </a:lnTo>
                <a:lnTo>
                  <a:pt x="35719" y="169664"/>
                </a:lnTo>
                <a:lnTo>
                  <a:pt x="44649" y="160734"/>
                </a:lnTo>
                <a:lnTo>
                  <a:pt x="53578" y="160734"/>
                </a:lnTo>
                <a:lnTo>
                  <a:pt x="53578" y="169664"/>
                </a:lnTo>
                <a:lnTo>
                  <a:pt x="62508" y="169664"/>
                </a:lnTo>
                <a:lnTo>
                  <a:pt x="71438" y="178593"/>
                </a:lnTo>
                <a:lnTo>
                  <a:pt x="80368" y="178593"/>
                </a:lnTo>
                <a:lnTo>
                  <a:pt x="80368" y="187523"/>
                </a:lnTo>
                <a:lnTo>
                  <a:pt x="89297" y="196453"/>
                </a:lnTo>
                <a:lnTo>
                  <a:pt x="98227" y="196453"/>
                </a:lnTo>
                <a:lnTo>
                  <a:pt x="98227" y="205382"/>
                </a:lnTo>
                <a:lnTo>
                  <a:pt x="107157" y="214312"/>
                </a:lnTo>
                <a:lnTo>
                  <a:pt x="107157" y="223242"/>
                </a:lnTo>
                <a:lnTo>
                  <a:pt x="116086" y="232171"/>
                </a:lnTo>
                <a:lnTo>
                  <a:pt x="125016" y="241101"/>
                </a:lnTo>
                <a:lnTo>
                  <a:pt x="125016" y="24110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0" name="Freeform 59">
            <a:extLst>
              <a:ext uri="{FF2B5EF4-FFF2-40B4-BE49-F238E27FC236}">
                <a16:creationId xmlns:a16="http://schemas.microsoft.com/office/drawing/2014/main" id="{34A92C1F-030C-4D56-9FD7-7E5350DD7F94}"/>
              </a:ext>
            </a:extLst>
          </p:cNvPr>
          <p:cNvSpPr/>
          <p:nvPr/>
        </p:nvSpPr>
        <p:spPr>
          <a:xfrm>
            <a:off x="3224213" y="4010025"/>
            <a:ext cx="17462" cy="123825"/>
          </a:xfrm>
          <a:custGeom>
            <a:avLst/>
            <a:gdLst/>
            <a:ahLst/>
            <a:cxnLst/>
            <a:rect l="0" t="0" r="0" b="0"/>
            <a:pathLst>
              <a:path w="17861" h="125017">
                <a:moveTo>
                  <a:pt x="17860" y="0"/>
                </a:moveTo>
                <a:lnTo>
                  <a:pt x="8930" y="8930"/>
                </a:lnTo>
                <a:lnTo>
                  <a:pt x="8930" y="8930"/>
                </a:lnTo>
                <a:lnTo>
                  <a:pt x="8930" y="17860"/>
                </a:lnTo>
                <a:lnTo>
                  <a:pt x="0" y="26789"/>
                </a:lnTo>
                <a:lnTo>
                  <a:pt x="0" y="35719"/>
                </a:lnTo>
                <a:lnTo>
                  <a:pt x="0" y="44649"/>
                </a:lnTo>
                <a:lnTo>
                  <a:pt x="0" y="62508"/>
                </a:lnTo>
                <a:lnTo>
                  <a:pt x="0" y="71438"/>
                </a:lnTo>
                <a:lnTo>
                  <a:pt x="0" y="89297"/>
                </a:lnTo>
                <a:lnTo>
                  <a:pt x="8930" y="98227"/>
                </a:lnTo>
                <a:lnTo>
                  <a:pt x="8930" y="107157"/>
                </a:lnTo>
                <a:lnTo>
                  <a:pt x="8930" y="125016"/>
                </a:lnTo>
                <a:lnTo>
                  <a:pt x="8930" y="12501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1" name="Freeform 60">
            <a:extLst>
              <a:ext uri="{FF2B5EF4-FFF2-40B4-BE49-F238E27FC236}">
                <a16:creationId xmlns:a16="http://schemas.microsoft.com/office/drawing/2014/main" id="{F04AE958-0E8D-4B8F-A083-04549315EB7C}"/>
              </a:ext>
            </a:extLst>
          </p:cNvPr>
          <p:cNvSpPr/>
          <p:nvPr/>
        </p:nvSpPr>
        <p:spPr>
          <a:xfrm>
            <a:off x="3313113" y="3875088"/>
            <a:ext cx="88900" cy="187325"/>
          </a:xfrm>
          <a:custGeom>
            <a:avLst/>
            <a:gdLst/>
            <a:ahLst/>
            <a:cxnLst/>
            <a:rect l="0" t="0" r="0" b="0"/>
            <a:pathLst>
              <a:path w="89298" h="187524">
                <a:moveTo>
                  <a:pt x="17859" y="8930"/>
                </a:moveTo>
                <a:lnTo>
                  <a:pt x="17859" y="8930"/>
                </a:lnTo>
                <a:lnTo>
                  <a:pt x="8930" y="8930"/>
                </a:lnTo>
                <a:lnTo>
                  <a:pt x="8930" y="8930"/>
                </a:lnTo>
                <a:lnTo>
                  <a:pt x="8930" y="17859"/>
                </a:lnTo>
                <a:lnTo>
                  <a:pt x="8930" y="26789"/>
                </a:lnTo>
                <a:lnTo>
                  <a:pt x="0" y="44648"/>
                </a:lnTo>
                <a:lnTo>
                  <a:pt x="0" y="53578"/>
                </a:lnTo>
                <a:lnTo>
                  <a:pt x="0" y="71437"/>
                </a:lnTo>
                <a:lnTo>
                  <a:pt x="0" y="89297"/>
                </a:lnTo>
                <a:lnTo>
                  <a:pt x="0" y="107156"/>
                </a:lnTo>
                <a:lnTo>
                  <a:pt x="0" y="125016"/>
                </a:lnTo>
                <a:lnTo>
                  <a:pt x="0" y="133945"/>
                </a:lnTo>
                <a:lnTo>
                  <a:pt x="0" y="151805"/>
                </a:lnTo>
                <a:lnTo>
                  <a:pt x="0" y="160734"/>
                </a:lnTo>
                <a:lnTo>
                  <a:pt x="8930" y="169664"/>
                </a:lnTo>
                <a:lnTo>
                  <a:pt x="17859" y="178594"/>
                </a:lnTo>
                <a:lnTo>
                  <a:pt x="17859" y="178594"/>
                </a:lnTo>
                <a:lnTo>
                  <a:pt x="26789" y="187523"/>
                </a:lnTo>
                <a:lnTo>
                  <a:pt x="35719" y="187523"/>
                </a:lnTo>
                <a:lnTo>
                  <a:pt x="44649" y="187523"/>
                </a:lnTo>
                <a:lnTo>
                  <a:pt x="44649" y="178594"/>
                </a:lnTo>
                <a:lnTo>
                  <a:pt x="53578" y="178594"/>
                </a:lnTo>
                <a:lnTo>
                  <a:pt x="62508" y="169664"/>
                </a:lnTo>
                <a:lnTo>
                  <a:pt x="71438" y="160734"/>
                </a:lnTo>
                <a:lnTo>
                  <a:pt x="71438" y="142875"/>
                </a:lnTo>
                <a:lnTo>
                  <a:pt x="80367" y="133945"/>
                </a:lnTo>
                <a:lnTo>
                  <a:pt x="80367" y="125016"/>
                </a:lnTo>
                <a:lnTo>
                  <a:pt x="89297" y="107156"/>
                </a:lnTo>
                <a:lnTo>
                  <a:pt x="89297" y="98227"/>
                </a:lnTo>
                <a:lnTo>
                  <a:pt x="89297" y="89297"/>
                </a:lnTo>
                <a:lnTo>
                  <a:pt x="80367" y="71437"/>
                </a:lnTo>
                <a:lnTo>
                  <a:pt x="71438" y="62508"/>
                </a:lnTo>
                <a:lnTo>
                  <a:pt x="71438" y="44648"/>
                </a:lnTo>
                <a:lnTo>
                  <a:pt x="62508" y="35719"/>
                </a:lnTo>
                <a:lnTo>
                  <a:pt x="53578" y="26789"/>
                </a:lnTo>
                <a:lnTo>
                  <a:pt x="44649" y="26789"/>
                </a:lnTo>
                <a:lnTo>
                  <a:pt x="35719" y="17859"/>
                </a:lnTo>
                <a:lnTo>
                  <a:pt x="26789" y="8930"/>
                </a:lnTo>
                <a:lnTo>
                  <a:pt x="17859" y="8930"/>
                </a:lnTo>
                <a:lnTo>
                  <a:pt x="8930" y="0"/>
                </a:lnTo>
                <a:lnTo>
                  <a:pt x="8930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2" name="Freeform 61">
            <a:extLst>
              <a:ext uri="{FF2B5EF4-FFF2-40B4-BE49-F238E27FC236}">
                <a16:creationId xmlns:a16="http://schemas.microsoft.com/office/drawing/2014/main" id="{9F8378CB-3770-4830-A7AC-1F691D43E4FC}"/>
              </a:ext>
            </a:extLst>
          </p:cNvPr>
          <p:cNvSpPr/>
          <p:nvPr/>
        </p:nvSpPr>
        <p:spPr>
          <a:xfrm>
            <a:off x="3438525" y="3813175"/>
            <a:ext cx="106363" cy="320675"/>
          </a:xfrm>
          <a:custGeom>
            <a:avLst/>
            <a:gdLst/>
            <a:ahLst/>
            <a:cxnLst/>
            <a:rect l="0" t="0" r="0" b="0"/>
            <a:pathLst>
              <a:path w="107157" h="321470">
                <a:moveTo>
                  <a:pt x="0" y="0"/>
                </a:moveTo>
                <a:lnTo>
                  <a:pt x="0" y="0"/>
                </a:lnTo>
                <a:lnTo>
                  <a:pt x="8929" y="17860"/>
                </a:lnTo>
                <a:lnTo>
                  <a:pt x="17859" y="17860"/>
                </a:lnTo>
                <a:lnTo>
                  <a:pt x="26789" y="35719"/>
                </a:lnTo>
                <a:lnTo>
                  <a:pt x="35718" y="44649"/>
                </a:lnTo>
                <a:lnTo>
                  <a:pt x="44648" y="53578"/>
                </a:lnTo>
                <a:lnTo>
                  <a:pt x="53578" y="71438"/>
                </a:lnTo>
                <a:lnTo>
                  <a:pt x="62508" y="80367"/>
                </a:lnTo>
                <a:lnTo>
                  <a:pt x="71437" y="98227"/>
                </a:lnTo>
                <a:lnTo>
                  <a:pt x="89297" y="116086"/>
                </a:lnTo>
                <a:lnTo>
                  <a:pt x="89297" y="133945"/>
                </a:lnTo>
                <a:lnTo>
                  <a:pt x="98226" y="151805"/>
                </a:lnTo>
                <a:lnTo>
                  <a:pt x="107156" y="169664"/>
                </a:lnTo>
                <a:lnTo>
                  <a:pt x="107156" y="178594"/>
                </a:lnTo>
                <a:lnTo>
                  <a:pt x="107156" y="196453"/>
                </a:lnTo>
                <a:lnTo>
                  <a:pt x="107156" y="214313"/>
                </a:lnTo>
                <a:lnTo>
                  <a:pt x="107156" y="223242"/>
                </a:lnTo>
                <a:lnTo>
                  <a:pt x="107156" y="232172"/>
                </a:lnTo>
                <a:lnTo>
                  <a:pt x="98226" y="250031"/>
                </a:lnTo>
                <a:lnTo>
                  <a:pt x="98226" y="258961"/>
                </a:lnTo>
                <a:lnTo>
                  <a:pt x="89297" y="267891"/>
                </a:lnTo>
                <a:lnTo>
                  <a:pt x="80367" y="276820"/>
                </a:lnTo>
                <a:lnTo>
                  <a:pt x="71437" y="285750"/>
                </a:lnTo>
                <a:lnTo>
                  <a:pt x="62508" y="294680"/>
                </a:lnTo>
                <a:lnTo>
                  <a:pt x="53578" y="303610"/>
                </a:lnTo>
                <a:lnTo>
                  <a:pt x="44648" y="312539"/>
                </a:lnTo>
                <a:lnTo>
                  <a:pt x="35718" y="312539"/>
                </a:lnTo>
                <a:lnTo>
                  <a:pt x="17859" y="321469"/>
                </a:lnTo>
                <a:lnTo>
                  <a:pt x="17859" y="321469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3" name="Freeform 62">
            <a:extLst>
              <a:ext uri="{FF2B5EF4-FFF2-40B4-BE49-F238E27FC236}">
                <a16:creationId xmlns:a16="http://schemas.microsoft.com/office/drawing/2014/main" id="{EF287DBA-9703-4EF9-A74A-C40B448941F2}"/>
              </a:ext>
            </a:extLst>
          </p:cNvPr>
          <p:cNvSpPr/>
          <p:nvPr/>
        </p:nvSpPr>
        <p:spPr>
          <a:xfrm>
            <a:off x="3714750" y="3768725"/>
            <a:ext cx="125413" cy="436563"/>
          </a:xfrm>
          <a:custGeom>
            <a:avLst/>
            <a:gdLst/>
            <a:ahLst/>
            <a:cxnLst/>
            <a:rect l="0" t="0" r="0" b="0"/>
            <a:pathLst>
              <a:path w="125017" h="437555">
                <a:moveTo>
                  <a:pt x="125016" y="0"/>
                </a:moveTo>
                <a:lnTo>
                  <a:pt x="116086" y="8929"/>
                </a:lnTo>
                <a:lnTo>
                  <a:pt x="98227" y="17859"/>
                </a:lnTo>
                <a:lnTo>
                  <a:pt x="89297" y="35718"/>
                </a:lnTo>
                <a:lnTo>
                  <a:pt x="71438" y="44648"/>
                </a:lnTo>
                <a:lnTo>
                  <a:pt x="62508" y="62508"/>
                </a:lnTo>
                <a:lnTo>
                  <a:pt x="53578" y="80367"/>
                </a:lnTo>
                <a:lnTo>
                  <a:pt x="44648" y="107156"/>
                </a:lnTo>
                <a:lnTo>
                  <a:pt x="35719" y="125015"/>
                </a:lnTo>
                <a:lnTo>
                  <a:pt x="26789" y="151804"/>
                </a:lnTo>
                <a:lnTo>
                  <a:pt x="17859" y="178593"/>
                </a:lnTo>
                <a:lnTo>
                  <a:pt x="17859" y="205383"/>
                </a:lnTo>
                <a:lnTo>
                  <a:pt x="8930" y="232172"/>
                </a:lnTo>
                <a:lnTo>
                  <a:pt x="0" y="258961"/>
                </a:lnTo>
                <a:lnTo>
                  <a:pt x="0" y="276820"/>
                </a:lnTo>
                <a:lnTo>
                  <a:pt x="0" y="303609"/>
                </a:lnTo>
                <a:lnTo>
                  <a:pt x="0" y="330398"/>
                </a:lnTo>
                <a:lnTo>
                  <a:pt x="0" y="348258"/>
                </a:lnTo>
                <a:lnTo>
                  <a:pt x="0" y="366117"/>
                </a:lnTo>
                <a:lnTo>
                  <a:pt x="8930" y="383976"/>
                </a:lnTo>
                <a:lnTo>
                  <a:pt x="17859" y="401836"/>
                </a:lnTo>
                <a:lnTo>
                  <a:pt x="26789" y="410765"/>
                </a:lnTo>
                <a:lnTo>
                  <a:pt x="35719" y="419695"/>
                </a:lnTo>
                <a:lnTo>
                  <a:pt x="44648" y="428625"/>
                </a:lnTo>
                <a:lnTo>
                  <a:pt x="62508" y="437554"/>
                </a:lnTo>
                <a:lnTo>
                  <a:pt x="62508" y="43755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0" name="Freeform 15359">
            <a:extLst>
              <a:ext uri="{FF2B5EF4-FFF2-40B4-BE49-F238E27FC236}">
                <a16:creationId xmlns:a16="http://schemas.microsoft.com/office/drawing/2014/main" id="{3ADA5F80-6106-47C9-847E-5CCBCFC23603}"/>
              </a:ext>
            </a:extLst>
          </p:cNvPr>
          <p:cNvSpPr/>
          <p:nvPr/>
        </p:nvSpPr>
        <p:spPr>
          <a:xfrm>
            <a:off x="3848100" y="3867150"/>
            <a:ext cx="142875" cy="115888"/>
          </a:xfrm>
          <a:custGeom>
            <a:avLst/>
            <a:gdLst/>
            <a:ahLst/>
            <a:cxnLst/>
            <a:rect l="0" t="0" r="0" b="0"/>
            <a:pathLst>
              <a:path w="142876" h="116087">
                <a:moveTo>
                  <a:pt x="35719" y="0"/>
                </a:moveTo>
                <a:lnTo>
                  <a:pt x="26789" y="0"/>
                </a:lnTo>
                <a:lnTo>
                  <a:pt x="26789" y="0"/>
                </a:lnTo>
                <a:lnTo>
                  <a:pt x="17860" y="8930"/>
                </a:lnTo>
                <a:lnTo>
                  <a:pt x="17860" y="8930"/>
                </a:lnTo>
                <a:lnTo>
                  <a:pt x="17860" y="17860"/>
                </a:lnTo>
                <a:lnTo>
                  <a:pt x="8930" y="35719"/>
                </a:lnTo>
                <a:lnTo>
                  <a:pt x="8930" y="44649"/>
                </a:lnTo>
                <a:lnTo>
                  <a:pt x="8930" y="62508"/>
                </a:lnTo>
                <a:lnTo>
                  <a:pt x="8930" y="71438"/>
                </a:lnTo>
                <a:lnTo>
                  <a:pt x="0" y="80367"/>
                </a:lnTo>
                <a:lnTo>
                  <a:pt x="0" y="89297"/>
                </a:lnTo>
                <a:lnTo>
                  <a:pt x="8930" y="98227"/>
                </a:lnTo>
                <a:lnTo>
                  <a:pt x="8930" y="107157"/>
                </a:lnTo>
                <a:lnTo>
                  <a:pt x="8930" y="107157"/>
                </a:lnTo>
                <a:lnTo>
                  <a:pt x="17860" y="116086"/>
                </a:lnTo>
                <a:lnTo>
                  <a:pt x="17860" y="116086"/>
                </a:lnTo>
                <a:lnTo>
                  <a:pt x="26789" y="116086"/>
                </a:lnTo>
                <a:lnTo>
                  <a:pt x="35719" y="107157"/>
                </a:lnTo>
                <a:lnTo>
                  <a:pt x="44649" y="107157"/>
                </a:lnTo>
                <a:lnTo>
                  <a:pt x="53578" y="107157"/>
                </a:lnTo>
                <a:lnTo>
                  <a:pt x="71438" y="98227"/>
                </a:lnTo>
                <a:lnTo>
                  <a:pt x="80368" y="98227"/>
                </a:lnTo>
                <a:lnTo>
                  <a:pt x="98227" y="98227"/>
                </a:lnTo>
                <a:lnTo>
                  <a:pt x="107157" y="98227"/>
                </a:lnTo>
                <a:lnTo>
                  <a:pt x="125016" y="89297"/>
                </a:lnTo>
                <a:lnTo>
                  <a:pt x="142875" y="89297"/>
                </a:lnTo>
                <a:lnTo>
                  <a:pt x="142875" y="8929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1" name="Freeform 15360">
            <a:extLst>
              <a:ext uri="{FF2B5EF4-FFF2-40B4-BE49-F238E27FC236}">
                <a16:creationId xmlns:a16="http://schemas.microsoft.com/office/drawing/2014/main" id="{411F835D-29BB-4D11-B6B1-1DEDA75ABAC8}"/>
              </a:ext>
            </a:extLst>
          </p:cNvPr>
          <p:cNvSpPr/>
          <p:nvPr/>
        </p:nvSpPr>
        <p:spPr>
          <a:xfrm>
            <a:off x="3946525" y="3848100"/>
            <a:ext cx="26988" cy="268288"/>
          </a:xfrm>
          <a:custGeom>
            <a:avLst/>
            <a:gdLst/>
            <a:ahLst/>
            <a:cxnLst/>
            <a:rect l="0" t="0" r="0" b="0"/>
            <a:pathLst>
              <a:path w="26790" h="267892">
                <a:moveTo>
                  <a:pt x="26789" y="0"/>
                </a:moveTo>
                <a:lnTo>
                  <a:pt x="17859" y="0"/>
                </a:lnTo>
                <a:lnTo>
                  <a:pt x="17859" y="0"/>
                </a:lnTo>
                <a:lnTo>
                  <a:pt x="8930" y="8930"/>
                </a:lnTo>
                <a:lnTo>
                  <a:pt x="8930" y="17859"/>
                </a:lnTo>
                <a:lnTo>
                  <a:pt x="8930" y="26789"/>
                </a:lnTo>
                <a:lnTo>
                  <a:pt x="8930" y="44648"/>
                </a:lnTo>
                <a:lnTo>
                  <a:pt x="0" y="62508"/>
                </a:lnTo>
                <a:lnTo>
                  <a:pt x="0" y="80367"/>
                </a:lnTo>
                <a:lnTo>
                  <a:pt x="0" y="98226"/>
                </a:lnTo>
                <a:lnTo>
                  <a:pt x="0" y="125016"/>
                </a:lnTo>
                <a:lnTo>
                  <a:pt x="0" y="142875"/>
                </a:lnTo>
                <a:lnTo>
                  <a:pt x="0" y="169664"/>
                </a:lnTo>
                <a:lnTo>
                  <a:pt x="0" y="187523"/>
                </a:lnTo>
                <a:lnTo>
                  <a:pt x="0" y="205383"/>
                </a:lnTo>
                <a:lnTo>
                  <a:pt x="0" y="223242"/>
                </a:lnTo>
                <a:lnTo>
                  <a:pt x="0" y="241101"/>
                </a:lnTo>
                <a:lnTo>
                  <a:pt x="8930" y="267891"/>
                </a:lnTo>
                <a:lnTo>
                  <a:pt x="8930" y="26789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2" name="Freeform 15361">
            <a:extLst>
              <a:ext uri="{FF2B5EF4-FFF2-40B4-BE49-F238E27FC236}">
                <a16:creationId xmlns:a16="http://schemas.microsoft.com/office/drawing/2014/main" id="{F65EBC9C-880F-4FF5-9090-6641850686E4}"/>
              </a:ext>
            </a:extLst>
          </p:cNvPr>
          <p:cNvSpPr/>
          <p:nvPr/>
        </p:nvSpPr>
        <p:spPr>
          <a:xfrm>
            <a:off x="4071938" y="4098925"/>
            <a:ext cx="17462" cy="106363"/>
          </a:xfrm>
          <a:custGeom>
            <a:avLst/>
            <a:gdLst/>
            <a:ahLst/>
            <a:cxnLst/>
            <a:rect l="0" t="0" r="0" b="0"/>
            <a:pathLst>
              <a:path w="17860" h="107157">
                <a:moveTo>
                  <a:pt x="17859" y="0"/>
                </a:moveTo>
                <a:lnTo>
                  <a:pt x="8929" y="8930"/>
                </a:lnTo>
                <a:lnTo>
                  <a:pt x="8929" y="26789"/>
                </a:lnTo>
                <a:lnTo>
                  <a:pt x="8929" y="44649"/>
                </a:lnTo>
                <a:lnTo>
                  <a:pt x="0" y="53578"/>
                </a:lnTo>
                <a:lnTo>
                  <a:pt x="0" y="71438"/>
                </a:lnTo>
                <a:lnTo>
                  <a:pt x="0" y="89297"/>
                </a:lnTo>
                <a:lnTo>
                  <a:pt x="8929" y="107156"/>
                </a:lnTo>
                <a:lnTo>
                  <a:pt x="8929" y="10715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3" name="Freeform 15362">
            <a:extLst>
              <a:ext uri="{FF2B5EF4-FFF2-40B4-BE49-F238E27FC236}">
                <a16:creationId xmlns:a16="http://schemas.microsoft.com/office/drawing/2014/main" id="{3ACD2B05-83E0-472F-B328-04FD5DC1F5A9}"/>
              </a:ext>
            </a:extLst>
          </p:cNvPr>
          <p:cNvSpPr/>
          <p:nvPr/>
        </p:nvSpPr>
        <p:spPr>
          <a:xfrm>
            <a:off x="4152900" y="3848100"/>
            <a:ext cx="106363" cy="223838"/>
          </a:xfrm>
          <a:custGeom>
            <a:avLst/>
            <a:gdLst/>
            <a:ahLst/>
            <a:cxnLst/>
            <a:rect l="0" t="0" r="0" b="0"/>
            <a:pathLst>
              <a:path w="107157" h="223243">
                <a:moveTo>
                  <a:pt x="26789" y="8930"/>
                </a:moveTo>
                <a:lnTo>
                  <a:pt x="17859" y="8930"/>
                </a:lnTo>
                <a:lnTo>
                  <a:pt x="17859" y="8930"/>
                </a:lnTo>
                <a:lnTo>
                  <a:pt x="17859" y="8930"/>
                </a:lnTo>
                <a:lnTo>
                  <a:pt x="17859" y="17859"/>
                </a:lnTo>
                <a:lnTo>
                  <a:pt x="8929" y="26789"/>
                </a:lnTo>
                <a:lnTo>
                  <a:pt x="8929" y="44648"/>
                </a:lnTo>
                <a:lnTo>
                  <a:pt x="8929" y="62508"/>
                </a:lnTo>
                <a:lnTo>
                  <a:pt x="8929" y="80367"/>
                </a:lnTo>
                <a:lnTo>
                  <a:pt x="8929" y="98226"/>
                </a:lnTo>
                <a:lnTo>
                  <a:pt x="0" y="116086"/>
                </a:lnTo>
                <a:lnTo>
                  <a:pt x="0" y="142875"/>
                </a:lnTo>
                <a:lnTo>
                  <a:pt x="8929" y="160734"/>
                </a:lnTo>
                <a:lnTo>
                  <a:pt x="8929" y="178594"/>
                </a:lnTo>
                <a:lnTo>
                  <a:pt x="8929" y="196453"/>
                </a:lnTo>
                <a:lnTo>
                  <a:pt x="17859" y="205383"/>
                </a:lnTo>
                <a:lnTo>
                  <a:pt x="26789" y="205383"/>
                </a:lnTo>
                <a:lnTo>
                  <a:pt x="26789" y="214312"/>
                </a:lnTo>
                <a:lnTo>
                  <a:pt x="35718" y="223242"/>
                </a:lnTo>
                <a:lnTo>
                  <a:pt x="44648" y="223242"/>
                </a:lnTo>
                <a:lnTo>
                  <a:pt x="53578" y="214312"/>
                </a:lnTo>
                <a:lnTo>
                  <a:pt x="62508" y="214312"/>
                </a:lnTo>
                <a:lnTo>
                  <a:pt x="71437" y="205383"/>
                </a:lnTo>
                <a:lnTo>
                  <a:pt x="80367" y="196453"/>
                </a:lnTo>
                <a:lnTo>
                  <a:pt x="80367" y="187523"/>
                </a:lnTo>
                <a:lnTo>
                  <a:pt x="89297" y="178594"/>
                </a:lnTo>
                <a:lnTo>
                  <a:pt x="98226" y="169664"/>
                </a:lnTo>
                <a:lnTo>
                  <a:pt x="98226" y="151805"/>
                </a:lnTo>
                <a:lnTo>
                  <a:pt x="98226" y="142875"/>
                </a:lnTo>
                <a:lnTo>
                  <a:pt x="107156" y="125016"/>
                </a:lnTo>
                <a:lnTo>
                  <a:pt x="107156" y="116086"/>
                </a:lnTo>
                <a:lnTo>
                  <a:pt x="98226" y="98226"/>
                </a:lnTo>
                <a:lnTo>
                  <a:pt x="98226" y="80367"/>
                </a:lnTo>
                <a:lnTo>
                  <a:pt x="89297" y="71437"/>
                </a:lnTo>
                <a:lnTo>
                  <a:pt x="80367" y="53578"/>
                </a:lnTo>
                <a:lnTo>
                  <a:pt x="71437" y="44648"/>
                </a:lnTo>
                <a:lnTo>
                  <a:pt x="71437" y="26789"/>
                </a:lnTo>
                <a:lnTo>
                  <a:pt x="62508" y="17859"/>
                </a:lnTo>
                <a:lnTo>
                  <a:pt x="53578" y="8930"/>
                </a:lnTo>
                <a:lnTo>
                  <a:pt x="44648" y="0"/>
                </a:lnTo>
                <a:lnTo>
                  <a:pt x="44648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5" name="Freeform 15364">
            <a:extLst>
              <a:ext uri="{FF2B5EF4-FFF2-40B4-BE49-F238E27FC236}">
                <a16:creationId xmlns:a16="http://schemas.microsoft.com/office/drawing/2014/main" id="{930B368B-3CD5-41A1-8980-B6DA8B9660BA}"/>
              </a:ext>
            </a:extLst>
          </p:cNvPr>
          <p:cNvSpPr/>
          <p:nvPr/>
        </p:nvSpPr>
        <p:spPr>
          <a:xfrm>
            <a:off x="4249738" y="3741738"/>
            <a:ext cx="125412" cy="455612"/>
          </a:xfrm>
          <a:custGeom>
            <a:avLst/>
            <a:gdLst/>
            <a:ahLst/>
            <a:cxnLst/>
            <a:rect l="0" t="0" r="0" b="0"/>
            <a:pathLst>
              <a:path w="125017" h="455415">
                <a:moveTo>
                  <a:pt x="0" y="0"/>
                </a:moveTo>
                <a:lnTo>
                  <a:pt x="0" y="0"/>
                </a:lnTo>
                <a:lnTo>
                  <a:pt x="8930" y="0"/>
                </a:lnTo>
                <a:lnTo>
                  <a:pt x="17860" y="8929"/>
                </a:lnTo>
                <a:lnTo>
                  <a:pt x="26789" y="8929"/>
                </a:lnTo>
                <a:lnTo>
                  <a:pt x="35719" y="17859"/>
                </a:lnTo>
                <a:lnTo>
                  <a:pt x="44649" y="26789"/>
                </a:lnTo>
                <a:lnTo>
                  <a:pt x="62508" y="44648"/>
                </a:lnTo>
                <a:lnTo>
                  <a:pt x="71438" y="53578"/>
                </a:lnTo>
                <a:lnTo>
                  <a:pt x="80367" y="71437"/>
                </a:lnTo>
                <a:lnTo>
                  <a:pt x="89297" y="89297"/>
                </a:lnTo>
                <a:lnTo>
                  <a:pt x="107157" y="107156"/>
                </a:lnTo>
                <a:lnTo>
                  <a:pt x="107157" y="133945"/>
                </a:lnTo>
                <a:lnTo>
                  <a:pt x="116086" y="151804"/>
                </a:lnTo>
                <a:lnTo>
                  <a:pt x="125016" y="169664"/>
                </a:lnTo>
                <a:lnTo>
                  <a:pt x="125016" y="196453"/>
                </a:lnTo>
                <a:lnTo>
                  <a:pt x="125016" y="214312"/>
                </a:lnTo>
                <a:lnTo>
                  <a:pt x="125016" y="232172"/>
                </a:lnTo>
                <a:lnTo>
                  <a:pt x="125016" y="250031"/>
                </a:lnTo>
                <a:lnTo>
                  <a:pt x="125016" y="276820"/>
                </a:lnTo>
                <a:lnTo>
                  <a:pt x="125016" y="294679"/>
                </a:lnTo>
                <a:lnTo>
                  <a:pt x="116086" y="321468"/>
                </a:lnTo>
                <a:lnTo>
                  <a:pt x="107157" y="348257"/>
                </a:lnTo>
                <a:lnTo>
                  <a:pt x="89297" y="366117"/>
                </a:lnTo>
                <a:lnTo>
                  <a:pt x="80367" y="392906"/>
                </a:lnTo>
                <a:lnTo>
                  <a:pt x="71438" y="410765"/>
                </a:lnTo>
                <a:lnTo>
                  <a:pt x="44649" y="455414"/>
                </a:lnTo>
                <a:lnTo>
                  <a:pt x="44649" y="45541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6" name="Freeform 15365">
            <a:extLst>
              <a:ext uri="{FF2B5EF4-FFF2-40B4-BE49-F238E27FC236}">
                <a16:creationId xmlns:a16="http://schemas.microsoft.com/office/drawing/2014/main" id="{48A7B3F0-C7BE-41CC-8B35-3BB08F9D1E51}"/>
              </a:ext>
            </a:extLst>
          </p:cNvPr>
          <p:cNvSpPr/>
          <p:nvPr/>
        </p:nvSpPr>
        <p:spPr>
          <a:xfrm>
            <a:off x="6608763" y="5081588"/>
            <a:ext cx="142875" cy="142875"/>
          </a:xfrm>
          <a:custGeom>
            <a:avLst/>
            <a:gdLst/>
            <a:ahLst/>
            <a:cxnLst/>
            <a:rect l="0" t="0" r="0" b="0"/>
            <a:pathLst>
              <a:path w="142876" h="142876">
                <a:moveTo>
                  <a:pt x="89297" y="0"/>
                </a:moveTo>
                <a:lnTo>
                  <a:pt x="89297" y="0"/>
                </a:lnTo>
                <a:lnTo>
                  <a:pt x="89297" y="0"/>
                </a:lnTo>
                <a:lnTo>
                  <a:pt x="89297" y="0"/>
                </a:lnTo>
                <a:lnTo>
                  <a:pt x="89297" y="0"/>
                </a:lnTo>
                <a:lnTo>
                  <a:pt x="8929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8036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8930"/>
                </a:lnTo>
                <a:lnTo>
                  <a:pt x="71437" y="17860"/>
                </a:lnTo>
                <a:lnTo>
                  <a:pt x="62508" y="17860"/>
                </a:lnTo>
                <a:lnTo>
                  <a:pt x="62508" y="17860"/>
                </a:lnTo>
                <a:lnTo>
                  <a:pt x="62508" y="17860"/>
                </a:lnTo>
                <a:lnTo>
                  <a:pt x="53578" y="17860"/>
                </a:lnTo>
                <a:lnTo>
                  <a:pt x="53578" y="17860"/>
                </a:lnTo>
                <a:lnTo>
                  <a:pt x="53578" y="17860"/>
                </a:lnTo>
                <a:lnTo>
                  <a:pt x="44648" y="26789"/>
                </a:lnTo>
                <a:lnTo>
                  <a:pt x="44648" y="26789"/>
                </a:lnTo>
                <a:lnTo>
                  <a:pt x="44648" y="26789"/>
                </a:lnTo>
                <a:lnTo>
                  <a:pt x="44648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35719" y="26789"/>
                </a:lnTo>
                <a:lnTo>
                  <a:pt x="26789" y="26789"/>
                </a:lnTo>
                <a:lnTo>
                  <a:pt x="26789" y="26789"/>
                </a:lnTo>
                <a:lnTo>
                  <a:pt x="26789" y="35719"/>
                </a:lnTo>
                <a:lnTo>
                  <a:pt x="2678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35719"/>
                </a:lnTo>
                <a:lnTo>
                  <a:pt x="17859" y="44649"/>
                </a:lnTo>
                <a:lnTo>
                  <a:pt x="17859" y="44649"/>
                </a:lnTo>
                <a:lnTo>
                  <a:pt x="17859" y="53578"/>
                </a:lnTo>
                <a:lnTo>
                  <a:pt x="8929" y="53578"/>
                </a:lnTo>
                <a:lnTo>
                  <a:pt x="8929" y="53578"/>
                </a:lnTo>
                <a:lnTo>
                  <a:pt x="8929" y="53578"/>
                </a:lnTo>
                <a:lnTo>
                  <a:pt x="8929" y="62508"/>
                </a:lnTo>
                <a:lnTo>
                  <a:pt x="8929" y="62508"/>
                </a:lnTo>
                <a:lnTo>
                  <a:pt x="8929" y="62508"/>
                </a:lnTo>
                <a:lnTo>
                  <a:pt x="8929" y="71438"/>
                </a:lnTo>
                <a:lnTo>
                  <a:pt x="0" y="71438"/>
                </a:lnTo>
                <a:lnTo>
                  <a:pt x="0" y="71438"/>
                </a:lnTo>
                <a:lnTo>
                  <a:pt x="0" y="80367"/>
                </a:lnTo>
                <a:lnTo>
                  <a:pt x="0" y="80367"/>
                </a:lnTo>
                <a:lnTo>
                  <a:pt x="0" y="89297"/>
                </a:lnTo>
                <a:lnTo>
                  <a:pt x="0" y="89297"/>
                </a:lnTo>
                <a:lnTo>
                  <a:pt x="0" y="89297"/>
                </a:lnTo>
                <a:lnTo>
                  <a:pt x="0" y="98227"/>
                </a:lnTo>
                <a:lnTo>
                  <a:pt x="0" y="98227"/>
                </a:lnTo>
                <a:lnTo>
                  <a:pt x="0" y="98227"/>
                </a:lnTo>
                <a:lnTo>
                  <a:pt x="0" y="107156"/>
                </a:lnTo>
                <a:lnTo>
                  <a:pt x="0" y="107156"/>
                </a:lnTo>
                <a:lnTo>
                  <a:pt x="0" y="116086"/>
                </a:lnTo>
                <a:lnTo>
                  <a:pt x="8929" y="116086"/>
                </a:lnTo>
                <a:lnTo>
                  <a:pt x="8929" y="116086"/>
                </a:lnTo>
                <a:lnTo>
                  <a:pt x="8929" y="116086"/>
                </a:lnTo>
                <a:lnTo>
                  <a:pt x="8929" y="116086"/>
                </a:lnTo>
                <a:lnTo>
                  <a:pt x="8929" y="125016"/>
                </a:lnTo>
                <a:lnTo>
                  <a:pt x="8929" y="125016"/>
                </a:lnTo>
                <a:lnTo>
                  <a:pt x="8929" y="125016"/>
                </a:lnTo>
                <a:lnTo>
                  <a:pt x="8929" y="133946"/>
                </a:lnTo>
                <a:lnTo>
                  <a:pt x="8929" y="133946"/>
                </a:lnTo>
                <a:lnTo>
                  <a:pt x="17859" y="133946"/>
                </a:lnTo>
                <a:lnTo>
                  <a:pt x="17859" y="133946"/>
                </a:lnTo>
                <a:lnTo>
                  <a:pt x="17859" y="133946"/>
                </a:lnTo>
                <a:lnTo>
                  <a:pt x="17859" y="133946"/>
                </a:lnTo>
                <a:lnTo>
                  <a:pt x="17859" y="142875"/>
                </a:lnTo>
                <a:lnTo>
                  <a:pt x="26789" y="142875"/>
                </a:lnTo>
                <a:lnTo>
                  <a:pt x="26789" y="142875"/>
                </a:lnTo>
                <a:lnTo>
                  <a:pt x="26789" y="142875"/>
                </a:lnTo>
                <a:lnTo>
                  <a:pt x="35719" y="142875"/>
                </a:lnTo>
                <a:lnTo>
                  <a:pt x="35719" y="142875"/>
                </a:lnTo>
                <a:lnTo>
                  <a:pt x="35719" y="142875"/>
                </a:lnTo>
                <a:lnTo>
                  <a:pt x="35719" y="142875"/>
                </a:lnTo>
                <a:lnTo>
                  <a:pt x="44648" y="142875"/>
                </a:lnTo>
                <a:lnTo>
                  <a:pt x="44648" y="142875"/>
                </a:lnTo>
                <a:lnTo>
                  <a:pt x="53578" y="142875"/>
                </a:lnTo>
                <a:lnTo>
                  <a:pt x="53578" y="142875"/>
                </a:lnTo>
                <a:lnTo>
                  <a:pt x="53578" y="142875"/>
                </a:lnTo>
                <a:lnTo>
                  <a:pt x="62508" y="142875"/>
                </a:lnTo>
                <a:lnTo>
                  <a:pt x="62508" y="142875"/>
                </a:lnTo>
                <a:lnTo>
                  <a:pt x="62508" y="142875"/>
                </a:lnTo>
                <a:lnTo>
                  <a:pt x="71437" y="142875"/>
                </a:lnTo>
                <a:lnTo>
                  <a:pt x="71437" y="142875"/>
                </a:lnTo>
                <a:lnTo>
                  <a:pt x="71437" y="142875"/>
                </a:lnTo>
                <a:lnTo>
                  <a:pt x="80367" y="142875"/>
                </a:lnTo>
                <a:lnTo>
                  <a:pt x="80367" y="133946"/>
                </a:lnTo>
                <a:lnTo>
                  <a:pt x="89297" y="133946"/>
                </a:lnTo>
                <a:lnTo>
                  <a:pt x="89297" y="133946"/>
                </a:lnTo>
                <a:lnTo>
                  <a:pt x="89297" y="133946"/>
                </a:lnTo>
                <a:lnTo>
                  <a:pt x="98226" y="133946"/>
                </a:lnTo>
                <a:lnTo>
                  <a:pt x="98226" y="133946"/>
                </a:lnTo>
                <a:lnTo>
                  <a:pt x="107156" y="125016"/>
                </a:lnTo>
                <a:lnTo>
                  <a:pt x="107156" y="125016"/>
                </a:lnTo>
                <a:lnTo>
                  <a:pt x="107156" y="125016"/>
                </a:lnTo>
                <a:lnTo>
                  <a:pt x="116086" y="116086"/>
                </a:lnTo>
                <a:lnTo>
                  <a:pt x="116086" y="116086"/>
                </a:lnTo>
                <a:lnTo>
                  <a:pt x="116086" y="116086"/>
                </a:lnTo>
                <a:lnTo>
                  <a:pt x="125015" y="116086"/>
                </a:lnTo>
                <a:lnTo>
                  <a:pt x="125015" y="116086"/>
                </a:lnTo>
                <a:lnTo>
                  <a:pt x="125015" y="107156"/>
                </a:lnTo>
                <a:lnTo>
                  <a:pt x="125015" y="107156"/>
                </a:lnTo>
                <a:lnTo>
                  <a:pt x="133945" y="107156"/>
                </a:lnTo>
                <a:lnTo>
                  <a:pt x="133945" y="98227"/>
                </a:lnTo>
                <a:lnTo>
                  <a:pt x="133945" y="98227"/>
                </a:lnTo>
                <a:lnTo>
                  <a:pt x="133945" y="98227"/>
                </a:lnTo>
                <a:lnTo>
                  <a:pt x="133945" y="98227"/>
                </a:lnTo>
                <a:lnTo>
                  <a:pt x="142875" y="89297"/>
                </a:lnTo>
                <a:lnTo>
                  <a:pt x="142875" y="89297"/>
                </a:lnTo>
                <a:lnTo>
                  <a:pt x="142875" y="89297"/>
                </a:lnTo>
                <a:lnTo>
                  <a:pt x="142875" y="80367"/>
                </a:lnTo>
                <a:lnTo>
                  <a:pt x="142875" y="80367"/>
                </a:lnTo>
                <a:lnTo>
                  <a:pt x="142875" y="71438"/>
                </a:lnTo>
                <a:lnTo>
                  <a:pt x="142875" y="71438"/>
                </a:lnTo>
                <a:lnTo>
                  <a:pt x="142875" y="62508"/>
                </a:lnTo>
                <a:lnTo>
                  <a:pt x="142875" y="62508"/>
                </a:lnTo>
                <a:lnTo>
                  <a:pt x="142875" y="62508"/>
                </a:lnTo>
                <a:lnTo>
                  <a:pt x="142875" y="53578"/>
                </a:lnTo>
                <a:lnTo>
                  <a:pt x="142875" y="53578"/>
                </a:lnTo>
                <a:lnTo>
                  <a:pt x="142875" y="53578"/>
                </a:lnTo>
                <a:lnTo>
                  <a:pt x="142875" y="44649"/>
                </a:lnTo>
                <a:lnTo>
                  <a:pt x="142875" y="44649"/>
                </a:lnTo>
                <a:lnTo>
                  <a:pt x="142875" y="44649"/>
                </a:lnTo>
                <a:lnTo>
                  <a:pt x="133945" y="35719"/>
                </a:lnTo>
                <a:lnTo>
                  <a:pt x="133945" y="35719"/>
                </a:lnTo>
                <a:lnTo>
                  <a:pt x="133945" y="35719"/>
                </a:lnTo>
                <a:lnTo>
                  <a:pt x="133945" y="26789"/>
                </a:lnTo>
                <a:lnTo>
                  <a:pt x="133945" y="26789"/>
                </a:lnTo>
                <a:lnTo>
                  <a:pt x="125015" y="26789"/>
                </a:lnTo>
                <a:lnTo>
                  <a:pt x="125015" y="17860"/>
                </a:lnTo>
                <a:lnTo>
                  <a:pt x="125015" y="17860"/>
                </a:lnTo>
                <a:lnTo>
                  <a:pt x="116086" y="17860"/>
                </a:lnTo>
                <a:lnTo>
                  <a:pt x="116086" y="17860"/>
                </a:lnTo>
                <a:lnTo>
                  <a:pt x="107156" y="8930"/>
                </a:lnTo>
                <a:lnTo>
                  <a:pt x="107156" y="8930"/>
                </a:lnTo>
                <a:lnTo>
                  <a:pt x="107156" y="8930"/>
                </a:lnTo>
                <a:lnTo>
                  <a:pt x="98226" y="8930"/>
                </a:lnTo>
                <a:lnTo>
                  <a:pt x="98226" y="8930"/>
                </a:lnTo>
                <a:lnTo>
                  <a:pt x="89297" y="8930"/>
                </a:lnTo>
                <a:lnTo>
                  <a:pt x="89297" y="0"/>
                </a:lnTo>
                <a:lnTo>
                  <a:pt x="80367" y="0"/>
                </a:lnTo>
                <a:lnTo>
                  <a:pt x="80367" y="0"/>
                </a:lnTo>
                <a:lnTo>
                  <a:pt x="71437" y="0"/>
                </a:lnTo>
                <a:lnTo>
                  <a:pt x="62508" y="0"/>
                </a:lnTo>
                <a:lnTo>
                  <a:pt x="62508" y="0"/>
                </a:lnTo>
                <a:lnTo>
                  <a:pt x="53578" y="0"/>
                </a:lnTo>
                <a:lnTo>
                  <a:pt x="53578" y="8930"/>
                </a:lnTo>
                <a:lnTo>
                  <a:pt x="44648" y="8930"/>
                </a:lnTo>
                <a:lnTo>
                  <a:pt x="44648" y="89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67" name="Freeform 15366">
            <a:extLst>
              <a:ext uri="{FF2B5EF4-FFF2-40B4-BE49-F238E27FC236}">
                <a16:creationId xmlns:a16="http://schemas.microsoft.com/office/drawing/2014/main" id="{0F871D42-CC43-4769-883A-6B4F2BFC0A29}"/>
              </a:ext>
            </a:extLst>
          </p:cNvPr>
          <p:cNvSpPr/>
          <p:nvPr/>
        </p:nvSpPr>
        <p:spPr>
          <a:xfrm>
            <a:off x="2955925" y="4224338"/>
            <a:ext cx="125413" cy="517525"/>
          </a:xfrm>
          <a:custGeom>
            <a:avLst/>
            <a:gdLst/>
            <a:ahLst/>
            <a:cxnLst/>
            <a:rect l="0" t="0" r="0" b="0"/>
            <a:pathLst>
              <a:path w="125016" h="517923">
                <a:moveTo>
                  <a:pt x="125015" y="0"/>
                </a:moveTo>
                <a:lnTo>
                  <a:pt x="125015" y="0"/>
                </a:lnTo>
                <a:lnTo>
                  <a:pt x="116086" y="0"/>
                </a:lnTo>
                <a:lnTo>
                  <a:pt x="107156" y="0"/>
                </a:lnTo>
                <a:lnTo>
                  <a:pt x="107156" y="0"/>
                </a:lnTo>
                <a:lnTo>
                  <a:pt x="98226" y="0"/>
                </a:lnTo>
                <a:lnTo>
                  <a:pt x="98226" y="8929"/>
                </a:lnTo>
                <a:lnTo>
                  <a:pt x="89296" y="8929"/>
                </a:lnTo>
                <a:lnTo>
                  <a:pt x="80367" y="17859"/>
                </a:lnTo>
                <a:lnTo>
                  <a:pt x="71437" y="26789"/>
                </a:lnTo>
                <a:lnTo>
                  <a:pt x="71437" y="35719"/>
                </a:lnTo>
                <a:lnTo>
                  <a:pt x="62507" y="44648"/>
                </a:lnTo>
                <a:lnTo>
                  <a:pt x="62507" y="53578"/>
                </a:lnTo>
                <a:lnTo>
                  <a:pt x="53578" y="71437"/>
                </a:lnTo>
                <a:lnTo>
                  <a:pt x="53578" y="80367"/>
                </a:lnTo>
                <a:lnTo>
                  <a:pt x="44648" y="98226"/>
                </a:lnTo>
                <a:lnTo>
                  <a:pt x="44648" y="116086"/>
                </a:lnTo>
                <a:lnTo>
                  <a:pt x="35718" y="133945"/>
                </a:lnTo>
                <a:lnTo>
                  <a:pt x="35718" y="151804"/>
                </a:lnTo>
                <a:lnTo>
                  <a:pt x="26789" y="169664"/>
                </a:lnTo>
                <a:lnTo>
                  <a:pt x="26789" y="196453"/>
                </a:lnTo>
                <a:lnTo>
                  <a:pt x="17859" y="223242"/>
                </a:lnTo>
                <a:lnTo>
                  <a:pt x="17859" y="241101"/>
                </a:lnTo>
                <a:lnTo>
                  <a:pt x="8929" y="267890"/>
                </a:lnTo>
                <a:lnTo>
                  <a:pt x="8929" y="294679"/>
                </a:lnTo>
                <a:lnTo>
                  <a:pt x="8929" y="321469"/>
                </a:lnTo>
                <a:lnTo>
                  <a:pt x="8929" y="348258"/>
                </a:lnTo>
                <a:lnTo>
                  <a:pt x="0" y="366117"/>
                </a:lnTo>
                <a:lnTo>
                  <a:pt x="0" y="383976"/>
                </a:lnTo>
                <a:lnTo>
                  <a:pt x="8929" y="410765"/>
                </a:lnTo>
                <a:lnTo>
                  <a:pt x="8929" y="428625"/>
                </a:lnTo>
                <a:lnTo>
                  <a:pt x="8929" y="437554"/>
                </a:lnTo>
                <a:lnTo>
                  <a:pt x="8929" y="455414"/>
                </a:lnTo>
                <a:lnTo>
                  <a:pt x="17859" y="464344"/>
                </a:lnTo>
                <a:lnTo>
                  <a:pt x="17859" y="482203"/>
                </a:lnTo>
                <a:lnTo>
                  <a:pt x="26789" y="491133"/>
                </a:lnTo>
                <a:lnTo>
                  <a:pt x="35718" y="500062"/>
                </a:lnTo>
                <a:lnTo>
                  <a:pt x="53578" y="517922"/>
                </a:lnTo>
                <a:lnTo>
                  <a:pt x="53578" y="51792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93" name="Freeform 15392">
            <a:extLst>
              <a:ext uri="{FF2B5EF4-FFF2-40B4-BE49-F238E27FC236}">
                <a16:creationId xmlns:a16="http://schemas.microsoft.com/office/drawing/2014/main" id="{6DF1AE15-A16D-4DC0-956B-132D121C6BDC}"/>
              </a:ext>
            </a:extLst>
          </p:cNvPr>
          <p:cNvSpPr/>
          <p:nvPr/>
        </p:nvSpPr>
        <p:spPr>
          <a:xfrm>
            <a:off x="3224213" y="4330700"/>
            <a:ext cx="204787" cy="357188"/>
          </a:xfrm>
          <a:custGeom>
            <a:avLst/>
            <a:gdLst/>
            <a:ahLst/>
            <a:cxnLst/>
            <a:rect l="0" t="0" r="0" b="0"/>
            <a:pathLst>
              <a:path w="205384" h="357189">
                <a:moveTo>
                  <a:pt x="80367" y="17859"/>
                </a:moveTo>
                <a:lnTo>
                  <a:pt x="71438" y="26789"/>
                </a:lnTo>
                <a:lnTo>
                  <a:pt x="62508" y="35719"/>
                </a:lnTo>
                <a:lnTo>
                  <a:pt x="53578" y="44648"/>
                </a:lnTo>
                <a:lnTo>
                  <a:pt x="53578" y="62508"/>
                </a:lnTo>
                <a:lnTo>
                  <a:pt x="44649" y="71438"/>
                </a:lnTo>
                <a:lnTo>
                  <a:pt x="35719" y="89297"/>
                </a:lnTo>
                <a:lnTo>
                  <a:pt x="26789" y="107156"/>
                </a:lnTo>
                <a:lnTo>
                  <a:pt x="26789" y="125016"/>
                </a:lnTo>
                <a:lnTo>
                  <a:pt x="17860" y="142875"/>
                </a:lnTo>
                <a:lnTo>
                  <a:pt x="17860" y="160734"/>
                </a:lnTo>
                <a:lnTo>
                  <a:pt x="8930" y="178594"/>
                </a:lnTo>
                <a:lnTo>
                  <a:pt x="8930" y="196453"/>
                </a:lnTo>
                <a:lnTo>
                  <a:pt x="0" y="214313"/>
                </a:lnTo>
                <a:lnTo>
                  <a:pt x="0" y="223242"/>
                </a:lnTo>
                <a:lnTo>
                  <a:pt x="0" y="241102"/>
                </a:lnTo>
                <a:lnTo>
                  <a:pt x="0" y="258961"/>
                </a:lnTo>
                <a:lnTo>
                  <a:pt x="0" y="276820"/>
                </a:lnTo>
                <a:lnTo>
                  <a:pt x="0" y="285750"/>
                </a:lnTo>
                <a:lnTo>
                  <a:pt x="0" y="294680"/>
                </a:lnTo>
                <a:lnTo>
                  <a:pt x="8930" y="312539"/>
                </a:lnTo>
                <a:lnTo>
                  <a:pt x="8930" y="321469"/>
                </a:lnTo>
                <a:lnTo>
                  <a:pt x="17860" y="330398"/>
                </a:lnTo>
                <a:lnTo>
                  <a:pt x="26789" y="330398"/>
                </a:lnTo>
                <a:lnTo>
                  <a:pt x="26789" y="339328"/>
                </a:lnTo>
                <a:lnTo>
                  <a:pt x="35719" y="348258"/>
                </a:lnTo>
                <a:lnTo>
                  <a:pt x="44649" y="348258"/>
                </a:lnTo>
                <a:lnTo>
                  <a:pt x="53578" y="357188"/>
                </a:lnTo>
                <a:lnTo>
                  <a:pt x="62508" y="357188"/>
                </a:lnTo>
                <a:lnTo>
                  <a:pt x="80367" y="357188"/>
                </a:lnTo>
                <a:lnTo>
                  <a:pt x="89297" y="357188"/>
                </a:lnTo>
                <a:lnTo>
                  <a:pt x="98227" y="357188"/>
                </a:lnTo>
                <a:lnTo>
                  <a:pt x="107156" y="348258"/>
                </a:lnTo>
                <a:lnTo>
                  <a:pt x="125016" y="348258"/>
                </a:lnTo>
                <a:lnTo>
                  <a:pt x="133946" y="339328"/>
                </a:lnTo>
                <a:lnTo>
                  <a:pt x="142875" y="330398"/>
                </a:lnTo>
                <a:lnTo>
                  <a:pt x="160735" y="330398"/>
                </a:lnTo>
                <a:lnTo>
                  <a:pt x="169664" y="312539"/>
                </a:lnTo>
                <a:lnTo>
                  <a:pt x="178594" y="303609"/>
                </a:lnTo>
                <a:lnTo>
                  <a:pt x="187524" y="294680"/>
                </a:lnTo>
                <a:lnTo>
                  <a:pt x="187524" y="276820"/>
                </a:lnTo>
                <a:lnTo>
                  <a:pt x="196453" y="267891"/>
                </a:lnTo>
                <a:lnTo>
                  <a:pt x="196453" y="250031"/>
                </a:lnTo>
                <a:lnTo>
                  <a:pt x="205383" y="232172"/>
                </a:lnTo>
                <a:lnTo>
                  <a:pt x="205383" y="223242"/>
                </a:lnTo>
                <a:lnTo>
                  <a:pt x="205383" y="205383"/>
                </a:lnTo>
                <a:lnTo>
                  <a:pt x="205383" y="187523"/>
                </a:lnTo>
                <a:lnTo>
                  <a:pt x="205383" y="178594"/>
                </a:lnTo>
                <a:lnTo>
                  <a:pt x="205383" y="160734"/>
                </a:lnTo>
                <a:lnTo>
                  <a:pt x="205383" y="142875"/>
                </a:lnTo>
                <a:lnTo>
                  <a:pt x="196453" y="133945"/>
                </a:lnTo>
                <a:lnTo>
                  <a:pt x="196453" y="116086"/>
                </a:lnTo>
                <a:lnTo>
                  <a:pt x="187524" y="107156"/>
                </a:lnTo>
                <a:lnTo>
                  <a:pt x="178594" y="89297"/>
                </a:lnTo>
                <a:lnTo>
                  <a:pt x="169664" y="80367"/>
                </a:lnTo>
                <a:lnTo>
                  <a:pt x="160735" y="71438"/>
                </a:lnTo>
                <a:lnTo>
                  <a:pt x="151805" y="62508"/>
                </a:lnTo>
                <a:lnTo>
                  <a:pt x="142875" y="44648"/>
                </a:lnTo>
                <a:lnTo>
                  <a:pt x="133946" y="35719"/>
                </a:lnTo>
                <a:lnTo>
                  <a:pt x="125016" y="26789"/>
                </a:lnTo>
                <a:lnTo>
                  <a:pt x="116086" y="17859"/>
                </a:lnTo>
                <a:lnTo>
                  <a:pt x="107156" y="8930"/>
                </a:lnTo>
                <a:lnTo>
                  <a:pt x="107156" y="8930"/>
                </a:lnTo>
                <a:lnTo>
                  <a:pt x="89297" y="0"/>
                </a:lnTo>
                <a:lnTo>
                  <a:pt x="89297" y="0"/>
                </a:lnTo>
                <a:lnTo>
                  <a:pt x="80367" y="0"/>
                </a:lnTo>
                <a:lnTo>
                  <a:pt x="71438" y="0"/>
                </a:lnTo>
                <a:lnTo>
                  <a:pt x="62508" y="0"/>
                </a:lnTo>
                <a:lnTo>
                  <a:pt x="53578" y="0"/>
                </a:lnTo>
                <a:lnTo>
                  <a:pt x="53578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399" name="Freeform 15398">
            <a:extLst>
              <a:ext uri="{FF2B5EF4-FFF2-40B4-BE49-F238E27FC236}">
                <a16:creationId xmlns:a16="http://schemas.microsoft.com/office/drawing/2014/main" id="{29B5653D-BBD1-44F4-9FC9-61C96B31B2C3}"/>
              </a:ext>
            </a:extLst>
          </p:cNvPr>
          <p:cNvSpPr/>
          <p:nvPr/>
        </p:nvSpPr>
        <p:spPr>
          <a:xfrm>
            <a:off x="3482975" y="4625975"/>
            <a:ext cx="71438" cy="241300"/>
          </a:xfrm>
          <a:custGeom>
            <a:avLst/>
            <a:gdLst/>
            <a:ahLst/>
            <a:cxnLst/>
            <a:rect l="0" t="0" r="0" b="0"/>
            <a:pathLst>
              <a:path w="71439" h="241102">
                <a:moveTo>
                  <a:pt x="53578" y="0"/>
                </a:moveTo>
                <a:lnTo>
                  <a:pt x="53578" y="0"/>
                </a:lnTo>
                <a:lnTo>
                  <a:pt x="53578" y="8929"/>
                </a:lnTo>
                <a:lnTo>
                  <a:pt x="53578" y="17859"/>
                </a:lnTo>
                <a:lnTo>
                  <a:pt x="53578" y="26789"/>
                </a:lnTo>
                <a:lnTo>
                  <a:pt x="62508" y="35718"/>
                </a:lnTo>
                <a:lnTo>
                  <a:pt x="62508" y="44648"/>
                </a:lnTo>
                <a:lnTo>
                  <a:pt x="62508" y="62508"/>
                </a:lnTo>
                <a:lnTo>
                  <a:pt x="62508" y="71437"/>
                </a:lnTo>
                <a:lnTo>
                  <a:pt x="71438" y="89297"/>
                </a:lnTo>
                <a:lnTo>
                  <a:pt x="71438" y="98226"/>
                </a:lnTo>
                <a:lnTo>
                  <a:pt x="71438" y="116086"/>
                </a:lnTo>
                <a:lnTo>
                  <a:pt x="71438" y="125015"/>
                </a:lnTo>
                <a:lnTo>
                  <a:pt x="62508" y="133945"/>
                </a:lnTo>
                <a:lnTo>
                  <a:pt x="62508" y="151804"/>
                </a:lnTo>
                <a:lnTo>
                  <a:pt x="53578" y="160734"/>
                </a:lnTo>
                <a:lnTo>
                  <a:pt x="53578" y="169664"/>
                </a:lnTo>
                <a:lnTo>
                  <a:pt x="44649" y="187523"/>
                </a:lnTo>
                <a:lnTo>
                  <a:pt x="44649" y="196453"/>
                </a:lnTo>
                <a:lnTo>
                  <a:pt x="35719" y="205383"/>
                </a:lnTo>
                <a:lnTo>
                  <a:pt x="35719" y="214312"/>
                </a:lnTo>
                <a:lnTo>
                  <a:pt x="26789" y="223242"/>
                </a:lnTo>
                <a:lnTo>
                  <a:pt x="17860" y="223242"/>
                </a:lnTo>
                <a:lnTo>
                  <a:pt x="8930" y="232172"/>
                </a:lnTo>
                <a:lnTo>
                  <a:pt x="8930" y="232172"/>
                </a:lnTo>
                <a:lnTo>
                  <a:pt x="0" y="241101"/>
                </a:lnTo>
                <a:lnTo>
                  <a:pt x="0" y="241101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00" name="Freeform 15399">
            <a:extLst>
              <a:ext uri="{FF2B5EF4-FFF2-40B4-BE49-F238E27FC236}">
                <a16:creationId xmlns:a16="http://schemas.microsoft.com/office/drawing/2014/main" id="{F7E498EC-BACE-429E-AFEA-FA07139D8F2C}"/>
              </a:ext>
            </a:extLst>
          </p:cNvPr>
          <p:cNvSpPr/>
          <p:nvPr/>
        </p:nvSpPr>
        <p:spPr>
          <a:xfrm>
            <a:off x="3598863" y="4473575"/>
            <a:ext cx="160337" cy="9525"/>
          </a:xfrm>
          <a:custGeom>
            <a:avLst/>
            <a:gdLst/>
            <a:ahLst/>
            <a:cxnLst/>
            <a:rect l="0" t="0" r="0" b="0"/>
            <a:pathLst>
              <a:path w="160735" h="893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8930" y="0"/>
                </a:lnTo>
                <a:lnTo>
                  <a:pt x="17859" y="0"/>
                </a:lnTo>
                <a:lnTo>
                  <a:pt x="26789" y="0"/>
                </a:lnTo>
                <a:lnTo>
                  <a:pt x="44649" y="0"/>
                </a:lnTo>
                <a:lnTo>
                  <a:pt x="53578" y="0"/>
                </a:lnTo>
                <a:lnTo>
                  <a:pt x="62508" y="0"/>
                </a:lnTo>
                <a:lnTo>
                  <a:pt x="80367" y="0"/>
                </a:lnTo>
                <a:lnTo>
                  <a:pt x="89297" y="0"/>
                </a:lnTo>
                <a:lnTo>
                  <a:pt x="107156" y="0"/>
                </a:lnTo>
                <a:lnTo>
                  <a:pt x="116086" y="0"/>
                </a:lnTo>
                <a:lnTo>
                  <a:pt x="125016" y="0"/>
                </a:lnTo>
                <a:lnTo>
                  <a:pt x="142875" y="0"/>
                </a:lnTo>
                <a:lnTo>
                  <a:pt x="160734" y="8930"/>
                </a:lnTo>
                <a:lnTo>
                  <a:pt x="160734" y="89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04" name="Freeform 15403">
            <a:extLst>
              <a:ext uri="{FF2B5EF4-FFF2-40B4-BE49-F238E27FC236}">
                <a16:creationId xmlns:a16="http://schemas.microsoft.com/office/drawing/2014/main" id="{1353BA2E-19A1-41CA-B038-5886DF322947}"/>
              </a:ext>
            </a:extLst>
          </p:cNvPr>
          <p:cNvSpPr/>
          <p:nvPr/>
        </p:nvSpPr>
        <p:spPr>
          <a:xfrm>
            <a:off x="3830638" y="4340225"/>
            <a:ext cx="187325" cy="357188"/>
          </a:xfrm>
          <a:custGeom>
            <a:avLst/>
            <a:gdLst/>
            <a:ahLst/>
            <a:cxnLst/>
            <a:rect l="0" t="0" r="0" b="0"/>
            <a:pathLst>
              <a:path w="187524" h="357188">
                <a:moveTo>
                  <a:pt x="187523" y="17859"/>
                </a:moveTo>
                <a:lnTo>
                  <a:pt x="178594" y="8929"/>
                </a:lnTo>
                <a:lnTo>
                  <a:pt x="169664" y="0"/>
                </a:lnTo>
                <a:lnTo>
                  <a:pt x="160734" y="0"/>
                </a:lnTo>
                <a:lnTo>
                  <a:pt x="151805" y="0"/>
                </a:lnTo>
                <a:lnTo>
                  <a:pt x="142875" y="0"/>
                </a:lnTo>
                <a:lnTo>
                  <a:pt x="125016" y="0"/>
                </a:lnTo>
                <a:lnTo>
                  <a:pt x="116086" y="0"/>
                </a:lnTo>
                <a:lnTo>
                  <a:pt x="98227" y="0"/>
                </a:lnTo>
                <a:lnTo>
                  <a:pt x="89297" y="8929"/>
                </a:lnTo>
                <a:lnTo>
                  <a:pt x="71437" y="8929"/>
                </a:lnTo>
                <a:lnTo>
                  <a:pt x="62508" y="17859"/>
                </a:lnTo>
                <a:lnTo>
                  <a:pt x="44648" y="26789"/>
                </a:lnTo>
                <a:lnTo>
                  <a:pt x="35719" y="35718"/>
                </a:lnTo>
                <a:lnTo>
                  <a:pt x="26789" y="44648"/>
                </a:lnTo>
                <a:lnTo>
                  <a:pt x="17859" y="44648"/>
                </a:lnTo>
                <a:lnTo>
                  <a:pt x="8930" y="53578"/>
                </a:lnTo>
                <a:lnTo>
                  <a:pt x="8930" y="62508"/>
                </a:lnTo>
                <a:lnTo>
                  <a:pt x="0" y="71437"/>
                </a:lnTo>
                <a:lnTo>
                  <a:pt x="0" y="80367"/>
                </a:lnTo>
                <a:lnTo>
                  <a:pt x="0" y="89297"/>
                </a:lnTo>
                <a:lnTo>
                  <a:pt x="0" y="98226"/>
                </a:lnTo>
                <a:lnTo>
                  <a:pt x="8930" y="107156"/>
                </a:lnTo>
                <a:lnTo>
                  <a:pt x="8930" y="116086"/>
                </a:lnTo>
                <a:lnTo>
                  <a:pt x="17859" y="125015"/>
                </a:lnTo>
                <a:lnTo>
                  <a:pt x="35719" y="133945"/>
                </a:lnTo>
                <a:lnTo>
                  <a:pt x="44648" y="151804"/>
                </a:lnTo>
                <a:lnTo>
                  <a:pt x="53578" y="160734"/>
                </a:lnTo>
                <a:lnTo>
                  <a:pt x="62508" y="169664"/>
                </a:lnTo>
                <a:lnTo>
                  <a:pt x="80367" y="178593"/>
                </a:lnTo>
                <a:lnTo>
                  <a:pt x="89297" y="196453"/>
                </a:lnTo>
                <a:lnTo>
                  <a:pt x="98227" y="205383"/>
                </a:lnTo>
                <a:lnTo>
                  <a:pt x="107156" y="223242"/>
                </a:lnTo>
                <a:lnTo>
                  <a:pt x="125016" y="241101"/>
                </a:lnTo>
                <a:lnTo>
                  <a:pt x="125016" y="250031"/>
                </a:lnTo>
                <a:lnTo>
                  <a:pt x="133945" y="258961"/>
                </a:lnTo>
                <a:lnTo>
                  <a:pt x="142875" y="276820"/>
                </a:lnTo>
                <a:lnTo>
                  <a:pt x="142875" y="285750"/>
                </a:lnTo>
                <a:lnTo>
                  <a:pt x="142875" y="303609"/>
                </a:lnTo>
                <a:lnTo>
                  <a:pt x="142875" y="312539"/>
                </a:lnTo>
                <a:lnTo>
                  <a:pt x="142875" y="321468"/>
                </a:lnTo>
                <a:lnTo>
                  <a:pt x="133945" y="330398"/>
                </a:lnTo>
                <a:lnTo>
                  <a:pt x="133945" y="348258"/>
                </a:lnTo>
                <a:lnTo>
                  <a:pt x="125016" y="348258"/>
                </a:lnTo>
                <a:lnTo>
                  <a:pt x="116086" y="357187"/>
                </a:lnTo>
                <a:lnTo>
                  <a:pt x="107156" y="357187"/>
                </a:lnTo>
                <a:lnTo>
                  <a:pt x="98227" y="357187"/>
                </a:lnTo>
                <a:lnTo>
                  <a:pt x="89297" y="357187"/>
                </a:lnTo>
                <a:lnTo>
                  <a:pt x="80367" y="357187"/>
                </a:lnTo>
                <a:lnTo>
                  <a:pt x="71437" y="357187"/>
                </a:lnTo>
                <a:lnTo>
                  <a:pt x="62508" y="348258"/>
                </a:lnTo>
                <a:lnTo>
                  <a:pt x="53578" y="348258"/>
                </a:lnTo>
                <a:lnTo>
                  <a:pt x="53578" y="330398"/>
                </a:lnTo>
                <a:lnTo>
                  <a:pt x="44648" y="321468"/>
                </a:lnTo>
                <a:lnTo>
                  <a:pt x="35719" y="312539"/>
                </a:lnTo>
                <a:lnTo>
                  <a:pt x="35719" y="294679"/>
                </a:lnTo>
                <a:lnTo>
                  <a:pt x="35719" y="285750"/>
                </a:lnTo>
                <a:lnTo>
                  <a:pt x="35719" y="267890"/>
                </a:lnTo>
                <a:lnTo>
                  <a:pt x="35719" y="258961"/>
                </a:lnTo>
                <a:lnTo>
                  <a:pt x="35719" y="241101"/>
                </a:lnTo>
                <a:lnTo>
                  <a:pt x="35719" y="223242"/>
                </a:lnTo>
                <a:lnTo>
                  <a:pt x="44648" y="205383"/>
                </a:lnTo>
                <a:lnTo>
                  <a:pt x="44648" y="187523"/>
                </a:lnTo>
                <a:lnTo>
                  <a:pt x="53578" y="178593"/>
                </a:lnTo>
                <a:lnTo>
                  <a:pt x="62508" y="160734"/>
                </a:lnTo>
                <a:lnTo>
                  <a:pt x="62508" y="142875"/>
                </a:lnTo>
                <a:lnTo>
                  <a:pt x="71437" y="133945"/>
                </a:lnTo>
                <a:lnTo>
                  <a:pt x="80367" y="116086"/>
                </a:lnTo>
                <a:lnTo>
                  <a:pt x="89297" y="107156"/>
                </a:lnTo>
                <a:lnTo>
                  <a:pt x="98227" y="89297"/>
                </a:lnTo>
                <a:lnTo>
                  <a:pt x="107156" y="80367"/>
                </a:lnTo>
                <a:lnTo>
                  <a:pt x="116086" y="62508"/>
                </a:lnTo>
                <a:lnTo>
                  <a:pt x="125016" y="53578"/>
                </a:lnTo>
                <a:lnTo>
                  <a:pt x="133945" y="44648"/>
                </a:lnTo>
                <a:lnTo>
                  <a:pt x="151805" y="26789"/>
                </a:lnTo>
                <a:lnTo>
                  <a:pt x="160734" y="17859"/>
                </a:lnTo>
                <a:lnTo>
                  <a:pt x="178594" y="0"/>
                </a:lnTo>
                <a:lnTo>
                  <a:pt x="178594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06" name="Freeform 15405">
            <a:extLst>
              <a:ext uri="{FF2B5EF4-FFF2-40B4-BE49-F238E27FC236}">
                <a16:creationId xmlns:a16="http://schemas.microsoft.com/office/drawing/2014/main" id="{C3BC621F-D781-4C17-9167-92199539B42A}"/>
              </a:ext>
            </a:extLst>
          </p:cNvPr>
          <p:cNvSpPr/>
          <p:nvPr/>
        </p:nvSpPr>
        <p:spPr>
          <a:xfrm>
            <a:off x="4125913" y="4224338"/>
            <a:ext cx="106362" cy="517525"/>
          </a:xfrm>
          <a:custGeom>
            <a:avLst/>
            <a:gdLst/>
            <a:ahLst/>
            <a:cxnLst/>
            <a:rect l="0" t="0" r="0" b="0"/>
            <a:pathLst>
              <a:path w="107157" h="517923">
                <a:moveTo>
                  <a:pt x="0" y="8929"/>
                </a:moveTo>
                <a:lnTo>
                  <a:pt x="0" y="0"/>
                </a:lnTo>
                <a:lnTo>
                  <a:pt x="0" y="8929"/>
                </a:lnTo>
                <a:lnTo>
                  <a:pt x="0" y="8929"/>
                </a:lnTo>
                <a:lnTo>
                  <a:pt x="8929" y="17859"/>
                </a:lnTo>
                <a:lnTo>
                  <a:pt x="17859" y="26789"/>
                </a:lnTo>
                <a:lnTo>
                  <a:pt x="26789" y="35719"/>
                </a:lnTo>
                <a:lnTo>
                  <a:pt x="26789" y="53578"/>
                </a:lnTo>
                <a:lnTo>
                  <a:pt x="35718" y="71437"/>
                </a:lnTo>
                <a:lnTo>
                  <a:pt x="44648" y="89297"/>
                </a:lnTo>
                <a:lnTo>
                  <a:pt x="53578" y="107156"/>
                </a:lnTo>
                <a:lnTo>
                  <a:pt x="62507" y="125015"/>
                </a:lnTo>
                <a:lnTo>
                  <a:pt x="71437" y="142875"/>
                </a:lnTo>
                <a:lnTo>
                  <a:pt x="80367" y="160734"/>
                </a:lnTo>
                <a:lnTo>
                  <a:pt x="89297" y="178594"/>
                </a:lnTo>
                <a:lnTo>
                  <a:pt x="98226" y="196453"/>
                </a:lnTo>
                <a:lnTo>
                  <a:pt x="98226" y="223242"/>
                </a:lnTo>
                <a:lnTo>
                  <a:pt x="107156" y="241101"/>
                </a:lnTo>
                <a:lnTo>
                  <a:pt x="107156" y="267890"/>
                </a:lnTo>
                <a:lnTo>
                  <a:pt x="107156" y="285750"/>
                </a:lnTo>
                <a:lnTo>
                  <a:pt x="107156" y="312539"/>
                </a:lnTo>
                <a:lnTo>
                  <a:pt x="107156" y="339328"/>
                </a:lnTo>
                <a:lnTo>
                  <a:pt x="98226" y="357187"/>
                </a:lnTo>
                <a:lnTo>
                  <a:pt x="89297" y="392906"/>
                </a:lnTo>
                <a:lnTo>
                  <a:pt x="80367" y="419695"/>
                </a:lnTo>
                <a:lnTo>
                  <a:pt x="62507" y="446484"/>
                </a:lnTo>
                <a:lnTo>
                  <a:pt x="53578" y="473273"/>
                </a:lnTo>
                <a:lnTo>
                  <a:pt x="35718" y="517922"/>
                </a:lnTo>
                <a:lnTo>
                  <a:pt x="35718" y="517922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07" name="Freeform 15406">
            <a:extLst>
              <a:ext uri="{FF2B5EF4-FFF2-40B4-BE49-F238E27FC236}">
                <a16:creationId xmlns:a16="http://schemas.microsoft.com/office/drawing/2014/main" id="{568D4A7A-B35F-4F23-91E3-A4D055B097D2}"/>
              </a:ext>
            </a:extLst>
          </p:cNvPr>
          <p:cNvSpPr/>
          <p:nvPr/>
        </p:nvSpPr>
        <p:spPr>
          <a:xfrm>
            <a:off x="4276725" y="3956050"/>
            <a:ext cx="509588" cy="1125538"/>
          </a:xfrm>
          <a:custGeom>
            <a:avLst/>
            <a:gdLst/>
            <a:ahLst/>
            <a:cxnLst/>
            <a:rect l="0" t="0" r="0" b="0"/>
            <a:pathLst>
              <a:path w="508994" h="1125142">
                <a:moveTo>
                  <a:pt x="0" y="1116212"/>
                </a:moveTo>
                <a:lnTo>
                  <a:pt x="0" y="1116212"/>
                </a:lnTo>
                <a:lnTo>
                  <a:pt x="0" y="1107282"/>
                </a:lnTo>
                <a:lnTo>
                  <a:pt x="0" y="1107282"/>
                </a:lnTo>
                <a:lnTo>
                  <a:pt x="8930" y="1107282"/>
                </a:lnTo>
                <a:lnTo>
                  <a:pt x="8930" y="1107282"/>
                </a:lnTo>
                <a:lnTo>
                  <a:pt x="17860" y="1107282"/>
                </a:lnTo>
                <a:lnTo>
                  <a:pt x="26789" y="1098352"/>
                </a:lnTo>
                <a:lnTo>
                  <a:pt x="35719" y="1098352"/>
                </a:lnTo>
                <a:lnTo>
                  <a:pt x="44649" y="1098352"/>
                </a:lnTo>
                <a:lnTo>
                  <a:pt x="62508" y="1098352"/>
                </a:lnTo>
                <a:lnTo>
                  <a:pt x="71438" y="1089422"/>
                </a:lnTo>
                <a:lnTo>
                  <a:pt x="89297" y="1098352"/>
                </a:lnTo>
                <a:lnTo>
                  <a:pt x="107157" y="1098352"/>
                </a:lnTo>
                <a:lnTo>
                  <a:pt x="133946" y="1098352"/>
                </a:lnTo>
                <a:lnTo>
                  <a:pt x="151805" y="1098352"/>
                </a:lnTo>
                <a:lnTo>
                  <a:pt x="169664" y="1107282"/>
                </a:lnTo>
                <a:lnTo>
                  <a:pt x="196453" y="1107282"/>
                </a:lnTo>
                <a:lnTo>
                  <a:pt x="223243" y="1107282"/>
                </a:lnTo>
                <a:lnTo>
                  <a:pt x="241102" y="1116212"/>
                </a:lnTo>
                <a:lnTo>
                  <a:pt x="267891" y="1116212"/>
                </a:lnTo>
                <a:lnTo>
                  <a:pt x="285750" y="1125141"/>
                </a:lnTo>
                <a:lnTo>
                  <a:pt x="303610" y="1116212"/>
                </a:lnTo>
                <a:lnTo>
                  <a:pt x="321469" y="1116212"/>
                </a:lnTo>
                <a:lnTo>
                  <a:pt x="339328" y="1116212"/>
                </a:lnTo>
                <a:lnTo>
                  <a:pt x="357188" y="1116212"/>
                </a:lnTo>
                <a:lnTo>
                  <a:pt x="375047" y="1116212"/>
                </a:lnTo>
                <a:lnTo>
                  <a:pt x="383977" y="1116212"/>
                </a:lnTo>
                <a:lnTo>
                  <a:pt x="392907" y="1116212"/>
                </a:lnTo>
                <a:lnTo>
                  <a:pt x="401836" y="1116212"/>
                </a:lnTo>
                <a:lnTo>
                  <a:pt x="410766" y="1107282"/>
                </a:lnTo>
                <a:lnTo>
                  <a:pt x="419696" y="1107282"/>
                </a:lnTo>
                <a:lnTo>
                  <a:pt x="428625" y="1098352"/>
                </a:lnTo>
                <a:lnTo>
                  <a:pt x="437555" y="1089422"/>
                </a:lnTo>
                <a:lnTo>
                  <a:pt x="446485" y="1080493"/>
                </a:lnTo>
                <a:lnTo>
                  <a:pt x="446485" y="1062633"/>
                </a:lnTo>
                <a:lnTo>
                  <a:pt x="455414" y="1044774"/>
                </a:lnTo>
                <a:lnTo>
                  <a:pt x="455414" y="1017985"/>
                </a:lnTo>
                <a:lnTo>
                  <a:pt x="455414" y="1000126"/>
                </a:lnTo>
                <a:lnTo>
                  <a:pt x="464344" y="973337"/>
                </a:lnTo>
                <a:lnTo>
                  <a:pt x="464344" y="946547"/>
                </a:lnTo>
                <a:lnTo>
                  <a:pt x="464344" y="910828"/>
                </a:lnTo>
                <a:lnTo>
                  <a:pt x="464344" y="875110"/>
                </a:lnTo>
                <a:lnTo>
                  <a:pt x="473274" y="839391"/>
                </a:lnTo>
                <a:lnTo>
                  <a:pt x="473274" y="812602"/>
                </a:lnTo>
                <a:lnTo>
                  <a:pt x="473274" y="767953"/>
                </a:lnTo>
                <a:lnTo>
                  <a:pt x="482203" y="732235"/>
                </a:lnTo>
                <a:lnTo>
                  <a:pt x="482203" y="696516"/>
                </a:lnTo>
                <a:lnTo>
                  <a:pt x="482203" y="660797"/>
                </a:lnTo>
                <a:lnTo>
                  <a:pt x="491133" y="625078"/>
                </a:lnTo>
                <a:lnTo>
                  <a:pt x="491133" y="580430"/>
                </a:lnTo>
                <a:lnTo>
                  <a:pt x="491133" y="544711"/>
                </a:lnTo>
                <a:lnTo>
                  <a:pt x="491133" y="500063"/>
                </a:lnTo>
                <a:lnTo>
                  <a:pt x="500063" y="464344"/>
                </a:lnTo>
                <a:lnTo>
                  <a:pt x="500063" y="428625"/>
                </a:lnTo>
                <a:lnTo>
                  <a:pt x="500063" y="392906"/>
                </a:lnTo>
                <a:lnTo>
                  <a:pt x="500063" y="357188"/>
                </a:lnTo>
                <a:lnTo>
                  <a:pt x="500063" y="321469"/>
                </a:lnTo>
                <a:lnTo>
                  <a:pt x="500063" y="285750"/>
                </a:lnTo>
                <a:lnTo>
                  <a:pt x="500063" y="258961"/>
                </a:lnTo>
                <a:lnTo>
                  <a:pt x="500063" y="223242"/>
                </a:lnTo>
                <a:lnTo>
                  <a:pt x="500063" y="196453"/>
                </a:lnTo>
                <a:lnTo>
                  <a:pt x="508993" y="169664"/>
                </a:lnTo>
                <a:lnTo>
                  <a:pt x="508993" y="151805"/>
                </a:lnTo>
                <a:lnTo>
                  <a:pt x="508993" y="125016"/>
                </a:lnTo>
                <a:lnTo>
                  <a:pt x="508993" y="107156"/>
                </a:lnTo>
                <a:lnTo>
                  <a:pt x="508993" y="89297"/>
                </a:lnTo>
                <a:lnTo>
                  <a:pt x="508993" y="71438"/>
                </a:lnTo>
                <a:lnTo>
                  <a:pt x="508993" y="53578"/>
                </a:lnTo>
                <a:lnTo>
                  <a:pt x="508993" y="44649"/>
                </a:lnTo>
                <a:lnTo>
                  <a:pt x="508993" y="35719"/>
                </a:lnTo>
                <a:lnTo>
                  <a:pt x="508993" y="26789"/>
                </a:lnTo>
                <a:lnTo>
                  <a:pt x="508993" y="26789"/>
                </a:lnTo>
                <a:lnTo>
                  <a:pt x="508993" y="17860"/>
                </a:lnTo>
                <a:lnTo>
                  <a:pt x="508993" y="17860"/>
                </a:lnTo>
                <a:lnTo>
                  <a:pt x="508993" y="8930"/>
                </a:lnTo>
                <a:lnTo>
                  <a:pt x="508993" y="8930"/>
                </a:lnTo>
                <a:lnTo>
                  <a:pt x="508993" y="8930"/>
                </a:lnTo>
                <a:lnTo>
                  <a:pt x="500063" y="8930"/>
                </a:lnTo>
                <a:lnTo>
                  <a:pt x="500063" y="8930"/>
                </a:lnTo>
                <a:lnTo>
                  <a:pt x="500063" y="8930"/>
                </a:lnTo>
                <a:lnTo>
                  <a:pt x="491133" y="8930"/>
                </a:lnTo>
                <a:lnTo>
                  <a:pt x="491133" y="17860"/>
                </a:lnTo>
                <a:lnTo>
                  <a:pt x="482203" y="17860"/>
                </a:lnTo>
                <a:lnTo>
                  <a:pt x="473274" y="17860"/>
                </a:lnTo>
                <a:lnTo>
                  <a:pt x="473274" y="26789"/>
                </a:lnTo>
                <a:lnTo>
                  <a:pt x="464344" y="26789"/>
                </a:lnTo>
                <a:lnTo>
                  <a:pt x="455414" y="26789"/>
                </a:lnTo>
                <a:lnTo>
                  <a:pt x="437555" y="35719"/>
                </a:lnTo>
                <a:lnTo>
                  <a:pt x="428625" y="35719"/>
                </a:lnTo>
                <a:lnTo>
                  <a:pt x="419696" y="35719"/>
                </a:lnTo>
                <a:lnTo>
                  <a:pt x="401836" y="44649"/>
                </a:lnTo>
                <a:lnTo>
                  <a:pt x="392907" y="44649"/>
                </a:lnTo>
                <a:lnTo>
                  <a:pt x="375047" y="53578"/>
                </a:lnTo>
                <a:lnTo>
                  <a:pt x="357188" y="53578"/>
                </a:lnTo>
                <a:lnTo>
                  <a:pt x="348258" y="53578"/>
                </a:lnTo>
                <a:lnTo>
                  <a:pt x="330399" y="53578"/>
                </a:lnTo>
                <a:lnTo>
                  <a:pt x="312539" y="53578"/>
                </a:lnTo>
                <a:lnTo>
                  <a:pt x="294680" y="53578"/>
                </a:lnTo>
                <a:lnTo>
                  <a:pt x="276821" y="62508"/>
                </a:lnTo>
                <a:lnTo>
                  <a:pt x="258961" y="53578"/>
                </a:lnTo>
                <a:lnTo>
                  <a:pt x="250032" y="53578"/>
                </a:lnTo>
                <a:lnTo>
                  <a:pt x="232172" y="53578"/>
                </a:lnTo>
                <a:lnTo>
                  <a:pt x="223243" y="53578"/>
                </a:lnTo>
                <a:lnTo>
                  <a:pt x="205383" y="44649"/>
                </a:lnTo>
                <a:lnTo>
                  <a:pt x="196453" y="44649"/>
                </a:lnTo>
                <a:lnTo>
                  <a:pt x="187524" y="44649"/>
                </a:lnTo>
                <a:lnTo>
                  <a:pt x="178594" y="44649"/>
                </a:lnTo>
                <a:lnTo>
                  <a:pt x="178594" y="44649"/>
                </a:lnTo>
                <a:lnTo>
                  <a:pt x="169664" y="44649"/>
                </a:lnTo>
                <a:lnTo>
                  <a:pt x="169664" y="44649"/>
                </a:lnTo>
                <a:lnTo>
                  <a:pt x="169664" y="44649"/>
                </a:lnTo>
                <a:lnTo>
                  <a:pt x="169664" y="44649"/>
                </a:lnTo>
                <a:lnTo>
                  <a:pt x="169664" y="44649"/>
                </a:lnTo>
                <a:lnTo>
                  <a:pt x="169664" y="44649"/>
                </a:lnTo>
                <a:lnTo>
                  <a:pt x="169664" y="44649"/>
                </a:lnTo>
                <a:lnTo>
                  <a:pt x="169664" y="53578"/>
                </a:lnTo>
                <a:lnTo>
                  <a:pt x="178594" y="62508"/>
                </a:lnTo>
                <a:lnTo>
                  <a:pt x="187524" y="71438"/>
                </a:lnTo>
                <a:lnTo>
                  <a:pt x="196453" y="80367"/>
                </a:lnTo>
                <a:lnTo>
                  <a:pt x="196453" y="89297"/>
                </a:lnTo>
                <a:lnTo>
                  <a:pt x="205383" y="98227"/>
                </a:lnTo>
                <a:lnTo>
                  <a:pt x="214313" y="116086"/>
                </a:lnTo>
                <a:lnTo>
                  <a:pt x="223243" y="125016"/>
                </a:lnTo>
                <a:lnTo>
                  <a:pt x="232172" y="142875"/>
                </a:lnTo>
                <a:lnTo>
                  <a:pt x="241102" y="151805"/>
                </a:lnTo>
                <a:lnTo>
                  <a:pt x="250032" y="160735"/>
                </a:lnTo>
                <a:lnTo>
                  <a:pt x="250032" y="169664"/>
                </a:lnTo>
                <a:lnTo>
                  <a:pt x="258961" y="178594"/>
                </a:lnTo>
                <a:lnTo>
                  <a:pt x="267891" y="187524"/>
                </a:lnTo>
                <a:lnTo>
                  <a:pt x="267891" y="196453"/>
                </a:lnTo>
                <a:lnTo>
                  <a:pt x="276821" y="196453"/>
                </a:lnTo>
                <a:lnTo>
                  <a:pt x="276821" y="205383"/>
                </a:lnTo>
                <a:lnTo>
                  <a:pt x="276821" y="205383"/>
                </a:lnTo>
                <a:lnTo>
                  <a:pt x="276821" y="205383"/>
                </a:lnTo>
                <a:lnTo>
                  <a:pt x="276821" y="205383"/>
                </a:lnTo>
                <a:lnTo>
                  <a:pt x="276821" y="205383"/>
                </a:lnTo>
                <a:lnTo>
                  <a:pt x="276821" y="205383"/>
                </a:lnTo>
                <a:lnTo>
                  <a:pt x="276821" y="196453"/>
                </a:lnTo>
                <a:lnTo>
                  <a:pt x="267891" y="196453"/>
                </a:lnTo>
                <a:lnTo>
                  <a:pt x="267891" y="187524"/>
                </a:lnTo>
                <a:lnTo>
                  <a:pt x="258961" y="178594"/>
                </a:lnTo>
                <a:lnTo>
                  <a:pt x="258961" y="169664"/>
                </a:lnTo>
                <a:lnTo>
                  <a:pt x="250032" y="151805"/>
                </a:lnTo>
                <a:lnTo>
                  <a:pt x="241102" y="142875"/>
                </a:lnTo>
                <a:lnTo>
                  <a:pt x="232172" y="133945"/>
                </a:lnTo>
                <a:lnTo>
                  <a:pt x="223243" y="116086"/>
                </a:lnTo>
                <a:lnTo>
                  <a:pt x="223243" y="98227"/>
                </a:lnTo>
                <a:lnTo>
                  <a:pt x="205383" y="89297"/>
                </a:lnTo>
                <a:lnTo>
                  <a:pt x="205383" y="71438"/>
                </a:lnTo>
                <a:lnTo>
                  <a:pt x="196453" y="62508"/>
                </a:lnTo>
                <a:lnTo>
                  <a:pt x="187524" y="53578"/>
                </a:lnTo>
                <a:lnTo>
                  <a:pt x="178594" y="35719"/>
                </a:lnTo>
                <a:lnTo>
                  <a:pt x="178594" y="35719"/>
                </a:lnTo>
                <a:lnTo>
                  <a:pt x="178594" y="26789"/>
                </a:lnTo>
                <a:lnTo>
                  <a:pt x="178594" y="17860"/>
                </a:lnTo>
                <a:lnTo>
                  <a:pt x="178594" y="8930"/>
                </a:lnTo>
                <a:lnTo>
                  <a:pt x="178594" y="8930"/>
                </a:lnTo>
                <a:lnTo>
                  <a:pt x="178594" y="8930"/>
                </a:lnTo>
                <a:lnTo>
                  <a:pt x="187524" y="0"/>
                </a:lnTo>
                <a:lnTo>
                  <a:pt x="196453" y="0"/>
                </a:lnTo>
                <a:lnTo>
                  <a:pt x="205383" y="0"/>
                </a:lnTo>
                <a:lnTo>
                  <a:pt x="214313" y="0"/>
                </a:lnTo>
                <a:lnTo>
                  <a:pt x="223243" y="0"/>
                </a:lnTo>
                <a:lnTo>
                  <a:pt x="241102" y="0"/>
                </a:lnTo>
                <a:lnTo>
                  <a:pt x="258961" y="0"/>
                </a:lnTo>
                <a:lnTo>
                  <a:pt x="267891" y="0"/>
                </a:lnTo>
                <a:lnTo>
                  <a:pt x="285750" y="8930"/>
                </a:lnTo>
                <a:lnTo>
                  <a:pt x="303610" y="8930"/>
                </a:lnTo>
                <a:lnTo>
                  <a:pt x="321469" y="8930"/>
                </a:lnTo>
                <a:lnTo>
                  <a:pt x="348258" y="8930"/>
                </a:lnTo>
                <a:lnTo>
                  <a:pt x="375047" y="8930"/>
                </a:lnTo>
                <a:lnTo>
                  <a:pt x="375047" y="89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08" name="Freeform 15407">
            <a:extLst>
              <a:ext uri="{FF2B5EF4-FFF2-40B4-BE49-F238E27FC236}">
                <a16:creationId xmlns:a16="http://schemas.microsoft.com/office/drawing/2014/main" id="{DE11A305-0A88-4C1A-BE18-6E573810E5A1}"/>
              </a:ext>
            </a:extLst>
          </p:cNvPr>
          <p:cNvSpPr/>
          <p:nvPr/>
        </p:nvSpPr>
        <p:spPr>
          <a:xfrm>
            <a:off x="2857500" y="5018088"/>
            <a:ext cx="214313" cy="36512"/>
          </a:xfrm>
          <a:custGeom>
            <a:avLst/>
            <a:gdLst/>
            <a:ahLst/>
            <a:cxnLst/>
            <a:rect l="0" t="0" r="0" b="0"/>
            <a:pathLst>
              <a:path w="214314" h="35720">
                <a:moveTo>
                  <a:pt x="0" y="35719"/>
                </a:moveTo>
                <a:lnTo>
                  <a:pt x="0" y="35719"/>
                </a:lnTo>
                <a:lnTo>
                  <a:pt x="8930" y="35719"/>
                </a:lnTo>
                <a:lnTo>
                  <a:pt x="17859" y="35719"/>
                </a:lnTo>
                <a:lnTo>
                  <a:pt x="26789" y="35719"/>
                </a:lnTo>
                <a:lnTo>
                  <a:pt x="44648" y="35719"/>
                </a:lnTo>
                <a:lnTo>
                  <a:pt x="53578" y="35719"/>
                </a:lnTo>
                <a:lnTo>
                  <a:pt x="71438" y="26789"/>
                </a:lnTo>
                <a:lnTo>
                  <a:pt x="80367" y="26789"/>
                </a:lnTo>
                <a:lnTo>
                  <a:pt x="98227" y="26789"/>
                </a:lnTo>
                <a:lnTo>
                  <a:pt x="116086" y="26789"/>
                </a:lnTo>
                <a:lnTo>
                  <a:pt x="125016" y="26789"/>
                </a:lnTo>
                <a:lnTo>
                  <a:pt x="142875" y="17860"/>
                </a:lnTo>
                <a:lnTo>
                  <a:pt x="160734" y="17860"/>
                </a:lnTo>
                <a:lnTo>
                  <a:pt x="169664" y="17860"/>
                </a:lnTo>
                <a:lnTo>
                  <a:pt x="187523" y="8930"/>
                </a:lnTo>
                <a:lnTo>
                  <a:pt x="214313" y="0"/>
                </a:lnTo>
                <a:lnTo>
                  <a:pt x="214313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09" name="Freeform 15408">
            <a:extLst>
              <a:ext uri="{FF2B5EF4-FFF2-40B4-BE49-F238E27FC236}">
                <a16:creationId xmlns:a16="http://schemas.microsoft.com/office/drawing/2014/main" id="{52E8B504-F7B4-4E3E-9404-C44DD38F4AE9}"/>
              </a:ext>
            </a:extLst>
          </p:cNvPr>
          <p:cNvSpPr/>
          <p:nvPr/>
        </p:nvSpPr>
        <p:spPr>
          <a:xfrm>
            <a:off x="3170238" y="4848225"/>
            <a:ext cx="187325" cy="393700"/>
          </a:xfrm>
          <a:custGeom>
            <a:avLst/>
            <a:gdLst/>
            <a:ahLst/>
            <a:cxnLst/>
            <a:rect l="0" t="0" r="0" b="0"/>
            <a:pathLst>
              <a:path w="187525" h="392908">
                <a:moveTo>
                  <a:pt x="35719" y="26789"/>
                </a:moveTo>
                <a:lnTo>
                  <a:pt x="35719" y="26789"/>
                </a:lnTo>
                <a:lnTo>
                  <a:pt x="35719" y="17859"/>
                </a:lnTo>
                <a:lnTo>
                  <a:pt x="44649" y="8930"/>
                </a:lnTo>
                <a:lnTo>
                  <a:pt x="53578" y="8930"/>
                </a:lnTo>
                <a:lnTo>
                  <a:pt x="62508" y="0"/>
                </a:lnTo>
                <a:lnTo>
                  <a:pt x="71438" y="0"/>
                </a:lnTo>
                <a:lnTo>
                  <a:pt x="80367" y="0"/>
                </a:lnTo>
                <a:lnTo>
                  <a:pt x="89297" y="0"/>
                </a:lnTo>
                <a:lnTo>
                  <a:pt x="98227" y="0"/>
                </a:lnTo>
                <a:lnTo>
                  <a:pt x="116086" y="8930"/>
                </a:lnTo>
                <a:lnTo>
                  <a:pt x="125016" y="8930"/>
                </a:lnTo>
                <a:lnTo>
                  <a:pt x="133945" y="17859"/>
                </a:lnTo>
                <a:lnTo>
                  <a:pt x="142875" y="26789"/>
                </a:lnTo>
                <a:lnTo>
                  <a:pt x="151805" y="35719"/>
                </a:lnTo>
                <a:lnTo>
                  <a:pt x="160734" y="44649"/>
                </a:lnTo>
                <a:lnTo>
                  <a:pt x="169664" y="62508"/>
                </a:lnTo>
                <a:lnTo>
                  <a:pt x="178594" y="80368"/>
                </a:lnTo>
                <a:lnTo>
                  <a:pt x="178594" y="98227"/>
                </a:lnTo>
                <a:lnTo>
                  <a:pt x="187524" y="116086"/>
                </a:lnTo>
                <a:lnTo>
                  <a:pt x="187524" y="133946"/>
                </a:lnTo>
                <a:lnTo>
                  <a:pt x="187524" y="160735"/>
                </a:lnTo>
                <a:lnTo>
                  <a:pt x="178594" y="178594"/>
                </a:lnTo>
                <a:lnTo>
                  <a:pt x="178594" y="205383"/>
                </a:lnTo>
                <a:lnTo>
                  <a:pt x="169664" y="232172"/>
                </a:lnTo>
                <a:lnTo>
                  <a:pt x="169664" y="250032"/>
                </a:lnTo>
                <a:lnTo>
                  <a:pt x="151805" y="267891"/>
                </a:lnTo>
                <a:lnTo>
                  <a:pt x="142875" y="285750"/>
                </a:lnTo>
                <a:lnTo>
                  <a:pt x="133945" y="303610"/>
                </a:lnTo>
                <a:lnTo>
                  <a:pt x="125016" y="321469"/>
                </a:lnTo>
                <a:lnTo>
                  <a:pt x="107156" y="330399"/>
                </a:lnTo>
                <a:lnTo>
                  <a:pt x="98227" y="339328"/>
                </a:lnTo>
                <a:lnTo>
                  <a:pt x="89297" y="348258"/>
                </a:lnTo>
                <a:lnTo>
                  <a:pt x="71438" y="357188"/>
                </a:lnTo>
                <a:lnTo>
                  <a:pt x="62508" y="366118"/>
                </a:lnTo>
                <a:lnTo>
                  <a:pt x="53578" y="366118"/>
                </a:lnTo>
                <a:lnTo>
                  <a:pt x="35719" y="375047"/>
                </a:lnTo>
                <a:lnTo>
                  <a:pt x="26789" y="375047"/>
                </a:lnTo>
                <a:lnTo>
                  <a:pt x="17859" y="366118"/>
                </a:lnTo>
                <a:lnTo>
                  <a:pt x="8930" y="366118"/>
                </a:lnTo>
                <a:lnTo>
                  <a:pt x="8930" y="366118"/>
                </a:lnTo>
                <a:lnTo>
                  <a:pt x="0" y="357188"/>
                </a:lnTo>
                <a:lnTo>
                  <a:pt x="0" y="348258"/>
                </a:lnTo>
                <a:lnTo>
                  <a:pt x="0" y="339328"/>
                </a:lnTo>
                <a:lnTo>
                  <a:pt x="0" y="330399"/>
                </a:lnTo>
                <a:lnTo>
                  <a:pt x="0" y="321469"/>
                </a:lnTo>
                <a:lnTo>
                  <a:pt x="0" y="312539"/>
                </a:lnTo>
                <a:lnTo>
                  <a:pt x="8930" y="303610"/>
                </a:lnTo>
                <a:lnTo>
                  <a:pt x="8930" y="294680"/>
                </a:lnTo>
                <a:lnTo>
                  <a:pt x="17859" y="285750"/>
                </a:lnTo>
                <a:lnTo>
                  <a:pt x="26789" y="276821"/>
                </a:lnTo>
                <a:lnTo>
                  <a:pt x="35719" y="276821"/>
                </a:lnTo>
                <a:lnTo>
                  <a:pt x="44649" y="267891"/>
                </a:lnTo>
                <a:lnTo>
                  <a:pt x="53578" y="267891"/>
                </a:lnTo>
                <a:lnTo>
                  <a:pt x="62508" y="267891"/>
                </a:lnTo>
                <a:lnTo>
                  <a:pt x="71438" y="267891"/>
                </a:lnTo>
                <a:lnTo>
                  <a:pt x="80367" y="267891"/>
                </a:lnTo>
                <a:lnTo>
                  <a:pt x="89297" y="267891"/>
                </a:lnTo>
                <a:lnTo>
                  <a:pt x="98227" y="276821"/>
                </a:lnTo>
                <a:lnTo>
                  <a:pt x="107156" y="276821"/>
                </a:lnTo>
                <a:lnTo>
                  <a:pt x="116086" y="285750"/>
                </a:lnTo>
                <a:lnTo>
                  <a:pt x="133945" y="294680"/>
                </a:lnTo>
                <a:lnTo>
                  <a:pt x="133945" y="312539"/>
                </a:lnTo>
                <a:lnTo>
                  <a:pt x="142875" y="321469"/>
                </a:lnTo>
                <a:lnTo>
                  <a:pt x="151805" y="339328"/>
                </a:lnTo>
                <a:lnTo>
                  <a:pt x="160734" y="348258"/>
                </a:lnTo>
                <a:lnTo>
                  <a:pt x="160734" y="366118"/>
                </a:lnTo>
                <a:lnTo>
                  <a:pt x="169664" y="392907"/>
                </a:lnTo>
                <a:lnTo>
                  <a:pt x="169664" y="39290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0" name="Freeform 15409">
            <a:extLst>
              <a:ext uri="{FF2B5EF4-FFF2-40B4-BE49-F238E27FC236}">
                <a16:creationId xmlns:a16="http://schemas.microsoft.com/office/drawing/2014/main" id="{2AAE9571-8A39-4E06-9D44-4B9F2C2D4E03}"/>
              </a:ext>
            </a:extLst>
          </p:cNvPr>
          <p:cNvSpPr/>
          <p:nvPr/>
        </p:nvSpPr>
        <p:spPr>
          <a:xfrm>
            <a:off x="3562350" y="5187950"/>
            <a:ext cx="53975" cy="295275"/>
          </a:xfrm>
          <a:custGeom>
            <a:avLst/>
            <a:gdLst/>
            <a:ahLst/>
            <a:cxnLst/>
            <a:rect l="0" t="0" r="0" b="0"/>
            <a:pathLst>
              <a:path w="53579" h="294681">
                <a:moveTo>
                  <a:pt x="0" y="0"/>
                </a:moveTo>
                <a:lnTo>
                  <a:pt x="0" y="0"/>
                </a:lnTo>
                <a:lnTo>
                  <a:pt x="0" y="8930"/>
                </a:lnTo>
                <a:lnTo>
                  <a:pt x="0" y="17860"/>
                </a:lnTo>
                <a:lnTo>
                  <a:pt x="8930" y="26790"/>
                </a:lnTo>
                <a:lnTo>
                  <a:pt x="17860" y="35719"/>
                </a:lnTo>
                <a:lnTo>
                  <a:pt x="26789" y="44649"/>
                </a:lnTo>
                <a:lnTo>
                  <a:pt x="26789" y="53579"/>
                </a:lnTo>
                <a:lnTo>
                  <a:pt x="35719" y="71438"/>
                </a:lnTo>
                <a:lnTo>
                  <a:pt x="44649" y="89297"/>
                </a:lnTo>
                <a:lnTo>
                  <a:pt x="44649" y="107157"/>
                </a:lnTo>
                <a:lnTo>
                  <a:pt x="53578" y="133946"/>
                </a:lnTo>
                <a:lnTo>
                  <a:pt x="53578" y="151805"/>
                </a:lnTo>
                <a:lnTo>
                  <a:pt x="53578" y="169665"/>
                </a:lnTo>
                <a:lnTo>
                  <a:pt x="44649" y="187524"/>
                </a:lnTo>
                <a:lnTo>
                  <a:pt x="44649" y="214313"/>
                </a:lnTo>
                <a:lnTo>
                  <a:pt x="35719" y="232172"/>
                </a:lnTo>
                <a:lnTo>
                  <a:pt x="35719" y="250032"/>
                </a:lnTo>
                <a:lnTo>
                  <a:pt x="26789" y="267891"/>
                </a:lnTo>
                <a:lnTo>
                  <a:pt x="17860" y="294680"/>
                </a:lnTo>
                <a:lnTo>
                  <a:pt x="17860" y="29468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1" name="Freeform 15410">
            <a:extLst>
              <a:ext uri="{FF2B5EF4-FFF2-40B4-BE49-F238E27FC236}">
                <a16:creationId xmlns:a16="http://schemas.microsoft.com/office/drawing/2014/main" id="{9B2E499C-56D6-4DA3-9549-B56F2C296DC2}"/>
              </a:ext>
            </a:extLst>
          </p:cNvPr>
          <p:cNvSpPr/>
          <p:nvPr/>
        </p:nvSpPr>
        <p:spPr>
          <a:xfrm>
            <a:off x="3724275" y="4875213"/>
            <a:ext cx="214313" cy="161925"/>
          </a:xfrm>
          <a:custGeom>
            <a:avLst/>
            <a:gdLst/>
            <a:ahLst/>
            <a:cxnLst/>
            <a:rect l="0" t="0" r="0" b="0"/>
            <a:pathLst>
              <a:path w="214313" h="160736">
                <a:moveTo>
                  <a:pt x="44648" y="0"/>
                </a:moveTo>
                <a:lnTo>
                  <a:pt x="44648" y="8930"/>
                </a:lnTo>
                <a:lnTo>
                  <a:pt x="35718" y="8930"/>
                </a:lnTo>
                <a:lnTo>
                  <a:pt x="35718" y="26789"/>
                </a:lnTo>
                <a:lnTo>
                  <a:pt x="26789" y="35719"/>
                </a:lnTo>
                <a:lnTo>
                  <a:pt x="26789" y="53579"/>
                </a:lnTo>
                <a:lnTo>
                  <a:pt x="17859" y="71438"/>
                </a:lnTo>
                <a:lnTo>
                  <a:pt x="17859" y="80368"/>
                </a:lnTo>
                <a:lnTo>
                  <a:pt x="8929" y="98227"/>
                </a:lnTo>
                <a:lnTo>
                  <a:pt x="8929" y="116086"/>
                </a:lnTo>
                <a:lnTo>
                  <a:pt x="0" y="133946"/>
                </a:lnTo>
                <a:lnTo>
                  <a:pt x="0" y="142875"/>
                </a:lnTo>
                <a:lnTo>
                  <a:pt x="0" y="151805"/>
                </a:lnTo>
                <a:lnTo>
                  <a:pt x="0" y="160735"/>
                </a:lnTo>
                <a:lnTo>
                  <a:pt x="0" y="160735"/>
                </a:lnTo>
                <a:lnTo>
                  <a:pt x="0" y="160735"/>
                </a:lnTo>
                <a:lnTo>
                  <a:pt x="0" y="160735"/>
                </a:lnTo>
                <a:lnTo>
                  <a:pt x="0" y="160735"/>
                </a:lnTo>
                <a:lnTo>
                  <a:pt x="8929" y="160735"/>
                </a:lnTo>
                <a:lnTo>
                  <a:pt x="8929" y="160735"/>
                </a:lnTo>
                <a:lnTo>
                  <a:pt x="26789" y="160735"/>
                </a:lnTo>
                <a:lnTo>
                  <a:pt x="35718" y="160735"/>
                </a:lnTo>
                <a:lnTo>
                  <a:pt x="44648" y="160735"/>
                </a:lnTo>
                <a:lnTo>
                  <a:pt x="53578" y="151805"/>
                </a:lnTo>
                <a:lnTo>
                  <a:pt x="71437" y="142875"/>
                </a:lnTo>
                <a:lnTo>
                  <a:pt x="80367" y="142875"/>
                </a:lnTo>
                <a:lnTo>
                  <a:pt x="98226" y="133946"/>
                </a:lnTo>
                <a:lnTo>
                  <a:pt x="107156" y="133946"/>
                </a:lnTo>
                <a:lnTo>
                  <a:pt x="125015" y="133946"/>
                </a:lnTo>
                <a:lnTo>
                  <a:pt x="142875" y="133946"/>
                </a:lnTo>
                <a:lnTo>
                  <a:pt x="151804" y="133946"/>
                </a:lnTo>
                <a:lnTo>
                  <a:pt x="169664" y="133946"/>
                </a:lnTo>
                <a:lnTo>
                  <a:pt x="178593" y="133946"/>
                </a:lnTo>
                <a:lnTo>
                  <a:pt x="187523" y="133946"/>
                </a:lnTo>
                <a:lnTo>
                  <a:pt x="196453" y="133946"/>
                </a:lnTo>
                <a:lnTo>
                  <a:pt x="214312" y="133946"/>
                </a:lnTo>
                <a:lnTo>
                  <a:pt x="214312" y="13394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2" name="Freeform 15411">
            <a:extLst>
              <a:ext uri="{FF2B5EF4-FFF2-40B4-BE49-F238E27FC236}">
                <a16:creationId xmlns:a16="http://schemas.microsoft.com/office/drawing/2014/main" id="{4CF9501F-A5CD-4921-97B4-9F989D395F2E}"/>
              </a:ext>
            </a:extLst>
          </p:cNvPr>
          <p:cNvSpPr/>
          <p:nvPr/>
        </p:nvSpPr>
        <p:spPr>
          <a:xfrm>
            <a:off x="3894138" y="4768850"/>
            <a:ext cx="44450" cy="473075"/>
          </a:xfrm>
          <a:custGeom>
            <a:avLst/>
            <a:gdLst/>
            <a:ahLst/>
            <a:cxnLst/>
            <a:rect l="0" t="0" r="0" b="0"/>
            <a:pathLst>
              <a:path w="44649" h="473275">
                <a:moveTo>
                  <a:pt x="44648" y="0"/>
                </a:moveTo>
                <a:lnTo>
                  <a:pt x="35719" y="8929"/>
                </a:lnTo>
                <a:lnTo>
                  <a:pt x="35719" y="17859"/>
                </a:lnTo>
                <a:lnTo>
                  <a:pt x="26789" y="26789"/>
                </a:lnTo>
                <a:lnTo>
                  <a:pt x="26789" y="44648"/>
                </a:lnTo>
                <a:lnTo>
                  <a:pt x="26789" y="71437"/>
                </a:lnTo>
                <a:lnTo>
                  <a:pt x="26789" y="89297"/>
                </a:lnTo>
                <a:lnTo>
                  <a:pt x="17859" y="116086"/>
                </a:lnTo>
                <a:lnTo>
                  <a:pt x="17859" y="142875"/>
                </a:lnTo>
                <a:lnTo>
                  <a:pt x="17859" y="169664"/>
                </a:lnTo>
                <a:lnTo>
                  <a:pt x="17859" y="196453"/>
                </a:lnTo>
                <a:lnTo>
                  <a:pt x="8929" y="223242"/>
                </a:lnTo>
                <a:lnTo>
                  <a:pt x="8929" y="250031"/>
                </a:lnTo>
                <a:lnTo>
                  <a:pt x="8929" y="276820"/>
                </a:lnTo>
                <a:lnTo>
                  <a:pt x="8929" y="303610"/>
                </a:lnTo>
                <a:lnTo>
                  <a:pt x="8929" y="330399"/>
                </a:lnTo>
                <a:lnTo>
                  <a:pt x="8929" y="357188"/>
                </a:lnTo>
                <a:lnTo>
                  <a:pt x="8929" y="383977"/>
                </a:lnTo>
                <a:lnTo>
                  <a:pt x="0" y="410766"/>
                </a:lnTo>
                <a:lnTo>
                  <a:pt x="0" y="437555"/>
                </a:lnTo>
                <a:lnTo>
                  <a:pt x="0" y="473274"/>
                </a:lnTo>
                <a:lnTo>
                  <a:pt x="0" y="473274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3" name="Freeform 15412">
            <a:extLst>
              <a:ext uri="{FF2B5EF4-FFF2-40B4-BE49-F238E27FC236}">
                <a16:creationId xmlns:a16="http://schemas.microsoft.com/office/drawing/2014/main" id="{9E1F5A31-72E1-4E05-BA8F-873BB41B5E3D}"/>
              </a:ext>
            </a:extLst>
          </p:cNvPr>
          <p:cNvSpPr/>
          <p:nvPr/>
        </p:nvSpPr>
        <p:spPr>
          <a:xfrm>
            <a:off x="2946400" y="5527675"/>
            <a:ext cx="179388" cy="276225"/>
          </a:xfrm>
          <a:custGeom>
            <a:avLst/>
            <a:gdLst/>
            <a:ahLst/>
            <a:cxnLst/>
            <a:rect l="0" t="0" r="0" b="0"/>
            <a:pathLst>
              <a:path w="178595" h="276820">
                <a:moveTo>
                  <a:pt x="8930" y="0"/>
                </a:moveTo>
                <a:lnTo>
                  <a:pt x="0" y="0"/>
                </a:lnTo>
                <a:lnTo>
                  <a:pt x="0" y="8929"/>
                </a:lnTo>
                <a:lnTo>
                  <a:pt x="0" y="17859"/>
                </a:lnTo>
                <a:lnTo>
                  <a:pt x="0" y="26789"/>
                </a:lnTo>
                <a:lnTo>
                  <a:pt x="0" y="44648"/>
                </a:lnTo>
                <a:lnTo>
                  <a:pt x="0" y="53577"/>
                </a:lnTo>
                <a:lnTo>
                  <a:pt x="0" y="71436"/>
                </a:lnTo>
                <a:lnTo>
                  <a:pt x="8930" y="89296"/>
                </a:lnTo>
                <a:lnTo>
                  <a:pt x="8930" y="116085"/>
                </a:lnTo>
                <a:lnTo>
                  <a:pt x="17859" y="133944"/>
                </a:lnTo>
                <a:lnTo>
                  <a:pt x="17859" y="160733"/>
                </a:lnTo>
                <a:lnTo>
                  <a:pt x="17859" y="178593"/>
                </a:lnTo>
                <a:lnTo>
                  <a:pt x="17859" y="205382"/>
                </a:lnTo>
                <a:lnTo>
                  <a:pt x="26789" y="223241"/>
                </a:lnTo>
                <a:lnTo>
                  <a:pt x="26789" y="232171"/>
                </a:lnTo>
                <a:lnTo>
                  <a:pt x="26789" y="250030"/>
                </a:lnTo>
                <a:lnTo>
                  <a:pt x="26789" y="258960"/>
                </a:lnTo>
                <a:lnTo>
                  <a:pt x="17859" y="267889"/>
                </a:lnTo>
                <a:lnTo>
                  <a:pt x="17859" y="276819"/>
                </a:lnTo>
                <a:lnTo>
                  <a:pt x="17859" y="276819"/>
                </a:lnTo>
                <a:lnTo>
                  <a:pt x="17859" y="276819"/>
                </a:lnTo>
                <a:lnTo>
                  <a:pt x="17859" y="276819"/>
                </a:lnTo>
                <a:lnTo>
                  <a:pt x="17859" y="276819"/>
                </a:lnTo>
                <a:lnTo>
                  <a:pt x="17859" y="267889"/>
                </a:lnTo>
                <a:lnTo>
                  <a:pt x="17859" y="258960"/>
                </a:lnTo>
                <a:lnTo>
                  <a:pt x="17859" y="250030"/>
                </a:lnTo>
                <a:lnTo>
                  <a:pt x="17859" y="232171"/>
                </a:lnTo>
                <a:lnTo>
                  <a:pt x="17859" y="214311"/>
                </a:lnTo>
                <a:lnTo>
                  <a:pt x="17859" y="196452"/>
                </a:lnTo>
                <a:lnTo>
                  <a:pt x="26789" y="178593"/>
                </a:lnTo>
                <a:lnTo>
                  <a:pt x="26789" y="151803"/>
                </a:lnTo>
                <a:lnTo>
                  <a:pt x="35719" y="133944"/>
                </a:lnTo>
                <a:lnTo>
                  <a:pt x="44648" y="107155"/>
                </a:lnTo>
                <a:lnTo>
                  <a:pt x="44648" y="89296"/>
                </a:lnTo>
                <a:lnTo>
                  <a:pt x="53578" y="71436"/>
                </a:lnTo>
                <a:lnTo>
                  <a:pt x="62508" y="44648"/>
                </a:lnTo>
                <a:lnTo>
                  <a:pt x="71437" y="35718"/>
                </a:lnTo>
                <a:lnTo>
                  <a:pt x="80367" y="17859"/>
                </a:lnTo>
                <a:lnTo>
                  <a:pt x="89297" y="8929"/>
                </a:lnTo>
                <a:lnTo>
                  <a:pt x="98226" y="0"/>
                </a:lnTo>
                <a:lnTo>
                  <a:pt x="107156" y="0"/>
                </a:lnTo>
                <a:lnTo>
                  <a:pt x="116086" y="0"/>
                </a:lnTo>
                <a:lnTo>
                  <a:pt x="125016" y="0"/>
                </a:lnTo>
                <a:lnTo>
                  <a:pt x="133945" y="8929"/>
                </a:lnTo>
                <a:lnTo>
                  <a:pt x="142875" y="17859"/>
                </a:lnTo>
                <a:lnTo>
                  <a:pt x="151805" y="35718"/>
                </a:lnTo>
                <a:lnTo>
                  <a:pt x="151805" y="53577"/>
                </a:lnTo>
                <a:lnTo>
                  <a:pt x="160734" y="71436"/>
                </a:lnTo>
                <a:lnTo>
                  <a:pt x="160734" y="98225"/>
                </a:lnTo>
                <a:lnTo>
                  <a:pt x="160734" y="125014"/>
                </a:lnTo>
                <a:lnTo>
                  <a:pt x="169664" y="142874"/>
                </a:lnTo>
                <a:lnTo>
                  <a:pt x="169664" y="169663"/>
                </a:lnTo>
                <a:lnTo>
                  <a:pt x="169664" y="187522"/>
                </a:lnTo>
                <a:lnTo>
                  <a:pt x="169664" y="205382"/>
                </a:lnTo>
                <a:lnTo>
                  <a:pt x="169664" y="223241"/>
                </a:lnTo>
                <a:lnTo>
                  <a:pt x="178594" y="250030"/>
                </a:lnTo>
                <a:lnTo>
                  <a:pt x="178594" y="25003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4" name="Freeform 15413">
            <a:extLst>
              <a:ext uri="{FF2B5EF4-FFF2-40B4-BE49-F238E27FC236}">
                <a16:creationId xmlns:a16="http://schemas.microsoft.com/office/drawing/2014/main" id="{00F6CDF4-D636-4B06-AB65-073DAB034E17}"/>
              </a:ext>
            </a:extLst>
          </p:cNvPr>
          <p:cNvSpPr/>
          <p:nvPr/>
        </p:nvSpPr>
        <p:spPr>
          <a:xfrm>
            <a:off x="3232150" y="5589588"/>
            <a:ext cx="134938" cy="214312"/>
          </a:xfrm>
          <a:custGeom>
            <a:avLst/>
            <a:gdLst/>
            <a:ahLst/>
            <a:cxnLst/>
            <a:rect l="0" t="0" r="0" b="0"/>
            <a:pathLst>
              <a:path w="133946" h="214313">
                <a:moveTo>
                  <a:pt x="8930" y="62507"/>
                </a:moveTo>
                <a:lnTo>
                  <a:pt x="0" y="71437"/>
                </a:lnTo>
                <a:lnTo>
                  <a:pt x="0" y="98226"/>
                </a:lnTo>
                <a:lnTo>
                  <a:pt x="8930" y="116086"/>
                </a:lnTo>
                <a:lnTo>
                  <a:pt x="8930" y="133945"/>
                </a:lnTo>
                <a:lnTo>
                  <a:pt x="8930" y="151804"/>
                </a:lnTo>
                <a:lnTo>
                  <a:pt x="17859" y="169664"/>
                </a:lnTo>
                <a:lnTo>
                  <a:pt x="26789" y="187523"/>
                </a:lnTo>
                <a:lnTo>
                  <a:pt x="35719" y="196453"/>
                </a:lnTo>
                <a:lnTo>
                  <a:pt x="35719" y="205382"/>
                </a:lnTo>
                <a:lnTo>
                  <a:pt x="44648" y="214312"/>
                </a:lnTo>
                <a:lnTo>
                  <a:pt x="53578" y="214312"/>
                </a:lnTo>
                <a:lnTo>
                  <a:pt x="62508" y="214312"/>
                </a:lnTo>
                <a:lnTo>
                  <a:pt x="71437" y="205382"/>
                </a:lnTo>
                <a:lnTo>
                  <a:pt x="80367" y="205382"/>
                </a:lnTo>
                <a:lnTo>
                  <a:pt x="89297" y="196453"/>
                </a:lnTo>
                <a:lnTo>
                  <a:pt x="98226" y="187523"/>
                </a:lnTo>
                <a:lnTo>
                  <a:pt x="107156" y="169664"/>
                </a:lnTo>
                <a:lnTo>
                  <a:pt x="116086" y="160734"/>
                </a:lnTo>
                <a:lnTo>
                  <a:pt x="125016" y="142875"/>
                </a:lnTo>
                <a:lnTo>
                  <a:pt x="125016" y="133945"/>
                </a:lnTo>
                <a:lnTo>
                  <a:pt x="125016" y="116086"/>
                </a:lnTo>
                <a:lnTo>
                  <a:pt x="133945" y="98226"/>
                </a:lnTo>
                <a:lnTo>
                  <a:pt x="133945" y="89296"/>
                </a:lnTo>
                <a:lnTo>
                  <a:pt x="125016" y="71437"/>
                </a:lnTo>
                <a:lnTo>
                  <a:pt x="125016" y="53578"/>
                </a:lnTo>
                <a:lnTo>
                  <a:pt x="116086" y="44648"/>
                </a:lnTo>
                <a:lnTo>
                  <a:pt x="107156" y="35718"/>
                </a:lnTo>
                <a:lnTo>
                  <a:pt x="98226" y="17859"/>
                </a:lnTo>
                <a:lnTo>
                  <a:pt x="89297" y="8929"/>
                </a:lnTo>
                <a:lnTo>
                  <a:pt x="80367" y="8929"/>
                </a:lnTo>
                <a:lnTo>
                  <a:pt x="62508" y="0"/>
                </a:lnTo>
                <a:lnTo>
                  <a:pt x="53578" y="0"/>
                </a:lnTo>
                <a:lnTo>
                  <a:pt x="35719" y="8929"/>
                </a:lnTo>
                <a:lnTo>
                  <a:pt x="26789" y="17859"/>
                </a:lnTo>
                <a:lnTo>
                  <a:pt x="17859" y="17859"/>
                </a:lnTo>
                <a:lnTo>
                  <a:pt x="0" y="35718"/>
                </a:lnTo>
                <a:lnTo>
                  <a:pt x="0" y="35718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5" name="Freeform 15414">
            <a:extLst>
              <a:ext uri="{FF2B5EF4-FFF2-40B4-BE49-F238E27FC236}">
                <a16:creationId xmlns:a16="http://schemas.microsoft.com/office/drawing/2014/main" id="{88CBD46D-DD45-44AC-A390-543424F62EC2}"/>
              </a:ext>
            </a:extLst>
          </p:cNvPr>
          <p:cNvSpPr/>
          <p:nvPr/>
        </p:nvSpPr>
        <p:spPr>
          <a:xfrm>
            <a:off x="3392488" y="5527675"/>
            <a:ext cx="420687" cy="293688"/>
          </a:xfrm>
          <a:custGeom>
            <a:avLst/>
            <a:gdLst/>
            <a:ahLst/>
            <a:cxnLst/>
            <a:rect l="0" t="0" r="0" b="0"/>
            <a:pathLst>
              <a:path w="419697" h="294679">
                <a:moveTo>
                  <a:pt x="0" y="53577"/>
                </a:moveTo>
                <a:lnTo>
                  <a:pt x="0" y="53577"/>
                </a:lnTo>
                <a:lnTo>
                  <a:pt x="8930" y="71436"/>
                </a:lnTo>
                <a:lnTo>
                  <a:pt x="17860" y="89296"/>
                </a:lnTo>
                <a:lnTo>
                  <a:pt x="26789" y="107155"/>
                </a:lnTo>
                <a:lnTo>
                  <a:pt x="35719" y="125014"/>
                </a:lnTo>
                <a:lnTo>
                  <a:pt x="35719" y="151803"/>
                </a:lnTo>
                <a:lnTo>
                  <a:pt x="44649" y="178593"/>
                </a:lnTo>
                <a:lnTo>
                  <a:pt x="44649" y="196452"/>
                </a:lnTo>
                <a:lnTo>
                  <a:pt x="53578" y="223241"/>
                </a:lnTo>
                <a:lnTo>
                  <a:pt x="53578" y="241100"/>
                </a:lnTo>
                <a:lnTo>
                  <a:pt x="53578" y="258960"/>
                </a:lnTo>
                <a:lnTo>
                  <a:pt x="53578" y="276819"/>
                </a:lnTo>
                <a:lnTo>
                  <a:pt x="53578" y="285749"/>
                </a:lnTo>
                <a:lnTo>
                  <a:pt x="53578" y="285749"/>
                </a:lnTo>
                <a:lnTo>
                  <a:pt x="53578" y="294678"/>
                </a:lnTo>
                <a:lnTo>
                  <a:pt x="53578" y="294678"/>
                </a:lnTo>
                <a:lnTo>
                  <a:pt x="53578" y="294678"/>
                </a:lnTo>
                <a:lnTo>
                  <a:pt x="53578" y="285749"/>
                </a:lnTo>
                <a:lnTo>
                  <a:pt x="53578" y="276819"/>
                </a:lnTo>
                <a:lnTo>
                  <a:pt x="53578" y="258960"/>
                </a:lnTo>
                <a:lnTo>
                  <a:pt x="53578" y="250030"/>
                </a:lnTo>
                <a:lnTo>
                  <a:pt x="53578" y="232171"/>
                </a:lnTo>
                <a:lnTo>
                  <a:pt x="53578" y="214311"/>
                </a:lnTo>
                <a:lnTo>
                  <a:pt x="62508" y="187522"/>
                </a:lnTo>
                <a:lnTo>
                  <a:pt x="62508" y="169663"/>
                </a:lnTo>
                <a:lnTo>
                  <a:pt x="71438" y="151803"/>
                </a:lnTo>
                <a:lnTo>
                  <a:pt x="71438" y="125014"/>
                </a:lnTo>
                <a:lnTo>
                  <a:pt x="80367" y="107155"/>
                </a:lnTo>
                <a:lnTo>
                  <a:pt x="89297" y="89296"/>
                </a:lnTo>
                <a:lnTo>
                  <a:pt x="89297" y="80366"/>
                </a:lnTo>
                <a:lnTo>
                  <a:pt x="98227" y="62507"/>
                </a:lnTo>
                <a:lnTo>
                  <a:pt x="107157" y="53577"/>
                </a:lnTo>
                <a:lnTo>
                  <a:pt x="107157" y="44648"/>
                </a:lnTo>
                <a:lnTo>
                  <a:pt x="116086" y="44648"/>
                </a:lnTo>
                <a:lnTo>
                  <a:pt x="125016" y="35718"/>
                </a:lnTo>
                <a:lnTo>
                  <a:pt x="133946" y="35718"/>
                </a:lnTo>
                <a:lnTo>
                  <a:pt x="133946" y="35718"/>
                </a:lnTo>
                <a:lnTo>
                  <a:pt x="142875" y="44648"/>
                </a:lnTo>
                <a:lnTo>
                  <a:pt x="151805" y="53577"/>
                </a:lnTo>
                <a:lnTo>
                  <a:pt x="160735" y="62507"/>
                </a:lnTo>
                <a:lnTo>
                  <a:pt x="169664" y="71436"/>
                </a:lnTo>
                <a:lnTo>
                  <a:pt x="178594" y="89296"/>
                </a:lnTo>
                <a:lnTo>
                  <a:pt x="178594" y="107155"/>
                </a:lnTo>
                <a:lnTo>
                  <a:pt x="187524" y="125014"/>
                </a:lnTo>
                <a:lnTo>
                  <a:pt x="187524" y="142874"/>
                </a:lnTo>
                <a:lnTo>
                  <a:pt x="196453" y="160733"/>
                </a:lnTo>
                <a:lnTo>
                  <a:pt x="205383" y="178593"/>
                </a:lnTo>
                <a:lnTo>
                  <a:pt x="205383" y="196452"/>
                </a:lnTo>
                <a:lnTo>
                  <a:pt x="214313" y="205382"/>
                </a:lnTo>
                <a:lnTo>
                  <a:pt x="223242" y="214311"/>
                </a:lnTo>
                <a:lnTo>
                  <a:pt x="232172" y="223241"/>
                </a:lnTo>
                <a:lnTo>
                  <a:pt x="241102" y="232171"/>
                </a:lnTo>
                <a:lnTo>
                  <a:pt x="241102" y="241100"/>
                </a:lnTo>
                <a:lnTo>
                  <a:pt x="258961" y="241100"/>
                </a:lnTo>
                <a:lnTo>
                  <a:pt x="267891" y="241100"/>
                </a:lnTo>
                <a:lnTo>
                  <a:pt x="276821" y="241100"/>
                </a:lnTo>
                <a:lnTo>
                  <a:pt x="285750" y="241100"/>
                </a:lnTo>
                <a:lnTo>
                  <a:pt x="294680" y="232171"/>
                </a:lnTo>
                <a:lnTo>
                  <a:pt x="303610" y="223241"/>
                </a:lnTo>
                <a:lnTo>
                  <a:pt x="321469" y="214311"/>
                </a:lnTo>
                <a:lnTo>
                  <a:pt x="330399" y="205382"/>
                </a:lnTo>
                <a:lnTo>
                  <a:pt x="339328" y="187522"/>
                </a:lnTo>
                <a:lnTo>
                  <a:pt x="357188" y="169663"/>
                </a:lnTo>
                <a:lnTo>
                  <a:pt x="366117" y="151803"/>
                </a:lnTo>
                <a:lnTo>
                  <a:pt x="366117" y="133944"/>
                </a:lnTo>
                <a:lnTo>
                  <a:pt x="375047" y="116085"/>
                </a:lnTo>
                <a:lnTo>
                  <a:pt x="383977" y="98225"/>
                </a:lnTo>
                <a:lnTo>
                  <a:pt x="383977" y="80366"/>
                </a:lnTo>
                <a:lnTo>
                  <a:pt x="392907" y="62507"/>
                </a:lnTo>
                <a:lnTo>
                  <a:pt x="383977" y="44648"/>
                </a:lnTo>
                <a:lnTo>
                  <a:pt x="383977" y="35718"/>
                </a:lnTo>
                <a:lnTo>
                  <a:pt x="383977" y="17859"/>
                </a:lnTo>
                <a:lnTo>
                  <a:pt x="383977" y="8929"/>
                </a:lnTo>
                <a:lnTo>
                  <a:pt x="375047" y="8929"/>
                </a:lnTo>
                <a:lnTo>
                  <a:pt x="375047" y="0"/>
                </a:lnTo>
                <a:lnTo>
                  <a:pt x="366117" y="0"/>
                </a:lnTo>
                <a:lnTo>
                  <a:pt x="357188" y="0"/>
                </a:lnTo>
                <a:lnTo>
                  <a:pt x="348258" y="0"/>
                </a:lnTo>
                <a:lnTo>
                  <a:pt x="348258" y="8929"/>
                </a:lnTo>
                <a:lnTo>
                  <a:pt x="339328" y="17859"/>
                </a:lnTo>
                <a:lnTo>
                  <a:pt x="330399" y="44648"/>
                </a:lnTo>
                <a:lnTo>
                  <a:pt x="321469" y="62507"/>
                </a:lnTo>
                <a:lnTo>
                  <a:pt x="312539" y="80366"/>
                </a:lnTo>
                <a:lnTo>
                  <a:pt x="312539" y="98225"/>
                </a:lnTo>
                <a:lnTo>
                  <a:pt x="303610" y="125014"/>
                </a:lnTo>
                <a:lnTo>
                  <a:pt x="303610" y="151803"/>
                </a:lnTo>
                <a:lnTo>
                  <a:pt x="303610" y="169663"/>
                </a:lnTo>
                <a:lnTo>
                  <a:pt x="303610" y="187522"/>
                </a:lnTo>
                <a:lnTo>
                  <a:pt x="312539" y="205382"/>
                </a:lnTo>
                <a:lnTo>
                  <a:pt x="321469" y="223241"/>
                </a:lnTo>
                <a:lnTo>
                  <a:pt x="330399" y="232171"/>
                </a:lnTo>
                <a:lnTo>
                  <a:pt x="339328" y="241100"/>
                </a:lnTo>
                <a:lnTo>
                  <a:pt x="357188" y="241100"/>
                </a:lnTo>
                <a:lnTo>
                  <a:pt x="366117" y="250030"/>
                </a:lnTo>
                <a:lnTo>
                  <a:pt x="392907" y="250030"/>
                </a:lnTo>
                <a:lnTo>
                  <a:pt x="419696" y="241100"/>
                </a:lnTo>
                <a:lnTo>
                  <a:pt x="419696" y="24110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6" name="Freeform 15415">
            <a:extLst>
              <a:ext uri="{FF2B5EF4-FFF2-40B4-BE49-F238E27FC236}">
                <a16:creationId xmlns:a16="http://schemas.microsoft.com/office/drawing/2014/main" id="{C18F7CA8-B365-4823-8171-B0FF73D023EB}"/>
              </a:ext>
            </a:extLst>
          </p:cNvPr>
          <p:cNvSpPr/>
          <p:nvPr/>
        </p:nvSpPr>
        <p:spPr>
          <a:xfrm>
            <a:off x="2697163" y="6116638"/>
            <a:ext cx="258762" cy="9525"/>
          </a:xfrm>
          <a:custGeom>
            <a:avLst/>
            <a:gdLst/>
            <a:ahLst/>
            <a:cxnLst/>
            <a:rect l="0" t="0" r="0" b="0"/>
            <a:pathLst>
              <a:path w="258962" h="8931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8929" y="0"/>
                </a:lnTo>
                <a:lnTo>
                  <a:pt x="17859" y="0"/>
                </a:lnTo>
                <a:lnTo>
                  <a:pt x="26789" y="0"/>
                </a:lnTo>
                <a:lnTo>
                  <a:pt x="35718" y="0"/>
                </a:lnTo>
                <a:lnTo>
                  <a:pt x="44648" y="8930"/>
                </a:lnTo>
                <a:lnTo>
                  <a:pt x="53578" y="8930"/>
                </a:lnTo>
                <a:lnTo>
                  <a:pt x="71437" y="8930"/>
                </a:lnTo>
                <a:lnTo>
                  <a:pt x="89297" y="8930"/>
                </a:lnTo>
                <a:lnTo>
                  <a:pt x="98226" y="8930"/>
                </a:lnTo>
                <a:lnTo>
                  <a:pt x="116086" y="8930"/>
                </a:lnTo>
                <a:lnTo>
                  <a:pt x="133945" y="0"/>
                </a:lnTo>
                <a:lnTo>
                  <a:pt x="151804" y="0"/>
                </a:lnTo>
                <a:lnTo>
                  <a:pt x="169664" y="0"/>
                </a:lnTo>
                <a:lnTo>
                  <a:pt x="178593" y="0"/>
                </a:lnTo>
                <a:lnTo>
                  <a:pt x="196453" y="0"/>
                </a:lnTo>
                <a:lnTo>
                  <a:pt x="214312" y="0"/>
                </a:lnTo>
                <a:lnTo>
                  <a:pt x="232172" y="0"/>
                </a:lnTo>
                <a:lnTo>
                  <a:pt x="258961" y="0"/>
                </a:lnTo>
                <a:lnTo>
                  <a:pt x="258961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417" name="Freeform 15416">
            <a:extLst>
              <a:ext uri="{FF2B5EF4-FFF2-40B4-BE49-F238E27FC236}">
                <a16:creationId xmlns:a16="http://schemas.microsoft.com/office/drawing/2014/main" id="{94F78470-E2BE-4714-BA29-9E2199C08776}"/>
              </a:ext>
            </a:extLst>
          </p:cNvPr>
          <p:cNvSpPr/>
          <p:nvPr/>
        </p:nvSpPr>
        <p:spPr>
          <a:xfrm>
            <a:off x="3062288" y="5973763"/>
            <a:ext cx="233362" cy="393700"/>
          </a:xfrm>
          <a:custGeom>
            <a:avLst/>
            <a:gdLst/>
            <a:ahLst/>
            <a:cxnLst/>
            <a:rect l="0" t="0" r="0" b="0"/>
            <a:pathLst>
              <a:path w="232173" h="392907">
                <a:moveTo>
                  <a:pt x="223242" y="26789"/>
                </a:moveTo>
                <a:lnTo>
                  <a:pt x="223242" y="26789"/>
                </a:lnTo>
                <a:lnTo>
                  <a:pt x="214312" y="17860"/>
                </a:lnTo>
                <a:lnTo>
                  <a:pt x="205383" y="17860"/>
                </a:lnTo>
                <a:lnTo>
                  <a:pt x="196453" y="8930"/>
                </a:lnTo>
                <a:lnTo>
                  <a:pt x="187523" y="8930"/>
                </a:lnTo>
                <a:lnTo>
                  <a:pt x="178594" y="8930"/>
                </a:lnTo>
                <a:lnTo>
                  <a:pt x="169664" y="0"/>
                </a:lnTo>
                <a:lnTo>
                  <a:pt x="151805" y="0"/>
                </a:lnTo>
                <a:lnTo>
                  <a:pt x="142875" y="0"/>
                </a:lnTo>
                <a:lnTo>
                  <a:pt x="125015" y="0"/>
                </a:lnTo>
                <a:lnTo>
                  <a:pt x="116086" y="8930"/>
                </a:lnTo>
                <a:lnTo>
                  <a:pt x="98226" y="8930"/>
                </a:lnTo>
                <a:lnTo>
                  <a:pt x="89297" y="17860"/>
                </a:lnTo>
                <a:lnTo>
                  <a:pt x="71437" y="17860"/>
                </a:lnTo>
                <a:lnTo>
                  <a:pt x="62508" y="26789"/>
                </a:lnTo>
                <a:lnTo>
                  <a:pt x="53578" y="35719"/>
                </a:lnTo>
                <a:lnTo>
                  <a:pt x="35719" y="53578"/>
                </a:lnTo>
                <a:lnTo>
                  <a:pt x="26789" y="62508"/>
                </a:lnTo>
                <a:lnTo>
                  <a:pt x="17859" y="71438"/>
                </a:lnTo>
                <a:lnTo>
                  <a:pt x="17859" y="89297"/>
                </a:lnTo>
                <a:lnTo>
                  <a:pt x="8930" y="98227"/>
                </a:lnTo>
                <a:lnTo>
                  <a:pt x="0" y="116086"/>
                </a:lnTo>
                <a:lnTo>
                  <a:pt x="0" y="125016"/>
                </a:lnTo>
                <a:lnTo>
                  <a:pt x="0" y="142875"/>
                </a:lnTo>
                <a:lnTo>
                  <a:pt x="0" y="151805"/>
                </a:lnTo>
                <a:lnTo>
                  <a:pt x="0" y="160735"/>
                </a:lnTo>
                <a:lnTo>
                  <a:pt x="8930" y="169664"/>
                </a:lnTo>
                <a:lnTo>
                  <a:pt x="17859" y="187524"/>
                </a:lnTo>
                <a:lnTo>
                  <a:pt x="26789" y="187524"/>
                </a:lnTo>
                <a:lnTo>
                  <a:pt x="26789" y="196453"/>
                </a:lnTo>
                <a:lnTo>
                  <a:pt x="44648" y="205383"/>
                </a:lnTo>
                <a:lnTo>
                  <a:pt x="53578" y="205383"/>
                </a:lnTo>
                <a:lnTo>
                  <a:pt x="62508" y="205383"/>
                </a:lnTo>
                <a:lnTo>
                  <a:pt x="71437" y="205383"/>
                </a:lnTo>
                <a:lnTo>
                  <a:pt x="89297" y="196453"/>
                </a:lnTo>
                <a:lnTo>
                  <a:pt x="98226" y="196453"/>
                </a:lnTo>
                <a:lnTo>
                  <a:pt x="107156" y="187524"/>
                </a:lnTo>
                <a:lnTo>
                  <a:pt x="116086" y="178594"/>
                </a:lnTo>
                <a:lnTo>
                  <a:pt x="133945" y="169664"/>
                </a:lnTo>
                <a:lnTo>
                  <a:pt x="142875" y="160735"/>
                </a:lnTo>
                <a:lnTo>
                  <a:pt x="151805" y="142875"/>
                </a:lnTo>
                <a:lnTo>
                  <a:pt x="160734" y="125016"/>
                </a:lnTo>
                <a:lnTo>
                  <a:pt x="169664" y="116086"/>
                </a:lnTo>
                <a:lnTo>
                  <a:pt x="178594" y="98227"/>
                </a:lnTo>
                <a:lnTo>
                  <a:pt x="187523" y="89297"/>
                </a:lnTo>
                <a:lnTo>
                  <a:pt x="196453" y="80367"/>
                </a:lnTo>
                <a:lnTo>
                  <a:pt x="205383" y="62508"/>
                </a:lnTo>
                <a:lnTo>
                  <a:pt x="205383" y="53578"/>
                </a:lnTo>
                <a:lnTo>
                  <a:pt x="214312" y="44649"/>
                </a:lnTo>
                <a:lnTo>
                  <a:pt x="214312" y="44649"/>
                </a:lnTo>
                <a:lnTo>
                  <a:pt x="214312" y="35719"/>
                </a:lnTo>
                <a:lnTo>
                  <a:pt x="223242" y="35719"/>
                </a:lnTo>
                <a:lnTo>
                  <a:pt x="223242" y="35719"/>
                </a:lnTo>
                <a:lnTo>
                  <a:pt x="223242" y="35719"/>
                </a:lnTo>
                <a:lnTo>
                  <a:pt x="223242" y="35719"/>
                </a:lnTo>
                <a:lnTo>
                  <a:pt x="232172" y="35719"/>
                </a:lnTo>
                <a:lnTo>
                  <a:pt x="232172" y="44649"/>
                </a:lnTo>
                <a:lnTo>
                  <a:pt x="232172" y="53578"/>
                </a:lnTo>
                <a:lnTo>
                  <a:pt x="232172" y="62508"/>
                </a:lnTo>
                <a:lnTo>
                  <a:pt x="232172" y="80367"/>
                </a:lnTo>
                <a:lnTo>
                  <a:pt x="232172" y="89297"/>
                </a:lnTo>
                <a:lnTo>
                  <a:pt x="232172" y="107156"/>
                </a:lnTo>
                <a:lnTo>
                  <a:pt x="223242" y="125016"/>
                </a:lnTo>
                <a:lnTo>
                  <a:pt x="223242" y="142875"/>
                </a:lnTo>
                <a:lnTo>
                  <a:pt x="223242" y="160735"/>
                </a:lnTo>
                <a:lnTo>
                  <a:pt x="223242" y="187524"/>
                </a:lnTo>
                <a:lnTo>
                  <a:pt x="223242" y="205383"/>
                </a:lnTo>
                <a:lnTo>
                  <a:pt x="223242" y="232172"/>
                </a:lnTo>
                <a:lnTo>
                  <a:pt x="223242" y="250031"/>
                </a:lnTo>
                <a:lnTo>
                  <a:pt x="214312" y="276820"/>
                </a:lnTo>
                <a:lnTo>
                  <a:pt x="214312" y="294680"/>
                </a:lnTo>
                <a:lnTo>
                  <a:pt x="214312" y="321469"/>
                </a:lnTo>
                <a:lnTo>
                  <a:pt x="223242" y="339328"/>
                </a:lnTo>
                <a:lnTo>
                  <a:pt x="223242" y="357188"/>
                </a:lnTo>
                <a:lnTo>
                  <a:pt x="223242" y="392906"/>
                </a:lnTo>
                <a:lnTo>
                  <a:pt x="223242" y="392906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>
            <a:extLst>
              <a:ext uri="{FF2B5EF4-FFF2-40B4-BE49-F238E27FC236}">
                <a16:creationId xmlns:a16="http://schemas.microsoft.com/office/drawing/2014/main" id="{563B9687-A11A-44AB-9F65-C4D5B8D67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457200"/>
            <a:ext cx="8601075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>
            <a:extLst>
              <a:ext uri="{FF2B5EF4-FFF2-40B4-BE49-F238E27FC236}">
                <a16:creationId xmlns:a16="http://schemas.microsoft.com/office/drawing/2014/main" id="{01DEA61C-5E94-485C-8355-FC67784388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838200"/>
            <a:ext cx="8356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>
            <a:extLst>
              <a:ext uri="{FF2B5EF4-FFF2-40B4-BE49-F238E27FC236}">
                <a16:creationId xmlns:a16="http://schemas.microsoft.com/office/drawing/2014/main" id="{3EF9A83E-C0D3-4E34-947A-6D74D3DF5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385763"/>
            <a:ext cx="8886825" cy="608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3951371F3B7B442AFD610AE446AEE1A" ma:contentTypeVersion="7" ma:contentTypeDescription="Create a new document." ma:contentTypeScope="" ma:versionID="2750dec929a6e4d88f505d04bf734887">
  <xsd:schema xmlns:xsd="http://www.w3.org/2001/XMLSchema" xmlns:xs="http://www.w3.org/2001/XMLSchema" xmlns:p="http://schemas.microsoft.com/office/2006/metadata/properties" xmlns:ns2="c8c565ce-8df9-48d2-b321-01d11b6fbfe5" targetNamespace="http://schemas.microsoft.com/office/2006/metadata/properties" ma:root="true" ma:fieldsID="ec9bcf67bf2afa71bf184f24cc449682" ns2:_="">
    <xsd:import namespace="c8c565ce-8df9-48d2-b321-01d11b6fbfe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c565ce-8df9-48d2-b321-01d11b6fbfe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6FEAF62-9D6D-4A87-856D-10325EEFAB6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8B8EE92-1DC6-40D8-A732-821DA080FFA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c565ce-8df9-48d2-b321-01d11b6fbfe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11</TotalTime>
  <Words>474</Words>
  <Application>Microsoft Office PowerPoint</Application>
  <PresentationFormat>On-screen Show (4:3)</PresentationFormat>
  <Paragraphs>87</Paragraphs>
  <Slides>24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5" baseType="lpstr">
      <vt:lpstr>Default Design</vt:lpstr>
      <vt:lpstr>Characteristics of Quadratic functions</vt:lpstr>
      <vt:lpstr>Vocabulary</vt:lpstr>
      <vt:lpstr>Vocabulary</vt:lpstr>
      <vt:lpstr>For Example</vt:lpstr>
      <vt:lpstr>Now you try</vt:lpstr>
      <vt:lpstr>One mo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ou try </vt:lpstr>
      <vt:lpstr>Standard Form </vt:lpstr>
      <vt:lpstr>Vertex Form </vt:lpstr>
      <vt:lpstr>PowerPoint Presentation</vt:lpstr>
      <vt:lpstr>PowerPoint Presentation</vt:lpstr>
      <vt:lpstr>Average Rate of Change</vt:lpstr>
      <vt:lpstr>Example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acteristics of Quadratic functions</dc:title>
  <dc:creator>Kelsey Little</dc:creator>
  <cp:lastModifiedBy>Elaine Rojas-Dunbar</cp:lastModifiedBy>
  <cp:revision>21</cp:revision>
  <cp:lastPrinted>2014-01-16T14:20:06Z</cp:lastPrinted>
  <dcterms:created xsi:type="dcterms:W3CDTF">2009-08-15T15:16:02Z</dcterms:created>
  <dcterms:modified xsi:type="dcterms:W3CDTF">2020-03-30T00:01:48Z</dcterms:modified>
</cp:coreProperties>
</file>